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wmf" ContentType="image/x-wmf"/>
  <Default Extension="bin" ContentType="application/vnd.openxmlformats-officedocument.oleObject"/>
  <Default Extension="png" ContentType="image/png"/>
  <Override PartName="/word/footnotes.xml" ContentType="application/vnd.openxmlformats-officedocument.wordprocessingml.footnotes+xml"/>
  <Override PartName="/customXml/itemProps1.xml" ContentType="application/vnd.openxmlformats-officedocument.customXml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headereven.xml" ContentType="application/vnd.openxmlformats-officedocument.wordprocessingml.header+xml"/>
  <Override PartName="/word/headerdefault.xml" ContentType="application/vnd.openxmlformats-officedocument.wordprocessingml.header+xml"/>
  <Override PartName="/word/footereven.xml" ContentType="application/vnd.openxmlformats-officedocument.wordprocessingml.footer+xml"/>
  <Override PartName="/word/footerdefault.xml" ContentType="application/vnd.openxmlformats-officedocument.wordprocessingml.footer+xml"/>
  <Override PartName="/word/headeranswer.xml" ContentType="application/vnd.openxmlformats-officedocument.wordprocessingml.header+xml"/>
  <Override PartName="/word/footeranswer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DDE" w:rsidRPr="00F56D61" w:rsidRDefault="00C93DDE" w:rsidP="00C93DDE">
      <w:pPr>
        <w:rPr>
          <w:rFonts w:eastAsia="黑体"/>
          <w:b/>
        </w:rPr>
      </w:pPr>
      <w:r w:rsidRPr="00F56D61">
        <w:rPr>
          <w:rFonts w:ascii="黑体" w:eastAsia="黑体" w:hint="eastAsia"/>
          <w:b/>
        </w:rPr>
        <w:t>绝密★启用前</w:t>
      </w:r>
    </w:p>
    <w:p w:rsidR="00C93DDE" w:rsidRPr="00771D19" w:rsidRDefault="00C93DDE" w:rsidP="00C93DDE">
      <w:pPr>
        <w:jc w:val="center"/>
        <w:rPr>
          <w:rFonts w:eastAsia="黑体"/>
          <w:b/>
          <w:sz w:val="30"/>
          <w:szCs w:val="30"/>
        </w:rPr>
      </w:pPr>
      <w:r w:rsidRPr="00771D19">
        <w:rPr>
          <w:rFonts w:eastAsia="黑体" w:hint="eastAsia"/>
          <w:b/>
          <w:sz w:val="30"/>
          <w:szCs w:val="30"/>
        </w:rPr>
        <w:t>高二数学（理）寒假卷A</w:t>
      </w:r>
    </w:p>
    <w:p w:rsidR="00C93DDE" w:rsidRPr="006725CC" w:rsidRDefault="00C93DDE" w:rsidP="00C93DDE">
      <w:pPr>
        <w:jc w:val="center"/>
        <w:rPr>
          <w:rFonts w:asciiTheme="minorHAnsi" w:eastAsia="黑体" w:hAnsiTheme="minorHAnsi"/>
          <w:b/>
          <w:sz w:val="36"/>
          <w:szCs w:val="36"/>
        </w:rPr>
      </w:pPr>
      <w:r w:rsidRPr="00771D19">
        <w:rPr>
          <w:rFonts w:ascii="黑体" w:eastAsia="黑体" w:hint="eastAsia"/>
          <w:b/>
          <w:sz w:val="36"/>
          <w:szCs w:val="36"/>
        </w:rPr>
        <w:t>北师版数学</w:t>
      </w:r>
    </w:p>
    <w:p w:rsidR="004D42A0" w:rsidRDefault="0063100E" w:rsidP="009C38D0">
      <w:pPr>
        <w:jc w:val="center"/>
      </w:pPr>
      <w:r>
        <w:rPr>
          <w:rFonts w:hint="eastAsia"/>
        </w:rPr>
        <w:t>考试范围：必修五 选修2-1；考试时间：120分钟；命题人：范兆赋</w:t>
      </w:r>
    </w:p>
    <w:tbl>
      <w:tblPr>
        <w:tblStyle w:val="a1"/>
        <w:tblW w:w="0" w:type="auto"/>
        <w:jc w:val="center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/>
      </w:tblPr>
      <w:tblGrid>
        <w:gridCol w:w="1000"/>
        <w:gridCol w:w="1000"/>
        <w:gridCol w:w="1000"/>
        <w:gridCol w:w="1000"/>
        <w:gridCol w:w="1000"/>
      </w:tblGrid>
      <w:tr w:rsidR="00415768" w:rsidTr="00E6517F">
        <w:trPr>
          <w:jc w:val="center"/>
        </w:trPr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</w:tr>
      <w:tr w:rsidR="00415768" w:rsidTr="00E6517F">
        <w:trPr>
          <w:trHeight w:val="520"/>
          <w:jc w:val="center"/>
        </w:trPr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得分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Pr="00E6517F" w:rsidRDefault="00415768" w:rsidP="00E6517F">
            <w:pPr>
              <w:jc w:val="center"/>
            </w:pPr>
          </w:p>
        </w:tc>
      </w:tr>
    </w:tbl>
    <w:p w:rsidR="004D42A0" w:rsidRDefault="00555FAF">
      <w:r>
        <w:rPr>
          <w:rFonts w:hint="eastAsia"/>
        </w:rPr>
        <w:t>注意事项：</w:t>
      </w:r>
    </w:p>
    <w:p w:rsidR="004D42A0" w:rsidRDefault="00555FAF">
      <w:r>
        <w:rPr>
          <w:rFonts w:hint="eastAsia"/>
        </w:rPr>
        <w:t>1．答题前填写好自己的姓名、班级、考号等信息</w:t>
      </w:r>
    </w:p>
    <w:p w:rsidR="004D42A0" w:rsidRDefault="00555FAF">
      <w:r>
        <w:rPr>
          <w:rFonts w:hint="eastAsia"/>
        </w:rPr>
        <w:t>2．请将答案正确填写在答题卡上</w:t>
      </w:r>
    </w:p>
    <w:p w:rsidR="004D42A0" w:rsidRDefault="004D42A0">
      <w:pPr>
        <w:rPr>
          <w:rFonts w:hint="eastAsia"/>
        </w:rPr>
      </w:pPr>
    </w:p>
    <w:p w:rsidR="004D42A0" w:rsidRPr="00E53E16" w:rsidRDefault="005B3F24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I卷（选择题）</w:t>
      </w:r>
    </w:p>
    <w:p w:rsidR="005B3F24" w:rsidRDefault="005B3F24">
      <w:r>
        <w:rPr>
          <w:rFonts w:hint="eastAsia"/>
        </w:rPr>
        <w:t>请点击修改第I卷的文字说明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一、选择题本大题共10小题，每小题5分，共50分，在每小题给出的四个选项中，只有一项是符合题目要求的</w:t>
            </w:r>
          </w:p>
        </w:tc>
      </w:tr>
    </w:tbl>
    <w:p w:rsidR="009E3C76" w:rsidRPr="008C3965" w:rsidRDefault="009E3C76" w:rsidP="009E3C76">
      <w:r w:rsidRPr="008C3965">
        <w:rPr>
          <w:rFonts w:ascii="宋体" w:hAnsi="宋体" w:hint="eastAsia"/>
          <w:szCs w:val="21"/>
        </w:rPr>
      </w:r>
      <w:r w:rsidR="00EC73FD">
        <w:rPr>
          <w:rFonts w:ascii="宋体" w:hAnsi="宋体" w:hint="eastAsia"/>
          <w:szCs w:val="21"/>
        </w:rPr>
        <w:t>1．</w:t>
      </w:r>
      <w:r w:rsidRPr="008C3965">
        <w:rPr>
          <w:rFonts w:ascii="宋体" w:hAnsi="宋体" w:hint="eastAsia"/>
          <w:szCs w:val="21"/>
        </w:rPr>
        <w:t>已知</w:t>
      </w:r>
      <w:r w:rsidRPr="008C3965">
        <w:rPr>
          <w:rFonts w:ascii="宋体" w:hAnsi="宋体"/>
          <w:position w:val="-10"/>
          <w:szCs w:val="21"/>
        </w:rPr>
        <w:object w:dxaOrig="2560" w:dyaOrig="340">
          <v:shape id="_x00001af8d5ce-2bdf-4daf-beee-e9a4087bcb5c_i1101" type="#_x00001af8d5ce-2bdf-4daf-beee-e9a4087bcb5c_t75" style="width:128.25pt;height:17.25pt" o:ole="">
            <v:imagedata r:id="rId1af8d5ce-2bdf-4daf-beee-e9a4087bcb5c138" o:title=""/>
          </v:shape>
          <o:OLEObject Type="Embed" ProgID="Equation.3" ShapeID="_x00001af8d5ce-2bdf-4daf-beee-e9a4087bcb5c_i1101" DrawAspect="Content" ObjectID="_1378217133" r:id="rId1af8d5ce-2bdf-4daf-beee-e9a4087bcb5c139"/>
        </w:object>
      </w:r>
      <w:r w:rsidRPr="008C3965">
        <w:rPr>
          <w:rFonts w:ascii="宋体" w:hAnsi="宋体" w:hint="eastAsia"/>
          <w:szCs w:val="21"/>
        </w:rPr>
        <w:t>（  ）</w:t>
      </w:r>
    </w:p>
    <w:p w:rsidR="009E3C76" w:rsidRPr="008C3965" w:rsidRDefault="009E3C76" w:rsidP="009E3C76">
      <w:r w:rsidRPr="008C3965">
        <w:rPr>
          <w:rFonts w:ascii="宋体" w:hAnsi="宋体" w:hint="eastAsia"/>
          <w:szCs w:val="21"/>
        </w:rPr>
        <w:t>(A)</w:t>
      </w:r>
      <w:r w:rsidRPr="008C3965">
        <w:rPr>
          <w:rFonts w:ascii="宋体" w:hAnsi="宋体"/>
          <w:position w:val="-24"/>
          <w:szCs w:val="21"/>
        </w:rPr>
        <w:object w:dxaOrig="720" w:dyaOrig="620">
          <v:shape id="_x00001af8d5ce-2bdf-4daf-beee-e9a4087bcb5c_i1102" type="#_x00001af8d5ce-2bdf-4daf-beee-e9a4087bcb5c_t75" style="width:36pt;height:30.75pt" o:ole="">
            <v:imagedata r:id="rId1af8d5ce-2bdf-4daf-beee-e9a4087bcb5c140" o:title=""/>
          </v:shape>
          <o:OLEObject Type="Embed" ProgID="Equation.3" ShapeID="_x00001af8d5ce-2bdf-4daf-beee-e9a4087bcb5c_i1102" DrawAspect="Content" ObjectID="_1378217134" r:id="rId1af8d5ce-2bdf-4daf-beee-e9a4087bcb5c141"/>
        </w:object>
      </w:r>
      <w:r w:rsidRPr="008C3965">
        <w:rPr>
          <w:rFonts w:ascii="宋体" w:hAnsi="宋体" w:hint="eastAsia"/>
          <w:szCs w:val="21"/>
        </w:rPr>
        <w:tab/>
      </w:r>
      <w:r w:rsidRPr="008C3965">
        <w:rPr>
          <w:rFonts w:ascii="宋体" w:hAnsi="宋体" w:hint="eastAsia"/>
          <w:szCs w:val="21"/>
        </w:rPr>
        <w:tab/>
        <w:t>(B)</w:t>
      </w:r>
      <w:r w:rsidRPr="008C3965">
        <w:rPr>
          <w:rFonts w:ascii="宋体" w:hAnsi="宋体"/>
          <w:szCs w:val="21"/>
        </w:rPr>
        <w:t xml:space="preserve"> </w:t>
      </w:r>
      <w:r w:rsidRPr="008C3965">
        <w:rPr>
          <w:rFonts w:ascii="宋体" w:hAnsi="宋体"/>
          <w:position w:val="-24"/>
          <w:szCs w:val="21"/>
        </w:rPr>
        <w:object w:dxaOrig="720" w:dyaOrig="620">
          <v:shape id="_x00001af8d5ce-2bdf-4daf-beee-e9a4087bcb5c_i1103" type="#_x00001af8d5ce-2bdf-4daf-beee-e9a4087bcb5c_t75" style="width:36pt;height:30.75pt" o:ole="">
            <v:imagedata r:id="rId1af8d5ce-2bdf-4daf-beee-e9a4087bcb5c142" o:title=""/>
          </v:shape>
          <o:OLEObject Type="Embed" ProgID="Equation.3" ShapeID="_x00001af8d5ce-2bdf-4daf-beee-e9a4087bcb5c_i1103" DrawAspect="Content" ObjectID="_1378217135" r:id="rId1af8d5ce-2bdf-4daf-beee-e9a4087bcb5c143"/>
        </w:object>
      </w:r>
      <w:r w:rsidRPr="008C3965">
        <w:rPr>
          <w:rFonts w:ascii="宋体" w:hAnsi="宋体" w:hint="eastAsia"/>
          <w:szCs w:val="21"/>
        </w:rPr>
        <w:tab/>
      </w:r>
      <w:r w:rsidRPr="008C3965">
        <w:rPr>
          <w:rFonts w:ascii="宋体" w:hAnsi="宋体" w:hint="eastAsia"/>
          <w:szCs w:val="21"/>
        </w:rPr>
        <w:tab/>
        <w:t>(C)</w:t>
      </w:r>
      <w:r w:rsidRPr="008C3965">
        <w:rPr>
          <w:rFonts w:ascii="宋体" w:hAnsi="宋体"/>
          <w:szCs w:val="21"/>
        </w:rPr>
        <w:t xml:space="preserve"> </w:t>
      </w:r>
      <w:r w:rsidRPr="008C3965">
        <w:rPr>
          <w:rFonts w:ascii="宋体" w:hAnsi="宋体"/>
          <w:position w:val="-6"/>
          <w:szCs w:val="21"/>
        </w:rPr>
        <w:object w:dxaOrig="1100" w:dyaOrig="320">
          <v:shape id="_x00001af8d5ce-2bdf-4daf-beee-e9a4087bcb5c_i1104" type="#_x00001af8d5ce-2bdf-4daf-beee-e9a4087bcb5c_t75" style="width:54.75pt;height:15.75pt" o:ole="">
            <v:imagedata r:id="rId1af8d5ce-2bdf-4daf-beee-e9a4087bcb5c144" o:title=""/>
          </v:shape>
          <o:OLEObject Type="Embed" ProgID="Equation.3" ShapeID="_x00001af8d5ce-2bdf-4daf-beee-e9a4087bcb5c_i1104" DrawAspect="Content" ObjectID="_1378217136" r:id="rId1af8d5ce-2bdf-4daf-beee-e9a4087bcb5c145"/>
        </w:object>
      </w:r>
      <w:r w:rsidRPr="008C3965">
        <w:rPr>
          <w:rFonts w:ascii="宋体" w:hAnsi="宋体" w:hint="eastAsia"/>
          <w:szCs w:val="21"/>
        </w:rPr>
        <w:tab/>
      </w:r>
      <w:r w:rsidRPr="008C3965">
        <w:rPr>
          <w:rFonts w:ascii="宋体" w:hAnsi="宋体" w:hint="eastAsia"/>
          <w:szCs w:val="21"/>
        </w:rPr>
        <w:tab/>
        <w:t>(D)</w:t>
      </w:r>
      <w:r w:rsidRPr="008C3965">
        <w:rPr>
          <w:rFonts w:ascii="宋体" w:hAnsi="宋体"/>
          <w:szCs w:val="21"/>
        </w:rPr>
        <w:t xml:space="preserve"> </w:t>
      </w:r>
      <w:r w:rsidRPr="008C3965">
        <w:rPr>
          <w:rFonts w:ascii="宋体" w:hAnsi="宋体"/>
          <w:position w:val="-6"/>
          <w:szCs w:val="21"/>
        </w:rPr>
        <w:object w:dxaOrig="1120" w:dyaOrig="320">
          <v:shape id="_x00001af8d5ce-2bdf-4daf-beee-e9a4087bcb5c_i1105" type="#_x00001af8d5ce-2bdf-4daf-beee-e9a4087bcb5c_t75" style="width:56.25pt;height:15.75pt" o:ole="">
            <v:imagedata r:id="rId1af8d5ce-2bdf-4daf-beee-e9a4087bcb5c146" o:title=""/>
          </v:shape>
          <o:OLEObject Type="Embed" ProgID="Equation.3" ShapeID="_x00001af8d5ce-2bdf-4daf-beee-e9a4087bcb5c_i1105" DrawAspect="Content" ObjectID="_1378217137" r:id="rId1af8d5ce-2bdf-4daf-beee-e9a4087bcb5c147"/>
        </w:object>
      </w:r>
    </w:p>
    <w:p w:rsidR="006B0C95" w:rsidRPr="00B23477" w:rsidRDefault="00BE09B6" w:rsidP="00B23477">
      <w:bookmarkStart w:id="0" w:name="_GoBack"/>
      <w:bookmarkEnd w:id="0"/>
      <w:r w:rsidRPr="00B23477">
        <w:rPr>
          <w:rFonts w:ascii="宋体" w:hAnsi="宋体" w:hint="eastAsia"/>
          <w:szCs w:val="21"/>
        </w:rPr>
        <w:t>2．</w:t>
      </w:r>
      <w:r w:rsidR="006B0C95" w:rsidRPr="00B23477">
        <w:rPr>
          <w:rFonts w:ascii="宋体" w:hAnsi="宋体" w:hint="eastAsia"/>
          <w:szCs w:val="21"/>
        </w:rPr>
        <w:t>抛物线</w:t>
      </w:r>
      <w:r w:rsidR="006B0C95" w:rsidRPr="00B23477">
        <w:rPr>
          <w:rFonts w:ascii="宋体" w:hAnsi="宋体"/>
          <w:szCs w:val="21"/>
        </w:rPr>
        <w:t>y=x</w:t>
      </w:r>
      <w:r w:rsidR="006B0C95" w:rsidRPr="00B23477">
        <w:rPr>
          <w:rFonts w:ascii="宋体" w:hAnsi="宋体"/>
          <w:szCs w:val="21"/>
          <w:vertAlign w:val="superscript"/>
        </w:rPr>
        <w:t>2</w:t>
      </w:r>
      <w:r w:rsidR="006B0C95" w:rsidRPr="00B23477">
        <w:rPr>
          <w:rFonts w:ascii="宋体" w:hAnsi="宋体" w:hint="eastAsia"/>
          <w:szCs w:val="21"/>
        </w:rPr>
        <w:t>在点M（</w:t>
      </w:r>
      <w:r w:rsidR="002F7849" w:rsidRPr="00B23477">
        <w:rPr>
          <w:rFonts w:ascii="宋体" w:hAnsi="宋体"/>
          <w:position w:val="-24"/>
          <w:szCs w:val="21"/>
        </w:rPr>
        <w:object w:dxaOrig="240" w:dyaOrig="621">
          <v:shapetype id="_x0000f7b724b6-fca5-4d13-96f8-dc718d7d5c65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f7b724b6-fca5-4d13-96f8-dc718d7d5c65_i1025" o:spid="_x0000f7b724b6-fca5-4d13-96f8-dc718d7d5c65_i1025" type="#_x0000f7b724b6-fca5-4d13-96f8-dc718d7d5c65_t75" style="width:12pt;height:30.75pt;mso-position-horizontal-relative:page;mso-position-vertical-relative:page" o:ole="">
            <v:imagedata r:id="rIdf7b724b6-fca5-4d13-96f8-dc718d7d5c656" o:title=""/>
          </v:shape>
          <o:OLEObject Type="Embed" ProgID="Equation.3" ShapeID="_x0000f7b724b6-fca5-4d13-96f8-dc718d7d5c65_i1025" DrawAspect="Content" ObjectID="_1426852461" r:id="rIdf7b724b6-fca5-4d13-96f8-dc718d7d5c657">
            <o:FieldCodes>\* MERGEFORMAT</o:FieldCodes>
          </o:OLEObject>
        </w:object>
      </w:r>
      <w:r w:rsidR="006B0C95" w:rsidRPr="00B23477">
        <w:rPr>
          <w:rFonts w:ascii="宋体" w:hAnsi="宋体" w:hint="eastAsia"/>
          <w:szCs w:val="21"/>
        </w:rPr>
        <w:t>，</w:t>
      </w:r>
      <w:r w:rsidR="002F7849" w:rsidRPr="00B23477">
        <w:rPr>
          <w:rFonts w:ascii="宋体" w:hAnsi="宋体"/>
          <w:position w:val="-24"/>
          <w:szCs w:val="21"/>
        </w:rPr>
        <w:object w:dxaOrig="240" w:dyaOrig="621">
          <v:shape id="_x0000f7b724b6-fca5-4d13-96f8-dc718d7d5c65_i1026" o:spid="_x0000f7b724b6-fca5-4d13-96f8-dc718d7d5c65_i1026" type="#_x0000f7b724b6-fca5-4d13-96f8-dc718d7d5c65_t75" style="width:12pt;height:30.75pt;mso-position-horizontal-relative:page;mso-position-vertical-relative:page" o:ole="">
            <v:imagedata r:id="rIdf7b724b6-fca5-4d13-96f8-dc718d7d5c658" o:title=""/>
          </v:shape>
          <o:OLEObject Type="Embed" ProgID="Equation.3" ShapeID="_x0000f7b724b6-fca5-4d13-96f8-dc718d7d5c65_i1026" DrawAspect="Content" ObjectID="_1426852462" r:id="rIdf7b724b6-fca5-4d13-96f8-dc718d7d5c659">
            <o:FieldCodes>\* MERGEFORMAT</o:FieldCodes>
          </o:OLEObject>
        </w:object>
      </w:r>
      <w:r w:rsidR="006B0C95" w:rsidRPr="00B23477">
        <w:rPr>
          <w:rFonts w:ascii="宋体" w:hAnsi="宋体" w:hint="eastAsia"/>
          <w:szCs w:val="21"/>
        </w:rPr>
        <w:t>）处的切线的倾斜角是</w:t>
      </w:r>
      <w:r w:rsidR="006B0C95" w:rsidRPr="00B23477">
        <w:rPr>
          <w:rFonts w:ascii="宋体" w:hAnsi="宋体"/>
          <w:szCs w:val="21"/>
        </w:rPr>
        <w:t>（</w:t>
      </w:r>
      <w:r w:rsidR="006B0C95" w:rsidRPr="00B23477">
        <w:rPr>
          <w:rFonts w:ascii="宋体" w:hAnsi="宋体" w:hint="eastAsia"/>
          <w:szCs w:val="21"/>
        </w:rPr>
        <w:t xml:space="preserve">    </w:t>
      </w:r>
      <w:r w:rsidR="006B0C95" w:rsidRPr="00B23477">
        <w:rPr>
          <w:rFonts w:ascii="宋体" w:hAnsi="宋体"/>
          <w:szCs w:val="21"/>
        </w:rPr>
        <w:t>）</w:t>
      </w:r>
    </w:p>
    <w:p w:rsidR="00BE09B6" w:rsidRPr="00B23477" w:rsidRDefault="006B0C95" w:rsidP="00B23477">
      <w:r w:rsidRPr="00B23477">
        <w:rPr>
          <w:rFonts w:ascii="宋体" w:hAnsi="宋体" w:hint="eastAsia"/>
          <w:szCs w:val="21"/>
        </w:rPr>
        <w:t>A</w:t>
      </w:r>
      <w:r w:rsidRPr="00B23477">
        <w:rPr>
          <w:rFonts w:ascii="宋体" w:hAnsi="宋体" w:cs="宋体" w:hint="eastAsia"/>
          <w:szCs w:val="21"/>
        </w:rPr>
        <w:t>．</w:t>
      </w:r>
      <w:r w:rsidRPr="00B23477">
        <w:rPr>
          <w:rFonts w:ascii="宋体" w:hAnsi="宋体" w:hint="eastAsia"/>
          <w:szCs w:val="21"/>
        </w:rPr>
        <w:t>30°       B</w:t>
      </w:r>
      <w:r w:rsidRPr="00B23477">
        <w:rPr>
          <w:rFonts w:ascii="宋体" w:hAnsi="宋体" w:cs="宋体" w:hint="eastAsia"/>
          <w:szCs w:val="21"/>
        </w:rPr>
        <w:t>．</w:t>
      </w:r>
      <w:r w:rsidRPr="00B23477">
        <w:rPr>
          <w:rFonts w:ascii="宋体" w:hAnsi="宋体" w:hint="eastAsia"/>
          <w:szCs w:val="21"/>
        </w:rPr>
        <w:t>45°       C</w:t>
      </w:r>
      <w:r w:rsidRPr="00B23477">
        <w:rPr>
          <w:rFonts w:ascii="宋体" w:hAnsi="宋体" w:cs="宋体" w:hint="eastAsia"/>
          <w:szCs w:val="21"/>
        </w:rPr>
        <w:t>．</w:t>
      </w:r>
      <w:r w:rsidRPr="00B23477">
        <w:rPr>
          <w:rFonts w:ascii="宋体" w:hAnsi="宋体" w:hint="eastAsia"/>
          <w:szCs w:val="21"/>
        </w:rPr>
        <w:t>60°        D</w:t>
      </w:r>
      <w:r w:rsidRPr="00B23477">
        <w:rPr>
          <w:rFonts w:ascii="宋体" w:hAnsi="宋体" w:cs="宋体" w:hint="eastAsia"/>
          <w:szCs w:val="21"/>
        </w:rPr>
        <w:t>．</w:t>
      </w:r>
      <w:r w:rsidRPr="00B23477">
        <w:rPr>
          <w:rFonts w:ascii="宋体" w:hAnsi="宋体" w:hint="eastAsia"/>
          <w:szCs w:val="21"/>
        </w:rPr>
        <w:t>90°</w:t>
      </w:r>
    </w:p>
    <w:p w:rsidR="00BE2DB2" w:rsidRPr="00AB35E3" w:rsidRDefault="00653AB9" w:rsidP="00BE2DB2">
      <w:r>
        <w:rPr>
          <w:rFonts w:asciiTheme="minorEastAsia" w:hAnsiTheme="minorEastAsia" w:hint="eastAsia"/>
          <w:szCs w:val="21"/>
        </w:rPr>
        <w:t>3．</w:t>
      </w:r>
      <w:r w:rsidRPr="00BE2DB2">
        <w:rPr>
          <w:rFonts w:asciiTheme="minorEastAsia" w:hAnsiTheme="minorEastAsia"/>
          <w:szCs w:val="21"/>
        </w:rPr>
        <w:t>已知抛物线</w:t>
      </w:r>
      <w:r w:rsidRPr="00BE2DB2">
        <w:rPr>
          <w:rFonts w:asciiTheme="minorEastAsia" w:hAnsiTheme="minorEastAsia"/>
          <w:position w:val="-10"/>
          <w:szCs w:val="21"/>
        </w:rPr>
        <w:object w:dxaOrig="4320" w:dyaOrig="4320">
          <v:shape id="_x000028ce198f-7bc9-4fbd-94bc-b66c554df507_i1055" o:spid="_x0000f455faee-8037-46d3-8546-fa3eaef11043_i1025" alt="" style="width:81pt;height:18pt" coordsize="21600,21600" o:spt="100" adj="0,,0" path="" stroked="f">
            <v:stroke joinstyle="miter"/>
            <v:imagedata r:id="rIdf455faee-8037-46d3-8546-fa3eaef110437" o:title=""/>
            <v:formulas/>
            <v:path o:connecttype="segments"/>
          </v:shape>
          <o:OLEObject Type="Embed" ProgID="Equation.DSMT4" ShapeID="_x000028ce198f-7bc9-4fbd-94bc-b66c554df507_i1055" DrawAspect="Content" ObjectID="_1409508050" r:id="rIdf455faee-8037-46d3-8546-fa3eaef110438"/>
        </w:object>
      </w:r>
      <w:r w:rsidRPr="00BE2DB2">
        <w:rPr>
          <w:rFonts w:asciiTheme="minorEastAsia" w:hAnsiTheme="minorEastAsia"/>
          <w:szCs w:val="21"/>
        </w:rPr>
        <w:t>的焦点</w:t>
      </w:r>
      <w:r w:rsidRPr="00BE2DB2">
        <w:rPr>
          <w:rFonts w:asciiTheme="minorEastAsia" w:hAnsiTheme="minorEastAsia"/>
          <w:i/>
          <w:szCs w:val="21"/>
        </w:rPr>
        <w:t>F</w:t>
      </w:r>
      <w:r w:rsidRPr="00BE2DB2">
        <w:rPr>
          <w:rFonts w:asciiTheme="minorEastAsia" w:hAnsiTheme="minorEastAsia"/>
          <w:szCs w:val="21"/>
        </w:rPr>
        <w:t>,</w:t>
      </w:r>
      <w:r w:rsidRPr="00BE2DB2">
        <w:rPr>
          <w:rFonts w:asciiTheme="minorEastAsia" w:hAnsiTheme="minorEastAsia"/>
          <w:szCs w:val="21"/>
        </w:rPr>
        <w:t>点</w:t>
      </w:r>
      <w:r w:rsidRPr="00BE2DB2">
        <w:rPr>
          <w:rFonts w:asciiTheme="minorEastAsia" w:hAnsiTheme="minorEastAsia"/>
          <w:position w:val="-12"/>
          <w:szCs w:val="21"/>
        </w:rPr>
        <w:object w:dxaOrig="4320" w:dyaOrig="4320">
          <v:shape id="_x000028ce198f-7bc9-4fbd-94bc-b66c554df507_i1056" o:spid="_x0000f455faee-8037-46d3-8546-fa3eaef11043_i1026" alt="" style="width:143.25pt;height:18pt" coordsize="21600,21600" o:spt="100" adj="0,,0" path="" stroked="f">
            <v:stroke joinstyle="miter"/>
            <v:imagedata r:id="rIdf455faee-8037-46d3-8546-fa3eaef110439" o:title=""/>
            <v:formulas/>
            <v:path o:connecttype="segments"/>
          </v:shape>
          <o:OLEObject Type="Embed" ProgID="Equation.DSMT4" ShapeID="_x000028ce198f-7bc9-4fbd-94bc-b66c554df507_i1056" DrawAspect="Content" ObjectID="_1409508051" r:id="rIdf455faee-8037-46d3-8546-fa3eaef1104310"/>
        </w:object>
      </w:r>
      <w:r w:rsidRPr="00BE2DB2">
        <w:rPr>
          <w:rFonts w:asciiTheme="minorEastAsia" w:hAnsiTheme="minorEastAsia"/>
          <w:szCs w:val="21"/>
        </w:rPr>
        <w:t>在抛物线上，且</w:t>
      </w:r>
      <w:r w:rsidRPr="00BE2DB2">
        <w:rPr>
          <w:rFonts w:asciiTheme="minorEastAsia" w:hAnsiTheme="minorEastAsia"/>
          <w:position w:val="-12"/>
          <w:szCs w:val="21"/>
        </w:rPr>
        <w:object w:dxaOrig="4320" w:dyaOrig="4320">
          <v:shape id="_x000028ce198f-7bc9-4fbd-94bc-b66c554df507_i1057" o:spid="_x0000f455faee-8037-46d3-8546-fa3eaef11043_i1027" alt="" style="width:61.5pt;height:18pt" coordsize="21600,21600" o:spt="100" adj="0,,0" path="" stroked="f">
            <v:stroke joinstyle="miter"/>
            <v:imagedata r:id="rIdf455faee-8037-46d3-8546-fa3eaef1104311" o:title=""/>
            <v:formulas/>
            <v:path o:connecttype="segments"/>
          </v:shape>
          <o:OLEObject Type="Embed" ProgID="Equation.DSMT4" ShapeID="_x000028ce198f-7bc9-4fbd-94bc-b66c554df507_i1057" DrawAspect="Content" ObjectID="_1409508052" r:id="rIdf455faee-8037-46d3-8546-fa3eaef1104312"/>
        </w:object>
      </w:r>
      <w:r w:rsidRPr="00BE2DB2">
        <w:rPr>
          <w:rFonts w:asciiTheme="minorEastAsia" w:hAnsiTheme="minorEastAsia"/>
          <w:szCs w:val="21"/>
        </w:rPr>
        <w:t>,</w:t>
      </w:r>
      <w:r w:rsidRPr="00BE2DB2">
        <w:rPr>
          <w:rFonts w:asciiTheme="minorEastAsia" w:hAnsiTheme="minorEastAsia"/>
          <w:szCs w:val="21"/>
        </w:rPr>
        <w:t>则有</w:t>
      </w:r>
      <w:r w:rsidRPr="00BE2DB2">
        <w:rPr>
          <w:rFonts w:asciiTheme="minorEastAsia" w:hAnsiTheme="minorEastAsia"/>
          <w:szCs w:val="21"/>
        </w:rPr>
        <w:t xml:space="preserve"> (     )</w:t>
      </w:r>
    </w:p>
    <w:p w:rsidR="00BE2DB2" w:rsidRPr="00BE2DB2" w:rsidRDefault="00653AB9" w:rsidP="00BE2DB2">
      <w:r w:rsidRPr="00BE2DB2">
        <w:rPr>
          <w:rFonts w:asciiTheme="minorEastAsia" w:hAnsiTheme="minorEastAsia"/>
          <w:szCs w:val="21"/>
        </w:rPr>
        <w:t>A</w:t>
      </w:r>
      <w:r>
        <w:rPr>
          <w:rFonts w:asciiTheme="minorEastAsia" w:hAnsiTheme="minorEastAsia" w:hint="eastAsia"/>
          <w:szCs w:val="21"/>
        </w:rPr>
        <w:t>、</w:t>
      </w:r>
      <w:r w:rsidRPr="00BE2DB2">
        <w:rPr>
          <w:rFonts w:asciiTheme="minorEastAsia" w:hAnsiTheme="minorEastAsia"/>
          <w:position w:val="-12"/>
          <w:szCs w:val="21"/>
        </w:rPr>
        <w:object w:dxaOrig="4320" w:dyaOrig="4320">
          <v:shape id="_x000028ce198f-7bc9-4fbd-94bc-b66c554df507_i1058" o:spid="_x0000f455faee-8037-46d3-8546-fa3eaef11043_i1028" alt="" style="width:110.25pt;height:18pt" coordsize="21600,21600" o:spt="100" adj="0,,0" path="" stroked="f">
            <v:stroke joinstyle="miter"/>
            <v:imagedata r:id="rIdf455faee-8037-46d3-8546-fa3eaef1104313" o:title=""/>
            <v:formulas/>
            <v:path o:connecttype="segments"/>
          </v:shape>
          <o:OLEObject Type="Embed" ProgID="Equation.DSMT4" ShapeID="_x000028ce198f-7bc9-4fbd-94bc-b66c554df507_i1058" DrawAspect="Content" ObjectID="_1409508053" r:id="rIdf455faee-8037-46d3-8546-fa3eaef1104314"/>
        </w:object>
      </w:r>
      <w:r w:rsidRPr="00BE2DB2">
        <w:rPr>
          <w:rFonts w:asciiTheme="minorEastAsia" w:hAnsiTheme="minorEastAsia"/>
          <w:szCs w:val="21"/>
        </w:rPr>
        <w:t xml:space="preserve">                     B</w:t>
      </w:r>
      <w:r>
        <w:rPr>
          <w:rFonts w:asciiTheme="minorEastAsia" w:hAnsiTheme="minorEastAsia" w:hint="eastAsia"/>
          <w:szCs w:val="21"/>
        </w:rPr>
        <w:t>、</w:t>
      </w:r>
      <w:r w:rsidRPr="00BE2DB2">
        <w:rPr>
          <w:rFonts w:asciiTheme="minorEastAsia" w:hAnsiTheme="minorEastAsia"/>
          <w:position w:val="-12"/>
          <w:szCs w:val="21"/>
        </w:rPr>
        <w:object w:dxaOrig="4320" w:dyaOrig="4320">
          <v:shape id="_x000028ce198f-7bc9-4fbd-94bc-b66c554df507_i1059" o:spid="_x0000f455faee-8037-46d3-8546-fa3eaef11043_i1029" alt="" style="width:113.25pt;height:18.75pt" coordsize="21600,21600" o:spt="100" adj="0,,0" path="" stroked="f">
            <v:stroke joinstyle="miter"/>
            <v:imagedata r:id="rIdf455faee-8037-46d3-8546-fa3eaef1104315" o:title=""/>
            <v:formulas/>
            <v:path o:connecttype="segments"/>
          </v:shape>
          <o:OLEObject Type="Embed" ProgID="Equation.DSMT4" ShapeID="_x000028ce198f-7bc9-4fbd-94bc-b66c554df507_i1059" DrawAspect="Content" ObjectID="_1409508054" r:id="rIdf455faee-8037-46d3-8546-fa3eaef1104316"/>
        </w:object>
      </w:r>
      <w:r w:rsidRPr="00BE2DB2">
        <w:rPr>
          <w:rFonts w:asciiTheme="minorEastAsia" w:hAnsiTheme="minorEastAsia"/>
          <w:szCs w:val="21"/>
        </w:rPr>
        <w:t xml:space="preserve">       </w:t>
      </w:r>
    </w:p>
    <w:p w:rsidR="00BE2DB2" w:rsidRPr="00BE2DB2" w:rsidRDefault="00653AB9" w:rsidP="00BE2DB2">
      <w:r w:rsidRPr="00BE2DB2">
        <w:rPr>
          <w:rFonts w:asciiTheme="minorEastAsia" w:hAnsiTheme="minorEastAsia"/>
          <w:szCs w:val="21"/>
        </w:rPr>
        <w:t>C</w:t>
      </w:r>
      <w:r>
        <w:rPr>
          <w:rFonts w:asciiTheme="minorEastAsia" w:hAnsiTheme="minorEastAsia" w:hint="eastAsia"/>
          <w:szCs w:val="21"/>
        </w:rPr>
        <w:t>、</w:t>
      </w:r>
      <w:r w:rsidRPr="00BE2DB2">
        <w:rPr>
          <w:rFonts w:asciiTheme="minorEastAsia" w:hAnsiTheme="minorEastAsia"/>
          <w:position w:val="-12"/>
          <w:szCs w:val="21"/>
        </w:rPr>
        <w:object w:dxaOrig="4320" w:dyaOrig="4320">
          <v:shape id="_x000028ce198f-7bc9-4fbd-94bc-b66c554df507_i1060" o:spid="_x0000f455faee-8037-46d3-8546-fa3eaef11043_i1030" alt="" style="width:107.25pt;height:18pt" coordsize="21600,21600" o:spt="100" adj="0,,0" path="" stroked="f">
            <v:stroke joinstyle="miter"/>
            <v:imagedata r:id="rIdf455faee-8037-46d3-8546-fa3eaef1104317" o:title=""/>
            <v:formulas/>
            <v:path o:connecttype="segments"/>
          </v:shape>
          <o:OLEObject Type="Embed" ProgID="Equation.DSMT4" ShapeID="_x000028ce198f-7bc9-4fbd-94bc-b66c554df507_i1060" DrawAspect="Content" ObjectID="_1409508055" r:id="rIdf455faee-8037-46d3-8546-fa3eaef1104318"/>
        </w:object>
      </w:r>
      <w:r w:rsidRPr="00BE2DB2">
        <w:rPr>
          <w:rFonts w:asciiTheme="minorEastAsia" w:hAnsiTheme="minorEastAsia"/>
          <w:szCs w:val="21"/>
        </w:rPr>
        <w:t xml:space="preserve">                      D</w:t>
      </w:r>
      <w:r>
        <w:rPr>
          <w:rFonts w:asciiTheme="minorEastAsia" w:hAnsiTheme="minorEastAsia" w:hint="eastAsia"/>
          <w:szCs w:val="21"/>
        </w:rPr>
        <w:t>、</w:t>
      </w:r>
      <w:r w:rsidRPr="00BE2DB2">
        <w:rPr>
          <w:rFonts w:asciiTheme="minorEastAsia" w:hAnsiTheme="minorEastAsia"/>
          <w:position w:val="-12"/>
          <w:szCs w:val="21"/>
        </w:rPr>
        <w:object w:dxaOrig="4320" w:dyaOrig="4320">
          <v:shape id="_x000028ce198f-7bc9-4fbd-94bc-b66c554df507_i1061" o:spid="_x0000f455faee-8037-46d3-8546-fa3eaef11043_i1031" alt="" style="width:101.25pt;height:18.75pt" coordsize="21600,21600" o:spt="100" adj="0,,0" path="" stroked="f">
            <v:stroke joinstyle="miter"/>
            <v:imagedata r:id="rIdf455faee-8037-46d3-8546-fa3eaef1104319" o:title=""/>
            <v:formulas/>
            <v:path o:connecttype="segments"/>
          </v:shape>
          <o:OLEObject Type="Embed" ProgID="Equation.DSMT4" ShapeID="_x000028ce198f-7bc9-4fbd-94bc-b66c554df507_i1061" DrawAspect="Content" ObjectID="_1409508056" r:id="rIdf455faee-8037-46d3-8546-fa3eaef1104320"/>
        </w:object>
      </w:r>
    </w:p>
    <w:p w:rsidR="00C54107" w:rsidRPr="00CE3FF5" w:rsidRDefault="00C54107" w:rsidP="00314492">
      <w:r w:rsidRPr="00CE3FF5">
        <w:rPr>
          <w:rFonts w:ascii="宋体" w:hAnsi="宋体" w:hint="eastAsia"/>
        </w:rPr>
      </w:r>
      <w:r w:rsidR="00E71497" w:rsidRPr="00CE3FF5">
        <w:rPr>
          <w:rFonts w:hint="eastAsia"/>
        </w:rPr>
        <w:t>4．</w:t>
      </w:r>
      <w:r w:rsidRPr="00CE3FF5">
        <w:rPr>
          <w:rFonts w:ascii="宋体" w:hAnsi="宋体" w:hint="eastAsia"/>
        </w:rPr>
        <w:t>“</w:t>
      </w:r>
      <w:r w:rsidR="00F167AD" w:rsidRPr="00CE3FF5">
        <w:rPr>
          <w:rFonts w:ascii="宋体" w:hAnsi="宋体"/>
          <w:position w:val="-14"/>
          <w:szCs w:val="21"/>
        </w:rPr>
        <w:pict>
          <v:shape id="_x0000750e7bfc-1711-406a-a0df-7f146cfdbea7_i1044" type="#_x0000750e7bfc-1711-406a-a0df-7f146cfdbea7_t75" alt="" style="width:29.25pt;height:19.5pt">
            <v:imagedata r:id="rId750e7bfc-1711-406a-a0df-7f146cfdbea725" o:title=""/>
          </v:shape>
        </w:pict>
      </w:r>
      <w:r w:rsidRPr="00CE3FF5">
        <w:rPr>
          <w:rFonts w:ascii="宋体" w:hAnsi="宋体" w:hint="eastAsia"/>
        </w:rPr>
        <w:t>在[a,b]上为单调函数”是“函数</w:t>
      </w:r>
      <w:r w:rsidR="00F167AD" w:rsidRPr="00CE3FF5">
        <w:rPr>
          <w:rFonts w:ascii="宋体" w:hAnsi="宋体"/>
          <w:position w:val="-14"/>
          <w:szCs w:val="21"/>
        </w:rPr>
        <w:pict>
          <v:shape id="_x0000750e7bfc-1711-406a-a0df-7f146cfdbea7_i1045" type="#_x0000750e7bfc-1711-406a-a0df-7f146cfdbea7_t75" alt="" style="width:29.25pt;height:19.5pt">
            <v:imagedata r:id="rId750e7bfc-1711-406a-a0df-7f146cfdbea725" o:title=""/>
          </v:shape>
        </w:pict>
      </w:r>
      <w:r w:rsidRPr="00CE3FF5">
        <w:rPr>
          <w:rFonts w:ascii="宋体" w:hAnsi="宋体" w:hint="eastAsia"/>
        </w:rPr>
        <w:t xml:space="preserve">在[a,b]上有最大值和最小值”的(    )  </w:t>
      </w:r>
    </w:p>
    <w:p w:rsidR="00C54107" w:rsidRPr="00CE3FF5" w:rsidRDefault="00C54107" w:rsidP="00314492">
      <w:r w:rsidRPr="00CE3FF5">
        <w:rPr>
          <w:rFonts w:ascii="宋体" w:hAnsi="宋体"/>
        </w:rPr>
        <w:t>A．</w:t>
      </w:r>
      <w:r w:rsidRPr="00CE3FF5">
        <w:rPr>
          <w:rFonts w:ascii="宋体" w:hAnsi="宋体" w:hint="eastAsia"/>
        </w:rPr>
        <w:t>充分非必要条件                 B.必要非充分条件</w:t>
      </w:r>
    </w:p>
    <w:p w:rsidR="00E71497" w:rsidRPr="00CE3FF5" w:rsidRDefault="00C54107" w:rsidP="00314492">
      <w:r w:rsidRPr="00CE3FF5">
        <w:rPr>
          <w:rFonts w:ascii="宋体" w:hAnsi="宋体" w:hint="eastAsia"/>
        </w:rPr>
        <w:t>C.充要条件                        D.既不充分也非必要条件</w:t>
      </w:r>
    </w:p>
    <w:p w:rsidR="008C3F3D" w:rsidRPr="0055658F" w:rsidRDefault="00200084" w:rsidP="00200084">
      <w:r w:rsidRPr="004A4CF7">
        <w:rPr>
          <w:rFonts w:ascii="宋体" w:hAnsi="宋体" w:hint="eastAsia"/>
          <w:szCs w:val="21"/>
        </w:rPr>
        <w:t>5．</w:t>
      </w:r>
      <w:r w:rsidR="008C3F3D" w:rsidRPr="0055658F">
        <w:rPr>
          <w:szCs w:val="21"/>
        </w:rPr>
        <w:t>已知</w:t>
      </w:r>
      <w:r w:rsidR="008C3F3D" w:rsidRPr="0055658F">
        <w:rPr>
          <w:position w:val="-12"/>
          <w:szCs w:val="21"/>
        </w:rPr>
        <w:pict>
          <v:shape id="_x000009b4268a-c95d-44a2-b111-6eed82d3c52e_i1036" type="#_x000009b4268a-c95d-44a2-b111-6eed82d3c52e_t75" alt="学科网(www.zxxk.com)--教育资源门户，提供试卷、教案、课件、论文、素材及各类教学资源下载，还有大量而丰富的教学相关资讯！" style="width:23.25pt;height:18pt">
            <v:imagedata r:id="rId09b4268a-c95d-44a2-b111-6eed82d3c52e18" o:title=""/>
          </v:shape>
        </w:pict>
      </w:r>
      <w:r w:rsidR="008C3F3D" w:rsidRPr="0055658F">
        <w:rPr>
          <w:szCs w:val="21"/>
        </w:rPr>
        <w:t>是公比为</w:t>
      </w:r>
      <w:r w:rsidR="008C3F3D" w:rsidRPr="0055658F">
        <w:rPr>
          <w:szCs w:val="21"/>
        </w:rPr>
        <w:t>2</w:t>
      </w:r>
      <w:r w:rsidR="008C3F3D" w:rsidRPr="0055658F">
        <w:rPr>
          <w:szCs w:val="21"/>
        </w:rPr>
        <w:t>的等比数列，则</w:t>
      </w:r>
      <w:r w:rsidR="008C3F3D" w:rsidRPr="0055658F">
        <w:rPr>
          <w:position w:val="-30"/>
          <w:szCs w:val="21"/>
        </w:rPr>
        <w:pict>
          <v:shape id="_x000009b4268a-c95d-44a2-b111-6eed82d3c52e_i1037" type="#_x000009b4268a-c95d-44a2-b111-6eed82d3c52e_t75" alt="学科网(www.zxxk.com)--教育资源门户，提供试卷、教案、课件、论文、素材及各类教学资源下载，还有大量而丰富的教学相关资讯！" style="width:36.75pt;height:33.75pt">
            <v:imagedata r:id="rId09b4268a-c95d-44a2-b111-6eed82d3c52e19" o:title=""/>
          </v:shape>
        </w:pict>
      </w:r>
      <w:r w:rsidR="008C3F3D" w:rsidRPr="0055658F">
        <w:rPr>
          <w:szCs w:val="21"/>
        </w:rPr>
        <w:t>的值为</w:t>
      </w:r>
      <w:r w:rsidR="008C3F3D" w:rsidRPr="0055658F">
        <w:rPr>
          <w:szCs w:val="21"/>
        </w:rPr>
        <w:t xml:space="preserve">                      </w:t>
      </w:r>
    </w:p>
    <w:p w:rsidR="008C3F3D" w:rsidRPr="0055658F" w:rsidRDefault="008C3F3D" w:rsidP="008C3F3D">
      <w:r w:rsidRPr="0055658F">
        <w:rPr>
          <w:szCs w:val="21"/>
        </w:rPr>
        <w:t xml:space="preserve">   A</w:t>
      </w:r>
      <w:r w:rsidRPr="0055658F">
        <w:rPr>
          <w:szCs w:val="21"/>
        </w:rPr>
        <w:t>．</w:t>
      </w:r>
      <w:r w:rsidRPr="0055658F">
        <w:rPr>
          <w:position w:val="-24"/>
          <w:szCs w:val="21"/>
        </w:rPr>
        <w:pict>
          <v:shape id="_x000009b4268a-c95d-44a2-b111-6eed82d3c52e_i1038" type="#_x000009b4268a-c95d-44a2-b111-6eed82d3c52e_t75" alt="学科网(www.zxxk.com)--教育资源门户，提供试卷、教案、课件、论文、素材及各类教学资源下载，还有大量而丰富的教学相关资讯！" style="width:11.25pt;height:30.75pt">
            <v:imagedata r:id="rId09b4268a-c95d-44a2-b111-6eed82d3c52e20" o:title=""/>
          </v:shape>
        </w:pict>
      </w:r>
      <w:r w:rsidRPr="0055658F">
        <w:rPr>
          <w:szCs w:val="21"/>
        </w:rPr>
        <w:t xml:space="preserve">    </w:t>
      </w:r>
      <w:r w:rsidRPr="0055658F">
        <w:rPr>
          <w:szCs w:val="21"/>
        </w:rPr>
        <w:t xml:space="preserve">　　　</w:t>
      </w:r>
      <w:r w:rsidRPr="0055658F">
        <w:rPr>
          <w:szCs w:val="21"/>
        </w:rPr>
        <w:tab/>
        <w:t>B</w:t>
      </w:r>
      <w:r w:rsidRPr="0055658F">
        <w:rPr>
          <w:szCs w:val="21"/>
        </w:rPr>
        <w:t>．</w:t>
      </w:r>
      <w:r w:rsidRPr="0055658F">
        <w:rPr>
          <w:position w:val="-24"/>
          <w:szCs w:val="21"/>
        </w:rPr>
        <w:pict>
          <v:shape id="_x000009b4268a-c95d-44a2-b111-6eed82d3c52e_i1039" type="#_x000009b4268a-c95d-44a2-b111-6eed82d3c52e_t75" alt="学科网(www.zxxk.com)--教育资源门户，提供试卷、教案、课件、论文、素材及各类教学资源下载，还有大量而丰富的教学相关资讯！" style="width:12pt;height:30.75pt">
            <v:imagedata r:id="rId09b4268a-c95d-44a2-b111-6eed82d3c52e21" o:title=""/>
          </v:shape>
        </w:pict>
      </w:r>
      <w:r w:rsidRPr="0055658F">
        <w:rPr>
          <w:szCs w:val="21"/>
        </w:rPr>
        <w:t xml:space="preserve"> </w:t>
      </w:r>
      <w:r w:rsidRPr="0055658F">
        <w:rPr>
          <w:szCs w:val="21"/>
        </w:rPr>
        <w:t xml:space="preserve">　　　　　</w:t>
      </w:r>
      <w:r w:rsidRPr="0055658F">
        <w:rPr>
          <w:szCs w:val="21"/>
        </w:rPr>
        <w:t>C</w:t>
      </w:r>
      <w:r w:rsidRPr="0055658F">
        <w:rPr>
          <w:szCs w:val="21"/>
        </w:rPr>
        <w:t>．</w:t>
      </w:r>
      <w:r w:rsidRPr="0055658F">
        <w:rPr>
          <w:position w:val="-24"/>
          <w:szCs w:val="21"/>
        </w:rPr>
        <w:pict>
          <v:shape id="_x000009b4268a-c95d-44a2-b111-6eed82d3c52e_i1040" type="#_x000009b4268a-c95d-44a2-b111-6eed82d3c52e_t75" alt="学科网(www.zxxk.com)--教育资源门户，提供试卷、教案、课件、论文、素材及各类教学资源下载，还有大量而丰富的教学相关资讯！" style="width:12pt;height:30.75pt">
            <v:imagedata r:id="rId09b4268a-c95d-44a2-b111-6eed82d3c52e22" o:title=""/>
          </v:shape>
        </w:pict>
      </w:r>
      <w:r w:rsidRPr="0055658F">
        <w:rPr>
          <w:szCs w:val="21"/>
        </w:rPr>
        <w:t xml:space="preserve"> </w:t>
      </w:r>
      <w:r w:rsidRPr="0055658F">
        <w:rPr>
          <w:szCs w:val="21"/>
        </w:rPr>
        <w:t xml:space="preserve">　　　　　　</w:t>
      </w:r>
      <w:r w:rsidR="006874A9" w:rsidRPr="0055658F">
        <w:rPr>
          <w:szCs w:val="21"/>
        </w:rPr>
        <w:tab/>
      </w:r>
      <w:r w:rsidRPr="0055658F">
        <w:rPr>
          <w:szCs w:val="21"/>
        </w:rPr>
        <w:t>D</w:t>
      </w:r>
      <w:r w:rsidRPr="0055658F">
        <w:rPr>
          <w:szCs w:val="21"/>
        </w:rPr>
        <w:t>．</w:t>
      </w:r>
      <w:r w:rsidRPr="0055658F">
        <w:rPr>
          <w:szCs w:val="21"/>
        </w:rPr>
        <w:t>1</w:t>
      </w:r>
    </w:p>
    <w:p w:rsidR="00072446" w:rsidRPr="003D753F" w:rsidRDefault="00E16E9F" w:rsidP="003D753F">
      <w:r w:rsidRPr="003D753F">
        <w:rPr>
          <w:rFonts w:ascii="宋体" w:hAnsi="宋体" w:hint="eastAsia"/>
          <w:szCs w:val="21"/>
        </w:rPr>
        <w:t>6．</w:t>
      </w:r>
      <w:r w:rsidR="00072446" w:rsidRPr="003D753F">
        <w:rPr>
          <w:rFonts w:ascii="宋体" w:hAnsi="宋体"/>
          <w:szCs w:val="21"/>
        </w:rPr>
        <w:t>下列各组函数值的大小关系正确的是（    ）</w:t>
      </w:r>
    </w:p>
    <w:p w:rsidR="00072446" w:rsidRPr="003D753F" w:rsidRDefault="00072446" w:rsidP="003D753F">
      <w:r w:rsidRPr="003D753F">
        <w:rPr>
          <w:rFonts w:ascii="宋体" w:hAnsi="宋体"/>
          <w:szCs w:val="21"/>
        </w:rPr>
        <w:t>A．</w:t>
      </w:r>
      <w:r w:rsidRPr="003D753F">
        <w:rPr>
          <w:rFonts w:ascii="宋体" w:hAnsi="宋体"/>
          <w:position w:val="-24"/>
          <w:szCs w:val="21"/>
        </w:rPr>
        <w:object w:dxaOrig="2020" w:dyaOrig="620">
          <v:shape id="_x000028ed4e91-8e52-4dc5-afea-61e9f204df85_i1045" type="#_x000028ed4e91-8e52-4dc5-afea-61e9f204df85_t75" style="width:101.25pt;height:30.75pt" o:ole="">
            <v:imagedata r:id="rId28ed4e91-8e52-4dc5-afea-61e9f204df8545" o:title=""/>
          </v:shape>
          <o:OLEObject Type="Embed" ProgID="Equation.3" ShapeID="_x000028ed4e91-8e52-4dc5-afea-61e9f204df85_i1045" DrawAspect="Content" ObjectID="_1399896976" r:id="rId28ed4e91-8e52-4dc5-afea-61e9f204df8546"/>
        </w:object>
      </w:r>
      <w:r w:rsidRPr="003D753F">
        <w:rPr>
          <w:rFonts w:ascii="宋体" w:hAnsi="宋体"/>
          <w:szCs w:val="21"/>
        </w:rPr>
        <w:t xml:space="preserve">          </w:t>
      </w:r>
      <w:r w:rsidRPr="003D753F">
        <w:rPr>
          <w:rFonts w:ascii="宋体" w:hAnsi="宋体" w:hint="eastAsia"/>
          <w:szCs w:val="21"/>
        </w:rPr>
        <w:tab/>
      </w:r>
      <w:r w:rsidRPr="003D753F">
        <w:rPr>
          <w:rFonts w:ascii="宋体" w:hAnsi="宋体"/>
          <w:szCs w:val="21"/>
        </w:rPr>
        <w:t>B．</w:t>
      </w:r>
      <w:r w:rsidRPr="003D753F">
        <w:rPr>
          <w:rFonts w:ascii="宋体" w:hAnsi="宋体"/>
          <w:position w:val="-10"/>
          <w:szCs w:val="21"/>
        </w:rPr>
        <w:object w:dxaOrig="2220" w:dyaOrig="360">
          <v:shape id="_x000028ed4e91-8e52-4dc5-afea-61e9f204df85_i1046" type="#_x000028ed4e91-8e52-4dc5-afea-61e9f204df85_t75" style="width:111pt;height:18pt" o:ole="">
            <v:imagedata r:id="rId28ed4e91-8e52-4dc5-afea-61e9f204df8547" o:title=""/>
          </v:shape>
          <o:OLEObject Type="Embed" ProgID="Equation.3" ShapeID="_x000028ed4e91-8e52-4dc5-afea-61e9f204df85_i1046" DrawAspect="Content" ObjectID="_1399896977" r:id="rId28ed4e91-8e52-4dc5-afea-61e9f204df8548"/>
        </w:object>
      </w:r>
    </w:p>
    <w:p w:rsidR="00072446" w:rsidRPr="003D753F" w:rsidRDefault="00072446" w:rsidP="003D753F">
      <w:r w:rsidRPr="003D753F">
        <w:rPr>
          <w:rFonts w:ascii="宋体" w:hAnsi="宋体"/>
          <w:szCs w:val="21"/>
        </w:rPr>
        <w:t>C．</w:t>
      </w:r>
      <w:r w:rsidRPr="003D753F">
        <w:rPr>
          <w:rFonts w:ascii="宋体" w:hAnsi="宋体"/>
          <w:position w:val="-24"/>
          <w:szCs w:val="21"/>
        </w:rPr>
        <w:object w:dxaOrig="2480" w:dyaOrig="620">
          <v:shape id="_x000028ed4e91-8e52-4dc5-afea-61e9f204df85_i1047" type="#_x000028ed4e91-8e52-4dc5-afea-61e9f204df85_t75" style="width:123.75pt;height:30.75pt" o:ole="">
            <v:imagedata r:id="rId28ed4e91-8e52-4dc5-afea-61e9f204df8549" o:title=""/>
          </v:shape>
          <o:OLEObject Type="Embed" ProgID="Equation.3" ShapeID="_x000028ed4e91-8e52-4dc5-afea-61e9f204df85_i1047" DrawAspect="Content" ObjectID="_1399896978" r:id="rId28ed4e91-8e52-4dc5-afea-61e9f204df8550"/>
        </w:object>
      </w:r>
      <w:r w:rsidRPr="003D753F">
        <w:rPr>
          <w:rFonts w:ascii="宋体" w:hAnsi="宋体"/>
          <w:szCs w:val="21"/>
        </w:rPr>
        <w:t xml:space="preserve">         D． </w:t>
      </w:r>
      <w:r w:rsidRPr="003D753F">
        <w:rPr>
          <w:rFonts w:ascii="宋体" w:hAnsi="宋体"/>
          <w:position w:val="-24"/>
          <w:szCs w:val="21"/>
        </w:rPr>
        <w:object w:dxaOrig="1520" w:dyaOrig="620">
          <v:shape id="_x000028ed4e91-8e52-4dc5-afea-61e9f204df85_i1048" type="#_x000028ed4e91-8e52-4dc5-afea-61e9f204df85_t75" style="width:75.75pt;height:30.75pt" o:ole="">
            <v:imagedata r:id="rId28ed4e91-8e52-4dc5-afea-61e9f204df8551" o:title=""/>
          </v:shape>
          <o:OLEObject Type="Embed" ProgID="Equation.3" ShapeID="_x000028ed4e91-8e52-4dc5-afea-61e9f204df85_i1048" DrawAspect="Content" ObjectID="_1399896979" r:id="rId28ed4e91-8e52-4dc5-afea-61e9f204df8552"/>
        </w:object>
      </w:r>
    </w:p>
    <w:p w:rsidR="00BD1010" w:rsidRPr="00AB3F59" w:rsidRDefault="00BD1010" w:rsidP="00BD1010">
      <w:bookmarkStart w:id="0" w:name="_GoBack"/>
      <w:bookmarkEnd w:id="0"/>
      <w:r>
        <w:rPr>
          <w:rFonts w:ascii="宋体" w:hAnsi="宋体" w:hint="eastAsia"/>
          <w:bCs/>
          <w:szCs w:val="21"/>
        </w:rPr>
        <w:t>7．</w:t>
      </w:r>
      <w:r w:rsidRPr="00AB3F59">
        <w:rPr>
          <w:rFonts w:hint="eastAsia"/>
        </w:rPr>
        <w:t>设椭圆</w:t>
      </w:r>
      <w:r w:rsidRPr="00AB3F59">
        <w:rPr>
          <w:position w:val="-24"/>
        </w:rPr>
        <w:object w:dxaOrig="3840" w:dyaOrig="660">
          <v:shape id="_x0000a3e5355e-b539-4d6b-99ce-89b0cc9d5866_i1073" o:spid="_x00005ae51d1c-97dd-4e43-91e9-e92cddeb269f_i1025" style="width:192pt;height:33pt" coordsize="21600,21600" o:spt="100" adj="0,,0" path="" stroked="f">
            <v:stroke joinstyle="miter"/>
            <v:imagedata r:id="rId5ae51d1c-97dd-4e43-91e9-e92cddeb269f6" o:title=""/>
            <v:formulas/>
            <v:path o:connecttype="segments"/>
          </v:shape>
          <o:OLEObject Type="Embed" ProgID="Equation.3" ShapeID="_x0000a3e5355e-b539-4d6b-99ce-89b0cc9d5866_i1073" DrawAspect="Content" ObjectID="_1420266354" r:id="rId5ae51d1c-97dd-4e43-91e9-e92cddeb269f7"/>
        </w:object>
      </w:r>
      <w:r w:rsidRPr="00AB3F59">
        <w:rPr>
          <w:rFonts w:hint="eastAsia"/>
        </w:rPr>
        <w:t>，右焦点</w:t>
      </w:r>
      <w:r w:rsidRPr="00AB3F59">
        <w:t>F</w:t>
      </w:r>
      <w:r w:rsidRPr="00AB3F59">
        <w:rPr>
          <w:rFonts w:hint="eastAsia"/>
        </w:rPr>
        <w:t>（</w:t>
      </w:r>
      <w:r w:rsidRPr="00AB3F59">
        <w:t>c,0</w:t>
      </w:r>
      <w:r w:rsidRPr="00AB3F59">
        <w:rPr>
          <w:rFonts w:hint="eastAsia"/>
        </w:rPr>
        <w:t>），方程</w:t>
      </w:r>
      <w:r w:rsidRPr="00AB3F59">
        <w:rPr>
          <w:position w:val="-6"/>
        </w:rPr>
        <w:object w:dxaOrig="1579" w:dyaOrig="320">
          <v:shape id="_x0000a3e5355e-b539-4d6b-99ce-89b0cc9d5866_i1074" o:spid="_x00005ae51d1c-97dd-4e43-91e9-e92cddeb269f_i1026" style="width:78.75pt;height:15.75pt" coordsize="21600,21600" o:spt="100" adj="0,,0" path="" stroked="f">
            <v:stroke joinstyle="miter"/>
            <v:imagedata r:id="rId5ae51d1c-97dd-4e43-91e9-e92cddeb269f8" o:title=""/>
            <v:formulas/>
            <v:path o:connecttype="segments"/>
          </v:shape>
          <o:OLEObject Type="Embed" ProgID="Equation.3" ShapeID="_x0000a3e5355e-b539-4d6b-99ce-89b0cc9d5866_i1074" DrawAspect="Content" ObjectID="_1420266355" r:id="rId5ae51d1c-97dd-4e43-91e9-e92cddeb269f9"/>
        </w:object>
      </w:r>
      <w:r w:rsidRPr="00AB3F59">
        <w:rPr>
          <w:rFonts w:hint="eastAsia"/>
        </w:rPr>
        <w:t>的两个根分别为</w:t>
      </w:r>
      <w:r w:rsidRPr="00AB3F59">
        <w:t>x</w:t>
      </w:r>
      <w:r w:rsidRPr="00AB3F59">
        <w:rPr>
          <w:vertAlign w:val="subscript"/>
        </w:rPr>
        <w:t>1</w:t>
      </w:r>
      <w:r w:rsidRPr="00AB3F59">
        <w:t>,x</w:t>
      </w:r>
      <w:r w:rsidRPr="00AB3F59">
        <w:rPr>
          <w:vertAlign w:val="subscript"/>
        </w:rPr>
        <w:t>2</w:t>
      </w:r>
      <w:r w:rsidRPr="00AB3F59">
        <w:rPr>
          <w:rFonts w:hint="eastAsia"/>
        </w:rPr>
        <w:t>，则点</w:t>
      </w:r>
      <w:r w:rsidRPr="00AB3F59">
        <w:rPr>
          <w:sz w:val="24"/>
        </w:rPr>
        <w:t>P</w:t>
      </w:r>
      <w:r w:rsidRPr="00AB3F59">
        <w:rPr>
          <w:rFonts w:hint="eastAsia"/>
        </w:rPr>
        <w:t>（</w:t>
      </w:r>
      <w:r w:rsidRPr="00AB3F59">
        <w:t>x</w:t>
      </w:r>
      <w:r w:rsidRPr="00AB3F59">
        <w:rPr>
          <w:vertAlign w:val="subscript"/>
        </w:rPr>
        <w:t>1</w:t>
      </w:r>
      <w:r w:rsidRPr="00AB3F59">
        <w:t>,x</w:t>
      </w:r>
      <w:r w:rsidRPr="00AB3F59">
        <w:rPr>
          <w:vertAlign w:val="subscript"/>
        </w:rPr>
        <w:t>2</w:t>
      </w:r>
      <w:r w:rsidRPr="00AB3F59">
        <w:rPr>
          <w:rFonts w:hint="eastAsia"/>
        </w:rPr>
        <w:t>）在</w:t>
      </w:r>
      <w:r>
        <w:rPr>
          <w:rFonts w:hint="eastAsia"/>
        </w:rPr>
        <w:t xml:space="preserve">                                        </w:t>
      </w:r>
      <w:r>
        <w:rPr>
          <w:rFonts w:hint="eastAsia"/>
        </w:rPr>
        <w:t>（</w:t>
      </w:r>
      <w:r>
        <w:rPr>
          <w:rFonts w:hint="eastAsia"/>
        </w:rPr>
        <w:t xml:space="preserve">       </w:t>
      </w:r>
      <w:r>
        <w:rPr>
          <w:rFonts w:hint="eastAsia"/>
        </w:rPr>
        <w:t>）</w:t>
      </w:r>
    </w:p>
    <w:p w:rsidR="00BD1010" w:rsidRPr="00AB3F59" w:rsidRDefault="00BD1010" w:rsidP="00BD1010">
      <w:r w:rsidRPr="00AB3F59">
        <w:tab/>
        <w:t>A</w:t>
      </w:r>
      <w:r w:rsidRPr="00AB3F59">
        <w:rPr>
          <w:rFonts w:hint="eastAsia"/>
        </w:rPr>
        <w:t>．圆</w:t>
      </w:r>
      <w:r w:rsidRPr="00AB3F59">
        <w:rPr>
          <w:position w:val="-10"/>
        </w:rPr>
        <w:object w:dxaOrig="1180" w:dyaOrig="360">
          <v:shape id="_x0000a3e5355e-b539-4d6b-99ce-89b0cc9d5866_i1075" o:spid="_x00005ae51d1c-97dd-4e43-91e9-e92cddeb269f_i1027" style="width:59.25pt;height:18pt" coordsize="21600,21600" o:spt="100" adj="0,,0" path="" stroked="f">
            <v:stroke joinstyle="miter"/>
            <v:imagedata r:id="rId5ae51d1c-97dd-4e43-91e9-e92cddeb269f10" o:title=""/>
            <v:formulas/>
            <v:path o:connecttype="segments"/>
          </v:shape>
          <o:OLEObject Type="Embed" ProgID="Equation.3" ShapeID="_x0000a3e5355e-b539-4d6b-99ce-89b0cc9d5866_i1075" DrawAspect="Content" ObjectID="_1420266356" r:id="rId5ae51d1c-97dd-4e43-91e9-e92cddeb269f11"/>
        </w:object>
      </w:r>
      <w:r w:rsidRPr="00AB3F59">
        <w:rPr>
          <w:rFonts w:hint="eastAsia"/>
        </w:rPr>
        <w:t>上</w:t>
      </w:r>
      <w:r w:rsidRPr="00AB3F59">
        <w:tab/>
        <w:t>B</w:t>
      </w:r>
      <w:r w:rsidRPr="00AB3F59">
        <w:rPr>
          <w:rFonts w:hint="eastAsia"/>
        </w:rPr>
        <w:t>．圆</w:t>
      </w:r>
      <w:r w:rsidRPr="00AB3F59">
        <w:rPr>
          <w:position w:val="-10"/>
        </w:rPr>
        <w:object w:dxaOrig="1180" w:dyaOrig="360">
          <v:shape id="_x0000a3e5355e-b539-4d6b-99ce-89b0cc9d5866_i1076" o:spid="_x00005ae51d1c-97dd-4e43-91e9-e92cddeb269f_i1028" style="width:59.25pt;height:18pt" coordsize="21600,21600" o:spt="100" adj="0,,0" path="" stroked="f">
            <v:stroke joinstyle="miter"/>
            <v:imagedata r:id="rId5ae51d1c-97dd-4e43-91e9-e92cddeb269f12" o:title=""/>
            <v:formulas/>
            <v:path o:connecttype="segments"/>
          </v:shape>
          <o:OLEObject Type="Embed" ProgID="Equation.3" ShapeID="_x0000a3e5355e-b539-4d6b-99ce-89b0cc9d5866_i1076" DrawAspect="Content" ObjectID="_1420266357" r:id="rId5ae51d1c-97dd-4e43-91e9-e92cddeb269f13"/>
        </w:object>
      </w:r>
      <w:r w:rsidRPr="00AB3F59">
        <w:rPr>
          <w:rFonts w:hint="eastAsia"/>
        </w:rPr>
        <w:t>内</w:t>
      </w:r>
    </w:p>
    <w:p w:rsidR="00BD1010" w:rsidRPr="00AB3F59" w:rsidRDefault="00BD1010" w:rsidP="00BD1010">
      <w:r w:rsidRPr="00AB3F59">
        <w:tab/>
        <w:t>C</w:t>
      </w:r>
      <w:r w:rsidRPr="00AB3F59">
        <w:rPr>
          <w:rFonts w:hint="eastAsia"/>
        </w:rPr>
        <w:t>．圆</w:t>
      </w:r>
      <w:r w:rsidRPr="00AB3F59">
        <w:rPr>
          <w:position w:val="-10"/>
        </w:rPr>
        <w:object w:dxaOrig="1180" w:dyaOrig="360">
          <v:shape id="_x0000a3e5355e-b539-4d6b-99ce-89b0cc9d5866_i1077" o:spid="_x00005ae51d1c-97dd-4e43-91e9-e92cddeb269f_i1029" style="width:59.25pt;height:18pt" coordsize="21600,21600" o:spt="100" adj="0,,0" path="" stroked="f">
            <v:stroke joinstyle="miter"/>
            <v:imagedata r:id="rId5ae51d1c-97dd-4e43-91e9-e92cddeb269f12" o:title=""/>
            <v:formulas/>
            <v:path o:connecttype="segments"/>
          </v:shape>
          <o:OLEObject Type="Embed" ProgID="Equation.3" ShapeID="_x0000a3e5355e-b539-4d6b-99ce-89b0cc9d5866_i1077" DrawAspect="Content" ObjectID="_1420266358" r:id="rId5ae51d1c-97dd-4e43-91e9-e92cddeb269f14"/>
        </w:object>
      </w:r>
      <w:r w:rsidRPr="00AB3F59">
        <w:rPr>
          <w:rFonts w:hint="eastAsia"/>
        </w:rPr>
        <w:t>外</w:t>
      </w:r>
      <w:r w:rsidRPr="00AB3F59">
        <w:tab/>
        <w:t>D</w:t>
      </w:r>
      <w:r w:rsidRPr="00AB3F59">
        <w:rPr>
          <w:rFonts w:hint="eastAsia"/>
        </w:rPr>
        <w:t>．以上三种情况都有可能</w:t>
      </w:r>
    </w:p>
    <w:p w:rsidR="00000000" w:rsidRDefault="0020094E">
      <w:r>
        <w:rPr>
          <w:rFonts w:cs="宋体" w:hint="eastAsia"/>
          <w:szCs w:val="21"/>
        </w:rPr>
      </w:r>
      <w:r>
        <w:rPr>
          <w:rFonts w:cs="宋体" w:hint="eastAsia"/>
          <w:szCs w:val="21"/>
        </w:rPr>
        <w:t>8．已知中心在原点，焦点在</w:t>
      </w:r>
      <w:r>
        <w:rPr>
          <w:rFonts w:cs="宋体" w:hint="eastAsia"/>
          <w:position w:val="-10"/>
          <w:szCs w:val="21"/>
        </w:rPr>
        <w:pict>
          <v:shape id="_x000025669936-3f5c-44b1-b052-f172d8d75014_i1046" type="#_x000025669936-3f5c-44b1-b052-f172d8d75014_t75" alt="学科网(www.zxxk.com)--国内最大的教育资源门户，提供试卷、教案、课件、论文、素材及各类教学资源下载，还有大量而丰富的教学相关资讯！" style="width:11pt;height:13pt;mso-wrap-style:square;mso-position-horizontal-relative:page;mso-position-vertical-relative:page">
            <v:imagedata r:id="rId25669936-3f5c-44b1-b052-f172d8d7501445" o:title=""/>
          </v:shape>
        </w:pict>
      </w:r>
      <w:r>
        <w:rPr>
          <w:rFonts w:cs="宋体" w:hint="eastAsia"/>
          <w:szCs w:val="21"/>
        </w:rPr>
        <w:t>轴上的双曲线的离心率为</w:t>
      </w:r>
      <w:r>
        <w:rPr>
          <w:rFonts w:cs="宋体" w:hint="eastAsia"/>
          <w:position w:val="-8"/>
          <w:szCs w:val="21"/>
        </w:rPr>
        <w:object w:dxaOrig="365" w:dyaOrig="365">
          <v:shape id="_x000025669936-3f5c-44b1-b052-f172d8d75014_i1047" type="#_x000025669936-3f5c-44b1-b052-f172d8d75014_t75" alt="学科网(www.zxxk.com)--国内最大的教育资源门户，提供试卷、教案、课件、论文、素材及各类教学资源下载，还有大量而丰富的教学相关资讯！" style="width:18pt;height:18pt;mso-wrap-style:square;mso-position-horizontal-relative:page;mso-position-vertical-relative:page" o:ole="">
            <v:imagedata r:id="rId25669936-3f5c-44b1-b052-f172d8d7501446" o:title=""/>
          </v:shape>
          <o:OLEObject Type="Embed" ProgID="Equation.DSMT4" ShapeID="_x000025669936-3f5c-44b1-b052-f172d8d75014_i1047" DrawAspect="Content" ObjectID="_1425396117" r:id="rId25669936-3f5c-44b1-b052-f172d8d7501447"/>
        </w:object>
      </w:r>
      <w:r>
        <w:rPr>
          <w:rFonts w:cs="宋体" w:hint="eastAsia"/>
          <w:szCs w:val="21"/>
        </w:rPr>
        <w:t>，则它的渐近线方程为（</w:t>
      </w:r>
      <w:r>
        <w:rPr>
          <w:rFonts w:cs="宋体" w:hint="eastAsia"/>
          <w:szCs w:val="21"/>
        </w:rPr>
        <w:t xml:space="preserve">    </w:t>
      </w:r>
      <w:r>
        <w:rPr>
          <w:rFonts w:cs="宋体" w:hint="eastAsia"/>
          <w:szCs w:val="21"/>
        </w:rPr>
        <w:t>）</w:t>
      </w:r>
    </w:p>
    <w:p w:rsidR="00000000" w:rsidRDefault="0020094E">
      <w:r>
        <w:rPr>
          <w:rFonts w:cs="宋体" w:hint="eastAsia"/>
          <w:szCs w:val="21"/>
        </w:rPr>
        <w:t>A</w:t>
      </w:r>
      <w:r>
        <w:rPr>
          <w:rFonts w:cs="宋体" w:hint="eastAsia"/>
          <w:szCs w:val="21"/>
        </w:rPr>
        <w:t>．</w:t>
      </w:r>
      <w:r>
        <w:rPr>
          <w:rFonts w:cs="宋体" w:hint="eastAsia"/>
          <w:position w:val="-10"/>
          <w:szCs w:val="21"/>
        </w:rPr>
        <w:pict>
          <v:shape id="_x000025669936-3f5c-44b1-b052-f172d8d75014_i1048" type="#_x000025669936-3f5c-44b1-b052-f172d8d75014_t75" alt="学科网(www.zxxk.com)--国内最大的教育资源门户，提供试卷、教案、课件、论文、素材及各类教学资源下载，还有大量而丰富的教学相关资讯！" style="width:42pt;height:16pt;mso-wrap-style:square;mso-position-horizontal-relative:page;mso-position-vertical-relative:page">
            <v:imagedata r:id="rId25669936-3f5c-44b1-b052-f172d8d7501448" o:title=""/>
          </v:shape>
        </w:pict>
      </w:r>
      <w:r>
        <w:rPr>
          <w:rFonts w:cs="宋体" w:hint="eastAsia"/>
          <w:szCs w:val="21"/>
        </w:rPr>
        <w:t xml:space="preserve">   B</w:t>
      </w:r>
      <w:r>
        <w:rPr>
          <w:rFonts w:cs="宋体" w:hint="eastAsia"/>
          <w:szCs w:val="21"/>
        </w:rPr>
        <w:t>．</w:t>
      </w:r>
      <w:r>
        <w:rPr>
          <w:rFonts w:cs="宋体" w:hint="eastAsia"/>
          <w:position w:val="-24"/>
          <w:szCs w:val="21"/>
        </w:rPr>
        <w:pict>
          <v:shape id="_x000025669936-3f5c-44b1-b052-f172d8d75014_i1049" type="#_x000025669936-3f5c-44b1-b052-f172d8d75014_t75" alt="学科网(www.zxxk.com)--国内最大的教育资源门户，提供试卷、教案、课件、论文、素材及各类教学资源下载，还有大量而丰富的教学相关资讯！" style="width:55pt;height:34pt;mso-wrap-style:square;mso-position-horizontal-relative:page;mso-position-vertical-relative:page">
            <v:imagedata r:id="rId25669936-3f5c-44b1-b052-f172d8d7501449" o:title=""/>
          </v:shape>
        </w:pict>
      </w:r>
      <w:r>
        <w:rPr>
          <w:rFonts w:cs="宋体" w:hint="eastAsia"/>
          <w:szCs w:val="21"/>
        </w:rPr>
        <w:t xml:space="preserve">    C</w:t>
      </w:r>
      <w:r>
        <w:rPr>
          <w:rFonts w:cs="宋体" w:hint="eastAsia"/>
          <w:szCs w:val="21"/>
        </w:rPr>
        <w:t>．</w:t>
      </w:r>
      <w:r>
        <w:rPr>
          <w:rFonts w:cs="宋体" w:hint="eastAsia"/>
          <w:position w:val="-24"/>
          <w:szCs w:val="21"/>
        </w:rPr>
        <w:pict>
          <v:shape id="_x000025669936-3f5c-44b1-b052-f172d8d75014_i1050" type="#_x000025669936-3f5c-44b1-b052-f172d8d75014_t75" alt="学科网(www.zxxk.com)--国内最大的教育资源门户，提供试卷、教案、课件、论文、素材及各类教学资源下载，还有大量而丰富的教学相关资讯！" style="width:47pt;height:31pt;mso-wrap-style:square;mso-position-horizontal-relative:page;mso-position-vertical-relative:page">
            <v:imagedata r:id="rId25669936-3f5c-44b1-b052-f172d8d7501450" o:title=""/>
          </v:shape>
        </w:pict>
      </w:r>
      <w:r>
        <w:rPr>
          <w:rFonts w:cs="宋体" w:hint="eastAsia"/>
          <w:szCs w:val="21"/>
        </w:rPr>
        <w:t xml:space="preserve">    D</w:t>
      </w:r>
      <w:r>
        <w:rPr>
          <w:rFonts w:cs="宋体" w:hint="eastAsia"/>
          <w:szCs w:val="21"/>
        </w:rPr>
        <w:t>．</w:t>
      </w:r>
      <w:r>
        <w:rPr>
          <w:rFonts w:cs="宋体" w:hint="eastAsia"/>
          <w:position w:val="-10"/>
          <w:szCs w:val="21"/>
        </w:rPr>
        <w:object w:dxaOrig="1004" w:dyaOrig="382">
          <v:shape id="_x000025669936-3f5c-44b1-b052-f172d8d75014_i1051" type="#_x000025669936-3f5c-44b1-b052-f172d8d75014_t75" alt="学科网(www.zxxk.com)--国内最大的教育资源门户，提供试卷、教案、课件、论文、素材及各类教学资源下载，还有大量而丰富的教学相关资讯！" style="width:50pt;height:19pt;mso-wrap-style:square;mso-position-horizontal-relative:page;mso-position-vertical-relative:page" o:ole="">
            <v:imagedata r:id="rId25669936-3f5c-44b1-b052-f172d8d7501451" o:title=""/>
          </v:shape>
          <o:OLEObject Type="Embed" ProgID="Equation.DSMT4" ShapeID="_x000025669936-3f5c-44b1-b052-f172d8d75014_i1051" DrawAspect="Content" ObjectID="_1425396118" r:id="rId25669936-3f5c-44b1-b052-f172d8d7501452"/>
        </w:object>
      </w:r>
    </w:p>
    <w:p w:rsidR="007E11C2" w:rsidRPr="00E150CC" w:rsidRDefault="00165D08" w:rsidP="00165D08">
      <w:r w:rsidRPr="00E72500">
        <w:rPr>
          <w:rFonts w:ascii="宋体" w:hAnsi="宋体" w:hint="eastAsia"/>
          <w:szCs w:val="21"/>
        </w:rPr>
        <w:t>9．</w:t>
      </w:r>
      <w:r w:rsidR="007E11C2">
        <w:rPr>
          <w:rFonts w:ascii="宋体" w:hAnsi="宋体" w:hint="eastAsia"/>
          <w:szCs w:val="21"/>
        </w:rPr>
        <w:t>．</w:t>
      </w:r>
      <w:r w:rsidR="007E11C2" w:rsidRPr="00F62227">
        <w:rPr>
          <w:rFonts w:ascii="宋体" w:cs="宋体" w:hint="eastAsia"/>
          <w:kern w:val="0"/>
          <w:szCs w:val="21"/>
          <w:lang w:val="zh-CN"/>
        </w:rPr>
        <w:t>双曲线</w:t>
      </w:r>
      <w:r w:rsidR="007E11C2" w:rsidRPr="001A2FE8">
        <w:rPr>
          <w:rFonts w:ascii="宋体" w:cs="宋体"/>
          <w:kern w:val="0"/>
          <w:position w:val="-24"/>
          <w:szCs w:val="21"/>
          <w:lang w:val="zh-CN"/>
        </w:rPr>
        <w:object w:dxaOrig="1719" w:dyaOrig="660">
          <v:shape id="_x00003a1be9ef-811f-4da1-83a1-7b6873c69d82_i1069" type="#_x00003a1be9ef-811f-4da1-83a1-7b6873c69d82_t75" alt="学科网(www.zxxk.com)--国内最大的教育资源门户，提供试卷、教案、课件、论文、素材及各类教学资源下载，还有大量而丰富的教学相关资讯！" style="width:86.25pt;height:33pt" o:ole="">
            <v:imagedata r:id="rId3a1be9ef-811f-4da1-83a1-7b6873c69d8292" o:title=""/>
          </v:shape>
          <o:OLEObject Type="Embed" ProgID="Equation.DSMT4" ShapeID="_x00003a1be9ef-811f-4da1-83a1-7b6873c69d82_i1069" DrawAspect="Content" ObjectID="_1378261572" r:id="rId3a1be9ef-811f-4da1-83a1-7b6873c69d8293"/>
        </w:object>
      </w:r>
      <w:r w:rsidR="007E11C2" w:rsidRPr="00F62227">
        <w:rPr>
          <w:rFonts w:ascii="宋体" w:cs="宋体" w:hint="eastAsia"/>
          <w:kern w:val="0"/>
          <w:szCs w:val="21"/>
          <w:lang w:val="zh-CN"/>
        </w:rPr>
        <w:t>的两个焦点为</w:t>
      </w:r>
      <w:r w:rsidR="007E11C2" w:rsidRPr="001A2FE8">
        <w:rPr>
          <w:rFonts w:ascii="宋体" w:cs="宋体"/>
          <w:kern w:val="0"/>
          <w:position w:val="-12"/>
          <w:szCs w:val="21"/>
          <w:lang w:val="zh-CN"/>
        </w:rPr>
        <w:object w:dxaOrig="580" w:dyaOrig="360">
          <v:shape id="_x00003a1be9ef-811f-4da1-83a1-7b6873c69d82_i1070" type="#_x00003a1be9ef-811f-4da1-83a1-7b6873c69d82_t75" alt="学科网(www.zxxk.com)--国内最大的教育资源门户，提供试卷、教案、课件、论文、素材及各类教学资源下载，还有大量而丰富的教学相关资讯！" style="width:29.25pt;height:18pt" o:ole="">
            <v:imagedata r:id="rId3a1be9ef-811f-4da1-83a1-7b6873c69d8294" o:title=""/>
          </v:shape>
          <o:OLEObject Type="Embed" ProgID="Equation.DSMT4" ShapeID="_x00003a1be9ef-811f-4da1-83a1-7b6873c69d82_i1070" DrawAspect="Content" ObjectID="_1378261573" r:id="rId3a1be9ef-811f-4da1-83a1-7b6873c69d8295"/>
        </w:object>
      </w:r>
      <w:r w:rsidR="007E11C2" w:rsidRPr="00F62227">
        <w:rPr>
          <w:rFonts w:ascii="宋体" w:cs="宋体" w:hint="eastAsia"/>
          <w:kern w:val="0"/>
          <w:szCs w:val="21"/>
          <w:lang w:val="zh-CN"/>
        </w:rPr>
        <w:t>，</w:t>
      </w:r>
      <w:r w:rsidR="007E11C2" w:rsidRPr="001A2FE8">
        <w:rPr>
          <w:rFonts w:ascii="宋体" w:cs="宋体"/>
          <w:kern w:val="0"/>
          <w:position w:val="-4"/>
          <w:szCs w:val="21"/>
          <w:lang w:val="zh-CN"/>
        </w:rPr>
        <w:object w:dxaOrig="240" w:dyaOrig="260">
          <v:shape id="_x00003a1be9ef-811f-4da1-83a1-7b6873c69d82_i1071" type="#_x00003a1be9ef-811f-4da1-83a1-7b6873c69d82_t75" alt="学科网(www.zxxk.com)--国内最大的教育资源门户，提供试卷、教案、课件、论文、素材及各类教学资源下载，还有大量而丰富的教学相关资讯！" style="width:12pt;height:12.75pt" o:ole="">
            <v:imagedata r:id="rId3a1be9ef-811f-4da1-83a1-7b6873c69d8296" o:title=""/>
          </v:shape>
          <o:OLEObject Type="Embed" ProgID="Equation.DSMT4" ShapeID="_x00003a1be9ef-811f-4da1-83a1-7b6873c69d82_i1071" DrawAspect="Content" ObjectID="_1378261574" r:id="rId3a1be9ef-811f-4da1-83a1-7b6873c69d8297"/>
        </w:object>
      </w:r>
      <w:r w:rsidR="007E11C2" w:rsidRPr="00F62227">
        <w:rPr>
          <w:rFonts w:ascii="宋体" w:cs="宋体" w:hint="eastAsia"/>
          <w:kern w:val="0"/>
          <w:szCs w:val="21"/>
          <w:lang w:val="zh-CN"/>
        </w:rPr>
        <w:t>在双曲线上，且满足</w:t>
      </w:r>
      <w:r w:rsidR="007E11C2" w:rsidRPr="001A2FE8">
        <w:rPr>
          <w:rFonts w:ascii="宋体" w:cs="宋体"/>
          <w:kern w:val="0"/>
          <w:position w:val="-14"/>
          <w:szCs w:val="21"/>
          <w:lang w:val="zh-CN"/>
        </w:rPr>
        <w:object w:dxaOrig="2180" w:dyaOrig="420">
          <v:shape id="_x00003a1be9ef-811f-4da1-83a1-7b6873c69d82_i1072" type="#_x00003a1be9ef-811f-4da1-83a1-7b6873c69d82_t75" alt="学科网(www.zxxk.com)--国内最大的教育资源门户，提供试卷、教案、课件、论文、素材及各类教学资源下载，还有大量而丰富的教学相关资讯！" style="width:108.75pt;height:21pt" o:ole="">
            <v:imagedata r:id="rId3a1be9ef-811f-4da1-83a1-7b6873c69d8298" o:title=""/>
          </v:shape>
          <o:OLEObject Type="Embed" ProgID="Equation.DSMT4" ShapeID="_x00003a1be9ef-811f-4da1-83a1-7b6873c69d82_i1072" DrawAspect="Content" ObjectID="_1378261575" r:id="rId3a1be9ef-811f-4da1-83a1-7b6873c69d8299"/>
        </w:object>
      </w:r>
      <w:r w:rsidR="007E11C2">
        <w:rPr>
          <w:rFonts w:ascii="宋体" w:cs="宋体" w:hint="eastAsia"/>
          <w:kern w:val="0"/>
          <w:szCs w:val="21"/>
          <w:lang w:val="zh-CN"/>
        </w:rPr>
        <w:t>，</w:t>
      </w:r>
      <w:r w:rsidR="007E11C2" w:rsidRPr="00F62227">
        <w:rPr>
          <w:rFonts w:ascii="宋体" w:cs="宋体" w:hint="eastAsia"/>
          <w:kern w:val="0"/>
          <w:szCs w:val="21"/>
          <w:lang w:val="zh-CN"/>
        </w:rPr>
        <w:t>则</w:t>
      </w:r>
      <w:r w:rsidR="007E11C2" w:rsidRPr="001A2FE8">
        <w:rPr>
          <w:rFonts w:ascii="宋体" w:cs="宋体"/>
          <w:kern w:val="0"/>
          <w:position w:val="-12"/>
          <w:szCs w:val="21"/>
          <w:lang w:val="zh-CN"/>
        </w:rPr>
        <w:object w:dxaOrig="740" w:dyaOrig="360">
          <v:shape id="_x00003a1be9ef-811f-4da1-83a1-7b6873c69d82_i1073" type="#_x00003a1be9ef-811f-4da1-83a1-7b6873c69d82_t75" alt="学科网(www.zxxk.com)--国内最大的教育资源门户，提供试卷、教案、课件、论文、素材及各类教学资源下载，还有大量而丰富的教学相关资讯！" style="width:36.75pt;height:18pt" o:ole="">
            <v:imagedata r:id="rId3a1be9ef-811f-4da1-83a1-7b6873c69d82100" o:title=""/>
          </v:shape>
          <o:OLEObject Type="Embed" ProgID="Equation.DSMT4" ShapeID="_x00003a1be9ef-811f-4da1-83a1-7b6873c69d82_i1073" DrawAspect="Content" ObjectID="_1378261576" r:id="rId3a1be9ef-811f-4da1-83a1-7b6873c69d82101"/>
        </w:object>
      </w:r>
      <w:r w:rsidR="007E11C2" w:rsidRPr="00F62227">
        <w:rPr>
          <w:rFonts w:ascii="宋体" w:cs="宋体" w:hint="eastAsia"/>
          <w:kern w:val="0"/>
          <w:szCs w:val="21"/>
          <w:lang w:val="zh-CN"/>
        </w:rPr>
        <w:t>的面积为</w:t>
      </w:r>
      <w:r w:rsidR="007E11C2" w:rsidRPr="00F62227">
        <w:rPr>
          <w:kern w:val="0"/>
          <w:szCs w:val="21"/>
        </w:rPr>
        <w:tab/>
      </w:r>
      <w:r w:rsidR="007E11C2" w:rsidRPr="00F62227">
        <w:rPr>
          <w:rFonts w:ascii="宋体" w:cs="宋体" w:hint="eastAsia"/>
          <w:kern w:val="0"/>
          <w:szCs w:val="21"/>
          <w:lang w:val="zh-CN"/>
        </w:rPr>
        <w:t>（</w:t>
      </w:r>
      <w:r w:rsidR="007E11C2" w:rsidRPr="00F62227">
        <w:rPr>
          <w:rFonts w:cs="Calibri"/>
          <w:kern w:val="0"/>
          <w:szCs w:val="21"/>
        </w:rPr>
        <w:t xml:space="preserve">    </w:t>
      </w:r>
      <w:r w:rsidR="007E11C2" w:rsidRPr="00F62227">
        <w:rPr>
          <w:rFonts w:ascii="宋体" w:cs="宋体" w:hint="eastAsia"/>
          <w:kern w:val="0"/>
          <w:szCs w:val="21"/>
          <w:lang w:val="zh-CN"/>
        </w:rPr>
        <w:t>）</w:t>
      </w:r>
    </w:p>
    <w:p w:rsidR="007E11C2" w:rsidRPr="008164F6" w:rsidRDefault="007E11C2" w:rsidP="007E11C2">
      <w:r w:rsidRPr="00F62227">
        <w:rPr>
          <w:rFonts w:cs="Calibri"/>
          <w:kern w:val="0"/>
          <w:szCs w:val="21"/>
        </w:rPr>
        <w:t>A</w:t>
      </w:r>
      <w:r w:rsidRPr="00F62227">
        <w:rPr>
          <w:rFonts w:ascii="宋体" w:cs="宋体" w:hint="eastAsia"/>
          <w:kern w:val="0"/>
          <w:szCs w:val="21"/>
        </w:rPr>
        <w:t>．</w:t>
      </w:r>
      <w:r w:rsidRPr="001A2FE8">
        <w:rPr>
          <w:rFonts w:ascii="宋体" w:cs="宋体"/>
          <w:kern w:val="0"/>
          <w:position w:val="-24"/>
          <w:szCs w:val="21"/>
          <w:lang w:val="zh-CN"/>
        </w:rPr>
        <w:object w:dxaOrig="240" w:dyaOrig="620">
          <v:shape id="_x00003a1be9ef-811f-4da1-83a1-7b6873c69d82_i1074" type="#_x00003a1be9ef-811f-4da1-83a1-7b6873c69d82_t75" alt="学科网(www.zxxk.com)--国内最大的教育资源门户，提供试卷、教案、课件、论文、素材及各类教学资源下载，还有大量而丰富的教学相关资讯！" style="width:12pt;height:30.75pt" o:ole="">
            <v:imagedata r:id="rId3a1be9ef-811f-4da1-83a1-7b6873c69d8210" o:title=""/>
          </v:shape>
          <o:OLEObject Type="Embed" ProgID="Equation.DSMT4" ShapeID="_x00003a1be9ef-811f-4da1-83a1-7b6873c69d82_i1074" DrawAspect="Content" ObjectID="_1378261577" r:id="rId3a1be9ef-811f-4da1-83a1-7b6873c69d82102"/>
        </w:object>
      </w:r>
      <w:r w:rsidRPr="00F62227">
        <w:rPr>
          <w:rFonts w:cs="Calibri"/>
          <w:kern w:val="0"/>
          <w:szCs w:val="21"/>
        </w:rPr>
        <w:t xml:space="preserve">       </w:t>
      </w:r>
      <w:r w:rsidRPr="00DA66F9">
        <w:rPr>
          <w:rFonts w:cs="Calibri"/>
          <w:kern w:val="0"/>
          <w:szCs w:val="21"/>
        </w:rPr>
        <w:t xml:space="preserve"> </w:t>
      </w:r>
      <w:r w:rsidRPr="00DA66F9">
        <w:rPr>
          <w:rFonts w:cs="Calibri"/>
          <w:kern w:val="0"/>
          <w:szCs w:val="21"/>
        </w:rPr>
        <w:tab/>
        <w:t>B</w:t>
      </w:r>
      <w:r w:rsidRPr="00DA66F9">
        <w:rPr>
          <w:rFonts w:ascii="宋体" w:cs="宋体" w:hint="eastAsia"/>
          <w:kern w:val="0"/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F62227">
          <w:rPr>
            <w:rFonts w:cs="Calibri"/>
            <w:kern w:val="0"/>
            <w:szCs w:val="21"/>
          </w:rPr>
          <w:t xml:space="preserve">1 </w:t>
        </w:r>
      </w:smartTag>
      <w:r>
        <w:rPr>
          <w:rFonts w:cs="Calibri" w:hint="eastAsia"/>
          <w:kern w:val="0"/>
          <w:szCs w:val="21"/>
        </w:rPr>
        <w:t xml:space="preserve">  </w:t>
      </w:r>
      <w:r w:rsidRPr="00F62227">
        <w:rPr>
          <w:rFonts w:cs="Calibri"/>
          <w:kern w:val="0"/>
          <w:szCs w:val="21"/>
        </w:rPr>
        <w:t xml:space="preserve"> </w:t>
      </w:r>
      <w:r>
        <w:rPr>
          <w:rFonts w:cs="Calibri" w:hint="eastAsia"/>
          <w:kern w:val="0"/>
          <w:szCs w:val="21"/>
        </w:rPr>
        <w:t xml:space="preserve">   </w:t>
      </w:r>
      <w:r w:rsidRPr="00F62227">
        <w:rPr>
          <w:rFonts w:cs="Calibri"/>
          <w:kern w:val="0"/>
          <w:szCs w:val="21"/>
        </w:rPr>
        <w:t xml:space="preserve"> </w:t>
      </w:r>
      <w:r w:rsidRPr="00F62227">
        <w:rPr>
          <w:rFonts w:cs="Calibri"/>
          <w:kern w:val="0"/>
          <w:szCs w:val="21"/>
        </w:rPr>
        <w:tab/>
        <w:t>C</w:t>
      </w:r>
      <w:r w:rsidRPr="00F62227">
        <w:rPr>
          <w:rFonts w:ascii="宋体" w:cs="宋体" w:hint="eastAsia"/>
          <w:kern w:val="0"/>
          <w:szCs w:val="21"/>
        </w:rPr>
        <w:t>．</w:t>
      </w:r>
      <w:r w:rsidRPr="00F62227">
        <w:rPr>
          <w:rFonts w:cs="Calibri"/>
          <w:kern w:val="0"/>
          <w:szCs w:val="21"/>
        </w:rPr>
        <w:t xml:space="preserve">2    </w:t>
      </w:r>
      <w:r>
        <w:rPr>
          <w:rFonts w:cs="Calibri" w:hint="eastAsia"/>
          <w:kern w:val="0"/>
          <w:szCs w:val="21"/>
        </w:rPr>
        <w:t xml:space="preserve">    </w:t>
      </w:r>
      <w:r w:rsidRPr="00F62227">
        <w:rPr>
          <w:rFonts w:cs="Calibri"/>
          <w:kern w:val="0"/>
          <w:szCs w:val="21"/>
        </w:rPr>
        <w:tab/>
        <w:t>D</w:t>
      </w:r>
      <w:r w:rsidRPr="00F62227">
        <w:rPr>
          <w:rFonts w:ascii="宋体" w:cs="宋体" w:hint="eastAsia"/>
          <w:kern w:val="0"/>
          <w:szCs w:val="21"/>
        </w:rPr>
        <w:t>．</w:t>
      </w:r>
      <w:r w:rsidRPr="00F62227">
        <w:rPr>
          <w:rFonts w:cs="Calibri"/>
          <w:kern w:val="0"/>
          <w:szCs w:val="21"/>
        </w:rPr>
        <w:t>4</w:t>
      </w:r>
      <w:r w:rsidRPr="00F62227">
        <w:rPr>
          <w:rFonts w:cs="Calibri"/>
          <w:szCs w:val="21"/>
        </w:rPr>
        <w:t xml:space="preserve"> </w:t>
      </w:r>
    </w:p>
    <w:p w:rsidR="009631B4" w:rsidRPr="009631B4" w:rsidRDefault="002B56B0" w:rsidP="002B56B0">
      <w:r w:rsidRPr="00C13132">
        <w:rPr>
          <w:rFonts w:hAnsi="宋体" w:hint="eastAsia"/>
        </w:rPr>
        <w:t>10．</w:t>
      </w:r>
      <w:r w:rsidR="009631B4" w:rsidRPr="009631B4">
        <w:rPr>
          <w:rFonts w:hAnsi="宋体" w:cs="Times New Roman"/>
        </w:rPr>
        <w:t>若双曲线</w:t>
      </w:r>
      <w:r w:rsidR="009631B4" w:rsidRPr="009631B4">
        <w:rPr>
          <w:rFonts w:hAnsi="宋体" w:cs="Times New Roman"/>
        </w:rPr>
        <w:object w:dxaOrig="1100" w:dyaOrig="660">
          <v:shape id="_x000092caa802-1a3e-42a0-bf41-fb50cebb536d_i1149" type="#_x000092caa802-1a3e-42a0-bf41-fb50cebb536d_t75" style="width:55pt;height:33.3pt" o:ole="">
            <v:imagedata r:id="rId92caa802-1a3e-42a0-bf41-fb50cebb536d227" o:title=""/>
          </v:shape>
          <o:OLEObject Type="Embed" ProgID="Equation.DSMT4" ShapeID="_x000092caa802-1a3e-42a0-bf41-fb50cebb536d_i1149" DrawAspect="Content" ObjectID="_1378212409" r:id="rId92caa802-1a3e-42a0-bf41-fb50cebb536d228"/>
        </w:object>
      </w:r>
      <w:r w:rsidR="009631B4" w:rsidRPr="009631B4">
        <w:rPr>
          <w:rFonts w:hAnsi="宋体" w:cs="Times New Roman"/>
        </w:rPr>
        <w:t>上的点到左准线的距离是到左焦点距离的</w:t>
      </w:r>
      <w:r w:rsidR="009631B4" w:rsidRPr="009631B4">
        <w:rPr>
          <w:rFonts w:hAnsi="宋体" w:cs="Times New Roman"/>
        </w:rPr>
        <w:object w:dxaOrig="220" w:dyaOrig="620">
          <v:shape id="_x000092caa802-1a3e-42a0-bf41-fb50cebb536d_i1150" type="#_x000092caa802-1a3e-42a0-bf41-fb50cebb536d_t75" style="width:10.85pt;height:31.25pt" o:ole="">
            <v:imagedata r:id="rId92caa802-1a3e-42a0-bf41-fb50cebb536d229" o:title=""/>
          </v:shape>
          <o:OLEObject Type="Embed" ProgID="Equation.DSMT4" ShapeID="_x000092caa802-1a3e-42a0-bf41-fb50cebb536d_i1150" DrawAspect="Content" ObjectID="_1378212410" r:id="rId92caa802-1a3e-42a0-bf41-fb50cebb536d230"/>
        </w:object>
      </w:r>
      <w:r w:rsidR="009631B4" w:rsidRPr="009631B4">
        <w:rPr>
          <w:rFonts w:hAnsi="宋体" w:cs="Times New Roman"/>
        </w:rPr>
        <w:t xml:space="preserve"> ，则m=</w:t>
      </w:r>
    </w:p>
    <w:p w:rsidR="009631B4" w:rsidRPr="009631B4" w:rsidRDefault="009631B4" w:rsidP="009631B4">
      <w:r w:rsidRPr="009631B4">
        <w:rPr>
          <w:rFonts w:hAnsi="宋体" w:cs="Times New Roman"/>
        </w:rPr>
        <w:t>（A）</w:t>
      </w:r>
      <w:r w:rsidRPr="009631B4">
        <w:rPr>
          <w:rFonts w:hAnsi="宋体" w:cs="Times New Roman"/>
        </w:rPr>
        <w:object w:dxaOrig="240" w:dyaOrig="620">
          <v:shape id="_x000092caa802-1a3e-42a0-bf41-fb50cebb536d_i1151" type="#_x000092caa802-1a3e-42a0-bf41-fb50cebb536d_t75" style="width:12.25pt;height:31.25pt" o:ole="">
            <v:imagedata r:id="rId92caa802-1a3e-42a0-bf41-fb50cebb536d231" o:title=""/>
          </v:shape>
          <o:OLEObject Type="Embed" ProgID="Equation.DSMT4" ShapeID="_x000092caa802-1a3e-42a0-bf41-fb50cebb536d_i1151" DrawAspect="Content" ObjectID="_1378212411" r:id="rId92caa802-1a3e-42a0-bf41-fb50cebb536d232"/>
        </w:object>
      </w:r>
      <w:r w:rsidRPr="009631B4">
        <w:rPr>
          <w:rFonts w:hAnsi="宋体" w:cs="Times New Roman"/>
        </w:rPr>
        <w:tab/>
      </w:r>
      <w:r w:rsidRPr="009631B4">
        <w:rPr>
          <w:rFonts w:hAnsi="宋体" w:cs="Times New Roman"/>
        </w:rPr>
        <w:tab/>
      </w:r>
      <w:r w:rsidRPr="009631B4">
        <w:rPr>
          <w:rFonts w:hAnsi="宋体" w:cs="Times New Roman"/>
        </w:rPr>
        <w:tab/>
      </w:r>
      <w:r w:rsidRPr="009631B4">
        <w:rPr>
          <w:rFonts w:hAnsi="宋体" w:cs="Times New Roman"/>
        </w:rPr>
        <w:tab/>
        <w:t>（B）</w:t>
      </w:r>
      <w:r w:rsidRPr="009631B4">
        <w:rPr>
          <w:rFonts w:hAnsi="宋体" w:cs="Times New Roman"/>
        </w:rPr>
        <w:object w:dxaOrig="240" w:dyaOrig="620">
          <v:shape id="_x000092caa802-1a3e-42a0-bf41-fb50cebb536d_i1152" type="#_x000092caa802-1a3e-42a0-bf41-fb50cebb536d_t75" style="width:12.25pt;height:31.25pt" o:ole="">
            <v:imagedata r:id="rId92caa802-1a3e-42a0-bf41-fb50cebb536d233" o:title=""/>
          </v:shape>
          <o:OLEObject Type="Embed" ProgID="Equation.DSMT4" ShapeID="_x000092caa802-1a3e-42a0-bf41-fb50cebb536d_i1152" DrawAspect="Content" ObjectID="_1378212412" r:id="rId92caa802-1a3e-42a0-bf41-fb50cebb536d234"/>
        </w:object>
      </w:r>
      <w:r w:rsidRPr="009631B4">
        <w:rPr>
          <w:rFonts w:hAnsi="宋体" w:cs="Times New Roman"/>
        </w:rPr>
        <w:tab/>
      </w:r>
      <w:r w:rsidRPr="009631B4">
        <w:rPr>
          <w:rFonts w:hAnsi="宋体" w:cs="Times New Roman"/>
        </w:rPr>
        <w:tab/>
      </w:r>
      <w:r w:rsidRPr="009631B4">
        <w:rPr>
          <w:rFonts w:hAnsi="宋体" w:cs="Times New Roman"/>
        </w:rPr>
        <w:tab/>
      </w:r>
      <w:r w:rsidRPr="009631B4">
        <w:rPr>
          <w:rFonts w:hAnsi="宋体" w:cs="Times New Roman"/>
        </w:rPr>
        <w:tab/>
        <w:t>（C）</w:t>
      </w:r>
      <w:r w:rsidRPr="009631B4">
        <w:rPr>
          <w:rFonts w:hAnsi="宋体" w:cs="Times New Roman"/>
        </w:rPr>
        <w:object w:dxaOrig="220" w:dyaOrig="620">
          <v:shape id="_x000092caa802-1a3e-42a0-bf41-fb50cebb536d_i1153" type="#_x000092caa802-1a3e-42a0-bf41-fb50cebb536d_t75" style="width:10.85pt;height:31.25pt" o:ole="">
            <v:imagedata r:id="rId92caa802-1a3e-42a0-bf41-fb50cebb536d235" o:title=""/>
          </v:shape>
          <o:OLEObject Type="Embed" ProgID="Equation.DSMT4" ShapeID="_x000092caa802-1a3e-42a0-bf41-fb50cebb536d_i1153" DrawAspect="Content" ObjectID="_1378212413" r:id="rId92caa802-1a3e-42a0-bf41-fb50cebb536d236"/>
        </w:object>
      </w:r>
      <w:r w:rsidRPr="009631B4">
        <w:rPr>
          <w:rFonts w:hAnsi="宋体" w:cs="Times New Roman"/>
        </w:rPr>
        <w:tab/>
      </w:r>
      <w:r w:rsidRPr="009631B4">
        <w:rPr>
          <w:rFonts w:hAnsi="宋体" w:cs="Times New Roman"/>
        </w:rPr>
        <w:tab/>
      </w:r>
      <w:r w:rsidRPr="009631B4">
        <w:rPr>
          <w:rFonts w:hAnsi="宋体" w:cs="Times New Roman"/>
        </w:rPr>
        <w:tab/>
      </w:r>
      <w:r w:rsidRPr="009631B4">
        <w:rPr>
          <w:rFonts w:hAnsi="宋体" w:cs="Times New Roman"/>
        </w:rPr>
        <w:tab/>
        <w:t>（D）</w:t>
      </w:r>
      <w:r w:rsidRPr="009631B4">
        <w:rPr>
          <w:rFonts w:hAnsi="宋体" w:cs="Times New Roman"/>
        </w:rPr>
        <w:object w:dxaOrig="220" w:dyaOrig="620">
          <v:shape id="_x000092caa802-1a3e-42a0-bf41-fb50cebb536d_i1154" type="#_x000092caa802-1a3e-42a0-bf41-fb50cebb536d_t75" style="width:10.85pt;height:31.25pt" o:ole="">
            <v:imagedata r:id="rId92caa802-1a3e-42a0-bf41-fb50cebb536d237" o:title=""/>
          </v:shape>
          <o:OLEObject Type="Embed" ProgID="Equation.DSMT4" ShapeID="_x000092caa802-1a3e-42a0-bf41-fb50cebb536d_i1154" DrawAspect="Content" ObjectID="_1378212414" r:id="rId92caa802-1a3e-42a0-bf41-fb50cebb536d238"/>
        </w:object>
      </w:r>
    </w:p>
    <w:p w:rsidR="004D42A0" w:rsidRDefault="004D42A0">
      <w:pPr>
        <w:rPr>
          <w:rFonts w:hint="eastAsia"/>
        </w:rPr>
      </w:pPr>
    </w:p>
    <w:p w:rsidR="00FF1E7F" w:rsidRDefault="00FF1E7F">
      <w:pPr>
        <w:widowControl/>
        <w:jc w:val="left"/>
      </w:pPr>
      <w:r>
        <w:br w:type="page"/>
      </w:r>
    </w:p>
    <w:p w:rsidR="004D42A0" w:rsidRPr="00E53E16" w:rsidRDefault="005B3F24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II卷（非选择题）</w:t>
      </w:r>
    </w:p>
    <w:p w:rsidR="005B3F24" w:rsidRDefault="005B3F24">
      <w:r>
        <w:rPr>
          <w:rFonts w:hint="eastAsia"/>
        </w:rPr>
        <w:t>请点击修改第II卷的文字说明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二、填空题二、填空题本大题共5小题，每小题5分，共25分，把答案填在题中的横线上</w:t>
            </w:r>
          </w:p>
        </w:tc>
      </w:tr>
    </w:tbl>
    <w:p w:rsidR="00575195" w:rsidRPr="00D23705" w:rsidRDefault="00575195" w:rsidP="00D23705">
      <w:r w:rsidRPr="00D23705">
        <w:rPr>
          <w:rFonts w:ascii="宋体" w:hAnsi="宋体" w:hint="eastAsia"/>
          <w:szCs w:val="21"/>
        </w:rPr>
      </w:r>
      <w:r w:rsidR="00DF38D8">
        <w:rPr>
          <w:rFonts w:ascii="宋体" w:hAnsi="宋体" w:hint="eastAsia"/>
          <w:szCs w:val="21"/>
        </w:rPr>
        <w:t>11．</w:t>
      </w:r>
      <w:r w:rsidRPr="00D23705">
        <w:rPr>
          <w:rFonts w:ascii="宋体" w:hAnsi="宋体" w:hint="eastAsia"/>
          <w:szCs w:val="21"/>
        </w:rPr>
        <w:t>已知</w:t>
      </w:r>
      <w:r w:rsidRPr="00D23705">
        <w:rPr>
          <w:rFonts w:ascii="宋体" w:hAnsi="宋体"/>
          <w:position w:val="-8"/>
          <w:szCs w:val="21"/>
        </w:rPr>
        <w:pict>
          <v:shape id="_x0000320569f1-1300-41ad-a1fa-97a586356896_i1128" type="#_x0000320569f1-1300-41ad-a1fa-97a586356896_t75" alt=" " style="width:59.25pt;height:15pt">
            <v:imagedata r:id="rId320569f1-1300-41ad-a1fa-97a586356896176" o:title=""/>
          </v:shape>
        </w:pict>
      </w:r>
      <w:r w:rsidRPr="00D23705">
        <w:rPr>
          <w:rFonts w:ascii="宋体" w:hAnsi="宋体" w:hint="eastAsia"/>
          <w:szCs w:val="21"/>
        </w:rPr>
        <w:t>成等比数列，且抛物线</w:t>
      </w:r>
      <w:r w:rsidRPr="00D23705">
        <w:rPr>
          <w:rFonts w:ascii="宋体" w:hAnsi="宋体"/>
          <w:position w:val="-10"/>
          <w:szCs w:val="21"/>
        </w:rPr>
        <w:pict>
          <v:shape id="_x0000320569f1-1300-41ad-a1fa-97a586356896_i1129" type="#_x0000320569f1-1300-41ad-a1fa-97a586356896_t75" alt=" " style="width:72.75pt;height:18pt">
            <v:imagedata r:id="rId320569f1-1300-41ad-a1fa-97a586356896177" o:title=""/>
          </v:shape>
        </w:pict>
      </w:r>
      <w:r w:rsidRPr="00D23705">
        <w:rPr>
          <w:rFonts w:ascii="宋体" w:hAnsi="宋体" w:hint="eastAsia"/>
          <w:szCs w:val="21"/>
        </w:rPr>
        <w:t>的顶点是</w:t>
      </w:r>
      <w:r w:rsidRPr="00D23705">
        <w:rPr>
          <w:rFonts w:ascii="宋体" w:hAnsi="宋体"/>
          <w:position w:val="-10"/>
          <w:szCs w:val="21"/>
        </w:rPr>
        <w:pict>
          <v:shape id="_x0000320569f1-1300-41ad-a1fa-97a586356896_i1130" type="#_x0000320569f1-1300-41ad-a1fa-97a586356896_t75" alt=" " style="width:33pt;height:15.75pt">
            <v:imagedata r:id="rId320569f1-1300-41ad-a1fa-97a586356896178" o:title=""/>
          </v:shape>
        </w:pict>
      </w:r>
      <w:r w:rsidRPr="00D23705">
        <w:rPr>
          <w:rFonts w:ascii="宋体" w:hAnsi="宋体" w:hint="eastAsia"/>
          <w:szCs w:val="21"/>
        </w:rPr>
        <w:t>，</w:t>
      </w:r>
    </w:p>
    <w:p w:rsidR="00575195" w:rsidRPr="00D23705" w:rsidRDefault="00575195" w:rsidP="00D23705">
      <w:r w:rsidRPr="00D23705">
        <w:rPr>
          <w:rFonts w:ascii="宋体" w:hAnsi="宋体" w:hint="eastAsia"/>
          <w:szCs w:val="21"/>
        </w:rPr>
        <w:t>则</w:t>
      </w:r>
      <w:r w:rsidRPr="00D23705">
        <w:rPr>
          <w:rFonts w:ascii="宋体" w:hAnsi="宋体"/>
          <w:position w:val="-6"/>
          <w:szCs w:val="21"/>
        </w:rPr>
        <w:pict>
          <v:shape id="_x0000320569f1-1300-41ad-a1fa-97a586356896_i1131" type="#_x0000320569f1-1300-41ad-a1fa-97a586356896_t75" alt=" " style="width:17.25pt;height:14.25pt">
            <v:imagedata r:id="rId320569f1-1300-41ad-a1fa-97a586356896179" o:title=""/>
          </v:shape>
        </w:pict>
      </w:r>
      <w:r w:rsidRPr="00D23705">
        <w:rPr>
          <w:rFonts w:ascii="宋体" w:hAnsi="宋体" w:hint="eastAsia"/>
          <w:szCs w:val="21"/>
        </w:rPr>
        <w:t>等于</w:t>
      </w:r>
      <w:r w:rsidRPr="00D23705">
        <w:rPr>
          <w:rFonts w:ascii="宋体" w:hAnsi="宋体" w:hint="eastAsia"/>
          <w:szCs w:val="21"/>
          <w:u w:val="single"/>
        </w:rPr>
        <w:t xml:space="preserve">         </w:t>
      </w:r>
    </w:p>
    <w:p w:rsidR="003A1066" w:rsidRDefault="003A1066" w:rsidP="003A1066">
      <w:r>
        <w:rPr>
          <w:rFonts w:ascii="Times New Roman" w:hAnsi="Times New Roman" w:cs="Times New Roman" w:hint="eastAsia"/>
        </w:rPr>
      </w:r>
      <w:r>
        <w:rPr>
          <w:rFonts w:ascii="Times New Roman" w:hAnsi="Times New Roman" w:cs="Times New Roman" w:hint="eastAsia"/>
        </w:rPr>
      </w:r>
      <w:r>
        <w:rPr>
          <w:rFonts w:hAnsi="宋体" w:hint="eastAsia"/>
        </w:rPr>
        <w:t>12．</w:t>
      </w:r>
      <w:r>
        <w:rPr>
          <w:rFonts w:ascii="Times New Roman" w:hAnsi="Times New Roman" w:cs="Times New Roman" w:hint="eastAsia"/>
        </w:rPr>
        <w:t>在首项为</w:t>
      </w:r>
      <w:r>
        <w:rPr>
          <w:rFonts w:ascii="Times New Roman" w:hAnsi="Times New Roman" w:cs="Times New Roman" w:hint="eastAsia"/>
        </w:rPr>
        <w:t>31</w:t>
      </w:r>
      <w:r>
        <w:rPr>
          <w:rFonts w:ascii="Times New Roman" w:hAnsi="Times New Roman" w:cs="Times New Roman" w:hint="eastAsia"/>
        </w:rPr>
        <w:t>，公差为－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的等差数列中，与零最接近的项是</w:t>
      </w:r>
      <w:r>
        <w:rPr>
          <w:rFonts w:ascii="Times New Roman" w:hAnsi="Times New Roman" w:cs="Times New Roman" w:hint="eastAsia"/>
        </w:rPr>
        <w:t>_______</w:t>
      </w:r>
      <w:r>
        <w:rPr>
          <w:rFonts w:ascii="Times New Roman" w:hAnsi="Times New Roman" w:cs="Times New Roman" w:hint="eastAsia"/>
        </w:rPr>
        <w:t>．</w:t>
      </w:r>
    </w:p>
    <w:p w:rsidR="00000000" w:rsidRDefault="00655CFF">
      <w:r>
        <w:rPr>
          <w:rFonts w:ascii="宋体" w:hAnsi="宋体" w:hint="eastAsia"/>
          <w:szCs w:val="21"/>
        </w:rPr>
      </w:r>
      <w:r>
        <w:rPr>
          <w:rFonts w:ascii="宋体" w:hAnsi="宋体" w:hint="eastAsia"/>
          <w:szCs w:val="21"/>
        </w:rPr>
        <w:t>13．设椭圆</w:t>
      </w:r>
      <w:r>
        <w:rPr>
          <w:rFonts w:ascii="宋体" w:hAnsi="宋体"/>
          <w:position w:val="-24"/>
          <w:szCs w:val="21"/>
        </w:rPr>
        <w:object w:dxaOrig="1180" w:dyaOrig="660">
          <v:shape id="_x0000b33d63a6-c4fb-493e-82f0-41356ffcfa9e_i1155" type="#_x0000b33d63a6-c4fb-493e-82f0-41356ffcfa9e_t75" alt="学科网(www.zxxk.com)--国内最大的教育资源门户，提供试卷、教案、课件、论文、素材及各类教学资源下载，还有大量而丰富的教学相关资讯！" style="width:59pt;height:33pt;mso-wrap-style:square;mso-position-horizontal-relative:page;mso-position-vertical-relative:page" o:ole="">
            <v:imagedata r:id="rIdb33d63a6-c4fb-493e-82f0-41356ffcfa9e220" o:title=""/>
          </v:shape>
          <o:OLEObject Type="Embed" ProgID="Equation.3" ShapeID="_x0000b33d63a6-c4fb-493e-82f0-41356ffcfa9e_i1155" DrawAspect="Content" ObjectID="_1427031669" r:id="rIdb33d63a6-c4fb-493e-82f0-41356ffcfa9e221"/>
        </w:object>
      </w:r>
      <w:r>
        <w:rPr>
          <w:rFonts w:ascii="宋体" w:hAnsi="宋体" w:hint="eastAsia"/>
          <w:szCs w:val="21"/>
        </w:rPr>
        <w:t>和双曲线</w:t>
      </w:r>
      <w:r>
        <w:rPr>
          <w:rFonts w:ascii="宋体" w:hAnsi="宋体"/>
          <w:position w:val="-24"/>
          <w:szCs w:val="21"/>
        </w:rPr>
        <w:object w:dxaOrig="1180" w:dyaOrig="660">
          <v:shape id="_x0000b33d63a6-c4fb-493e-82f0-41356ffcfa9e_i1156" type="#_x0000b33d63a6-c4fb-493e-82f0-41356ffcfa9e_t75" alt="学科网(www.zxxk.com)--国内最大的教育资源门户，提供试卷、教案、课件、论文、素材及各类教学资源下载，还有大量而丰富的教学相关资讯！" style="width:59pt;height:33pt;mso-wrap-style:square;mso-position-horizontal-relative:page;mso-position-vertical-relative:page" o:ole="">
            <v:imagedata r:id="rIdb33d63a6-c4fb-493e-82f0-41356ffcfa9e222" o:title=""/>
          </v:shape>
          <o:OLEObject Type="Embed" ProgID="Equation.3" ShapeID="_x0000b33d63a6-c4fb-493e-82f0-41356ffcfa9e_i1156" DrawAspect="Content" ObjectID="_1427031670" r:id="rIdb33d63a6-c4fb-493e-82f0-41356ffcfa9e223"/>
        </w:object>
      </w:r>
      <w:r>
        <w:rPr>
          <w:rFonts w:ascii="宋体" w:hAnsi="宋体" w:hint="eastAsia"/>
          <w:szCs w:val="21"/>
        </w:rPr>
        <w:t>的公共焦点为</w:t>
      </w:r>
      <w:r>
        <w:rPr>
          <w:rFonts w:ascii="宋体" w:hAnsi="宋体"/>
          <w:position w:val="-10"/>
          <w:szCs w:val="21"/>
        </w:rPr>
        <w:object w:dxaOrig="599" w:dyaOrig="340">
          <v:shape id="_x0000b33d63a6-c4fb-493e-82f0-41356ffcfa9e_i1157" type="#_x0000b33d63a6-c4fb-493e-82f0-41356ffcfa9e_t75" alt="学科网(www.zxxk.com)--国内最大的教育资源门户，提供试卷、教案、课件、论文、素材及各类教学资源下载，还有大量而丰富的教学相关资讯！" style="width:30pt;height:17pt;mso-wrap-style:square;mso-position-horizontal-relative:page;mso-position-vertical-relative:page" o:ole="">
            <v:imagedata r:id="rIdb33d63a6-c4fb-493e-82f0-41356ffcfa9e224" o:title=""/>
          </v:shape>
          <o:OLEObject Type="Embed" ProgID="Equation.3" ShapeID="_x0000b33d63a6-c4fb-493e-82f0-41356ffcfa9e_i1157" DrawAspect="Content" ObjectID="_1427031671" r:id="rIdb33d63a6-c4fb-493e-82f0-41356ffcfa9e22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240" w:dyaOrig="260">
          <v:shape id="_x0000b33d63a6-c4fb-493e-82f0-41356ffcfa9e_i1158" type="#_x0000b33d63a6-c4fb-493e-82f0-41356ffcfa9e_t75" alt="学科网(www.zxxk.com)--国内最大的教育资源门户，提供试卷、教案、课件、论文、素材及各类教学资源下载，还有大量而丰富的教学相关资讯！" style="width:12pt;height:13pt;mso-wrap-style:square;mso-position-horizontal-relative:page;mso-position-vertical-relative:page" o:ole="">
            <v:imagedata r:id="rIdb33d63a6-c4fb-493e-82f0-41356ffcfa9e226" o:title=""/>
          </v:shape>
          <o:OLEObject Type="Embed" ProgID="Equation.3" ShapeID="_x0000b33d63a6-c4fb-493e-82f0-41356ffcfa9e_i1158" DrawAspect="Content" ObjectID="_1427031672" r:id="rIdb33d63a6-c4fb-493e-82f0-41356ffcfa9e227"/>
        </w:object>
      </w:r>
      <w:r>
        <w:rPr>
          <w:rFonts w:ascii="宋体" w:hAnsi="宋体" w:hint="eastAsia"/>
          <w:szCs w:val="21"/>
        </w:rPr>
        <w:t>是两曲</w:t>
      </w:r>
      <w:r>
        <w:rPr>
          <w:rFonts w:ascii="宋体" w:hAnsi="宋体" w:hint="eastAsia"/>
          <w:szCs w:val="21"/>
        </w:rPr>
        <w:t>线的一个交点，则</w:t>
      </w:r>
      <w:r>
        <w:rPr>
          <w:rFonts w:ascii="宋体" w:hAnsi="宋体"/>
          <w:position w:val="-10"/>
          <w:szCs w:val="21"/>
        </w:rPr>
        <w:object w:dxaOrig="819" w:dyaOrig="340">
          <v:shape id="_x0000b33d63a6-c4fb-493e-82f0-41356ffcfa9e_i1159" type="#_x0000b33d63a6-c4fb-493e-82f0-41356ffcfa9e_t75" alt="学科网(www.zxxk.com)--国内最大的教育资源门户，提供试卷、教案、课件、论文、素材及各类教学资源下载，还有大量而丰富的教学相关资讯！" style="width:41pt;height:17pt;mso-wrap-style:square;mso-position-horizontal-relative:page;mso-position-vertical-relative:page" o:ole="">
            <v:imagedata r:id="rIdb33d63a6-c4fb-493e-82f0-41356ffcfa9e228" o:title=""/>
          </v:shape>
          <o:OLEObject Type="Embed" ProgID="Equation.3" ShapeID="_x0000b33d63a6-c4fb-493e-82f0-41356ffcfa9e_i1159" DrawAspect="Content" ObjectID="_1427031673" r:id="rIdb33d63a6-c4fb-493e-82f0-41356ffcfa9e229"/>
        </w:objec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  <w:u w:val="single"/>
        </w:rPr>
        <w:t xml:space="preserve">      </w:t>
      </w:r>
      <w:r>
        <w:rPr>
          <w:rFonts w:ascii="宋体" w:hAnsi="宋体" w:hint="eastAsia"/>
          <w:szCs w:val="21"/>
        </w:rPr>
        <w:t>.</w:t>
      </w:r>
    </w:p>
    <w:p w:rsidR="005C3CF0" w:rsidRDefault="005C3CF0" w:rsidP="0083414A">
      <w:r w:rsidRPr="00E76C0E">
        <w:rPr>
          <w:rFonts w:hint="eastAsia"/>
        </w:rPr>
      </w:r>
      <w:r w:rsidR="00B71F84">
        <w:rPr>
          <w:rFonts w:hint="eastAsia"/>
        </w:rPr>
        <w:pict>
          <v:shape id="_x0000ea4d7d9d-66ec-4016-a0c1-237eaae7dd17_i1073" type="#_x0000ea4d7d9d-66ec-4016-a0c1-237eaae7dd17_t75" alt="学科网(www.zxxk.com)--国内最大的教育资源门户，提供试卷、教案、课件、论文、素材及各类教学资源下载，还有大量而丰富的教学相关资讯！" style="width:1.5pt;height:1.5pt">
            <v:imagedata r:id="rIdea4d7d9d-66ec-4016-a0c1-237eaae7dd178" o:title="51510253562"/>
          </v:shape>
        </w:pict>
      </w:r>
      <w:r w:rsidRPr="00E76C0E">
        <w:rPr>
          <w:rFonts w:hint="eastAsia"/>
        </w:rPr>
      </w:r>
      <w:r w:rsidR="000B24CB">
        <w:rPr>
          <w:rFonts w:hint="eastAsia"/>
          <w:szCs w:val="21"/>
        </w:rPr>
        <w:t>14．</w:t>
      </w:r>
      <w:r w:rsidRPr="00E76C0E">
        <w:rPr>
          <w:rFonts w:hint="eastAsia"/>
        </w:rPr>
        <w:t>已知椭圆</w:t>
      </w:r>
      <w:r w:rsidR="007F76DF" w:rsidRPr="00E76C0E">
        <w:rPr>
          <w:position w:val="-24"/>
        </w:rPr>
        <w:pict>
          <v:shape id="_x0000ea4d7d9d-66ec-4016-a0c1-237eaae7dd17_i1074" type="#_x0000ea4d7d9d-66ec-4016-a0c1-237eaae7dd17_t75" alt="学科网(www.zxxk.com)--国内最大的教育资源门户，提供试卷、教案、课件、论文、素材及各类教学资源下载，还有大量而丰富的教学相关资讯！" style="width:113.25pt;height:33pt">
            <v:imagedata r:id="rIdea4d7d9d-66ec-4016-a0c1-237eaae7dd1747" o:title=""/>
          </v:shape>
        </w:pict>
      </w:r>
      <w:r w:rsidRPr="00E76C0E">
        <w:rPr>
          <w:rFonts w:hint="eastAsia"/>
        </w:rPr>
        <w:t>的离心</w:t>
      </w:r>
      <w:r w:rsidR="00B71F84">
        <w:rPr>
          <w:rFonts w:hint="eastAsia"/>
        </w:rPr>
        <w:pict>
          <v:shape id="_x0000ea4d7d9d-66ec-4016-a0c1-237eaae7dd17_i1075" type="#_x0000ea4d7d9d-66ec-4016-a0c1-237eaae7dd17_t75" alt="学科网(www.zxxk.com)--国内最大的教育资源门户，提供试卷、教案、课件、论文、素材及各类教学资源下载，还有大量而丰富的教学相关资讯！" style="width:1.5pt;height:1.5pt">
            <v:imagedata r:id="rIdea4d7d9d-66ec-4016-a0c1-237eaae7dd178" o:title="51510253562"/>
          </v:shape>
        </w:pict>
      </w:r>
      <w:r w:rsidRPr="00E76C0E">
        <w:rPr>
          <w:rFonts w:hint="eastAsia"/>
        </w:rPr>
        <w:t>率为</w:t>
      </w:r>
      <w:r w:rsidR="007F76DF" w:rsidRPr="00E76C0E">
        <w:rPr>
          <w:position w:val="-24"/>
        </w:rPr>
        <w:pict>
          <v:shape id="_x0000ea4d7d9d-66ec-4016-a0c1-237eaae7dd17_i1076" type="#_x0000ea4d7d9d-66ec-4016-a0c1-237eaae7dd17_t75" alt="学科网(www.zxxk.com)--国内最大的教育资源门户，提供试卷、教案、课件、论文、素材及各类教学资源下载，还有大量而丰富的教学相关资讯！" style="width:20.25pt;height:33.75pt">
            <v:imagedata r:id="rIdea4d7d9d-66ec-4016-a0c1-237eaae7dd1748" o:title=""/>
          </v:shape>
        </w:pict>
      </w:r>
      <w:r w:rsidRPr="00E76C0E">
        <w:rPr>
          <w:rFonts w:hint="eastAsia"/>
        </w:rPr>
        <w:t>，该椭圆上一点到两焦点</w:t>
      </w:r>
      <w:r w:rsidR="00B71F84">
        <w:rPr>
          <w:rFonts w:hint="eastAsia"/>
        </w:rPr>
        <w:pict>
          <v:shape id="_x0000ea4d7d9d-66ec-4016-a0c1-237eaae7dd17_i1077" type="#_x0000ea4d7d9d-66ec-4016-a0c1-237eaae7dd17_t75" alt="学科网(www.zxxk.com)--国内最大的教育资源门户，提供试卷、教案、课件、论文、素材及各类教学资源下载，还有大量而丰富的教学相关资讯！" style="width:1.5pt;height:1.5pt">
            <v:imagedata r:id="rIdea4d7d9d-66ec-4016-a0c1-237eaae7dd178" o:title="51510253562"/>
          </v:shape>
        </w:pict>
      </w:r>
      <w:r w:rsidRPr="00E76C0E">
        <w:rPr>
          <w:rFonts w:hint="eastAsia"/>
        </w:rPr>
        <w:t>的距离之和为</w:t>
      </w:r>
      <w:r w:rsidRPr="00E76C0E">
        <w:rPr>
          <w:rFonts w:hint="eastAsia"/>
        </w:rPr>
        <w:t>12</w:t>
      </w:r>
      <w:r w:rsidRPr="00E76C0E">
        <w:rPr>
          <w:rFonts w:hint="eastAsia"/>
        </w:rPr>
        <w:t>，则</w:t>
      </w:r>
      <w:r w:rsidRPr="00E76C0E">
        <w:rPr>
          <w:rFonts w:hint="eastAsia"/>
        </w:rPr>
        <w:t>a</w:t>
      </w:r>
      <w:r w:rsidRPr="00E76C0E">
        <w:rPr>
          <w:rFonts w:hint="eastAsia"/>
        </w:rPr>
        <w:t>＝</w:t>
      </w:r>
      <w:r w:rsidRPr="00E76C0E">
        <w:rPr>
          <w:rFonts w:hint="eastAsia"/>
          <w:u w:val="single"/>
        </w:rPr>
        <w:t xml:space="preserve">    </w:t>
      </w:r>
      <w:r w:rsidR="00B71F84">
        <w:rPr>
          <w:rFonts w:hint="eastAsia"/>
          <w:u w:val="single"/>
        </w:rPr>
        <w:pict>
          <v:shape id="_x0000ea4d7d9d-66ec-4016-a0c1-237eaae7dd17_i1078" type="#_x0000ea4d7d9d-66ec-4016-a0c1-237eaae7dd17_t75" alt="学科网(www.zxxk.com)--国内最大的教育资源门户，提供试卷、教案、课件、论文、素材及各类教学资源下载，还有大量而丰富的教学相关资讯！" style="width:1.5pt;height:1.5pt">
            <v:imagedata r:id="rIdea4d7d9d-66ec-4016-a0c1-237eaae7dd178" o:title="51510253562"/>
          </v:shape>
        </w:pict>
      </w:r>
      <w:r w:rsidRPr="00E76C0E">
        <w:rPr>
          <w:rFonts w:hint="eastAsia"/>
          <w:u w:val="single"/>
        </w:rPr>
        <w:t xml:space="preserve">          </w:t>
      </w:r>
      <w:r w:rsidRPr="00E76C0E">
        <w:rPr>
          <w:rFonts w:hint="eastAsia"/>
        </w:rPr>
        <w:t>，</w:t>
      </w:r>
      <w:r w:rsidRPr="00E76C0E">
        <w:rPr>
          <w:rFonts w:hint="eastAsia"/>
        </w:rPr>
        <w:t>b</w:t>
      </w:r>
      <w:r w:rsidRPr="00E76C0E">
        <w:rPr>
          <w:rFonts w:hint="eastAsia"/>
        </w:rPr>
        <w:t>＝</w:t>
      </w:r>
      <w:r w:rsidRPr="00E76C0E">
        <w:rPr>
          <w:rFonts w:hint="eastAsia"/>
          <w:u w:val="single"/>
        </w:rPr>
        <w:t xml:space="preserve">               </w:t>
      </w:r>
      <w:r w:rsidRPr="00E76C0E">
        <w:rPr>
          <w:rFonts w:hint="eastAsia"/>
        </w:rPr>
        <w:t>。</w:t>
      </w:r>
    </w:p>
    <w:p w:rsidR="00232F37" w:rsidRDefault="00232F37" w:rsidP="00232F37">
      <w:r w:rsidRPr="00B41470">
        <w:rPr>
          <w:rFonts w:hint="eastAsia"/>
        </w:rPr>
      </w:r>
      <w:r w:rsidRPr="00B41470">
        <w:rPr>
          <w:rFonts w:hint="eastAsia"/>
        </w:rPr>
      </w:r>
      <w:r w:rsidR="00560935">
        <w:rPr>
          <w:rFonts w:hint="eastAsia"/>
        </w:rPr>
        <w:t>15．</w:t>
      </w:r>
      <w:r w:rsidRPr="00B41470">
        <w:rPr>
          <w:rFonts w:hint="eastAsia"/>
        </w:rPr>
        <w:t>以双曲线</w:t>
      </w:r>
      <w:r w:rsidRPr="00B41470">
        <w:rPr>
          <w:position w:val="-24"/>
        </w:rPr>
        <w:object w:dxaOrig="1400" w:dyaOrig="660">
          <v:shape id="_x00008c2a3f3b-5e0a-45a5-a130-a2cb602cb4e9_i1049" type="#_x00008c2a3f3b-5e0a-45a5-a130-a2cb602cb4e9_t75" alt="学科网(www.zxxk.com)--国内最大的教育资源门户，提供试卷、教案、课件、论文、素材及各类教学资源下载，还有大量而丰富的教学相关资讯！" style="width:70.1pt;height:33.2pt" o:ole="">
            <v:imagedata r:id="rId8c2a3f3b-5e0a-45a5-a130-a2cb602cb4e954" o:title=""/>
          </v:shape>
          <o:OLEObject Type="Embed" ProgID="Equation.3" ShapeID="_x00008c2a3f3b-5e0a-45a5-a130-a2cb602cb4e9_i1049" DrawAspect="Content" ObjectID="_1378231545" r:id="rId8c2a3f3b-5e0a-45a5-a130-a2cb602cb4e955"/>
        </w:object>
      </w:r>
      <w:r w:rsidRPr="00B41470">
        <w:rPr>
          <w:rFonts w:hint="eastAsia"/>
        </w:rPr>
        <w:t>的顶点为焦点，焦点为</w:t>
      </w:r>
      <w:r w:rsidR="00F56472">
        <w:rPr>
          <w:rFonts w:hint="eastAsia"/>
        </w:rPr>
        <w:pict>
          <v:shape id="_x00008c2a3f3b-5e0a-45a5-a130-a2cb602cb4e9_i1050" type="#_x00008c2a3f3b-5e0a-45a5-a130-a2cb602cb4e9_t75" alt="学科网(www.zxxk.com)--国内最大的教育资源门户，提供试卷、教案、课件、论文、素材及各类教学资源下载，还有大量而丰富的教学相关资讯！" style="width:1.25pt;height:1.9pt">
            <v:imagedata r:id="rId8c2a3f3b-5e0a-45a5-a130-a2cb602cb4e956" o:title="42716473015"/>
          </v:shape>
        </w:pict>
      </w:r>
      <w:r w:rsidRPr="00B41470">
        <w:rPr>
          <w:rFonts w:hint="eastAsia"/>
        </w:rPr>
        <w:t>顶点的椭圆方程是</w:t>
      </w:r>
      <w:r w:rsidRPr="00B41470">
        <w:rPr>
          <w:rFonts w:hint="eastAsia"/>
          <w:u w:val="single"/>
        </w:rPr>
        <w:t xml:space="preserve">         </w:t>
      </w:r>
      <w:r w:rsidRPr="00B41470">
        <w:t>.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三、解答题三、解答题本大题共6小题，共75分。解答应写出必要的文字说明、证明过程或演算步骤</w:t>
            </w:r>
          </w:p>
        </w:tc>
      </w:tr>
    </w:tbl>
    <w:p w:rsidR="002E472F" w:rsidRPr="009924DD" w:rsidRDefault="00CF6342" w:rsidP="002E472F">
      <w:r>
        <w:rPr>
          <w:rFonts w:hAnsi="宋体" w:hint="eastAsia"/>
          <w:szCs w:val="21"/>
        </w:rPr>
      </w:r>
      <w:r w:rsidRPr="00AF69D2">
        <w:rPr>
          <w:rFonts w:hAnsi="宋体"/>
          <w:szCs w:val="21"/>
        </w:rPr>
        <w:t>16．</w:t>
      </w:r>
      <w:r w:rsidR="002E472F" w:rsidRPr="009924DD">
        <w:rPr>
          <w:rFonts w:hAnsi="宋体"/>
          <w:szCs w:val="21"/>
        </w:rPr>
        <w:t>（本题满分</w:t>
      </w:r>
      <w:r w:rsidR="002E472F" w:rsidRPr="009924DD">
        <w:rPr>
          <w:szCs w:val="21"/>
        </w:rPr>
        <w:t>12</w:t>
      </w:r>
      <w:r w:rsidR="002E472F" w:rsidRPr="009924DD">
        <w:rPr>
          <w:rFonts w:hAnsi="宋体"/>
          <w:szCs w:val="21"/>
        </w:rPr>
        <w:t>分）已知平面上一定点</w:t>
      </w:r>
      <w:r w:rsidR="002E472F" w:rsidRPr="009924DD">
        <w:rPr>
          <w:szCs w:val="21"/>
        </w:rPr>
        <w:t>C</w:t>
      </w:r>
      <w:r w:rsidR="002E472F" w:rsidRPr="009924DD">
        <w:rPr>
          <w:rFonts w:hAnsi="宋体"/>
          <w:szCs w:val="21"/>
        </w:rPr>
        <w:t>（</w:t>
      </w:r>
      <w:r w:rsidR="002E472F" w:rsidRPr="009924DD">
        <w:rPr>
          <w:szCs w:val="21"/>
        </w:rPr>
        <w:t>4</w:t>
      </w:r>
      <w:r w:rsidR="002E472F" w:rsidRPr="009924DD">
        <w:rPr>
          <w:rFonts w:hAnsi="宋体"/>
          <w:szCs w:val="21"/>
        </w:rPr>
        <w:t>，</w:t>
      </w:r>
      <w:r w:rsidR="002E472F" w:rsidRPr="009924DD">
        <w:rPr>
          <w:szCs w:val="21"/>
        </w:rPr>
        <w:t>0</w:t>
      </w:r>
      <w:r w:rsidR="002E472F" w:rsidRPr="009924DD">
        <w:rPr>
          <w:rFonts w:hAnsi="宋体"/>
          <w:szCs w:val="21"/>
        </w:rPr>
        <w:t>）和一定直线</w:t>
      </w:r>
      <w:r w:rsidR="002E472F" w:rsidRPr="009924DD">
        <w:rPr>
          <w:position w:val="-10"/>
          <w:szCs w:val="21"/>
        </w:rPr>
        <w:object w:dxaOrig="999" w:dyaOrig="320">
          <v:shape id="_x00004c596017-5382-4be3-94d6-208fe449db4c_i1066" type="#_x00004c596017-5382-4be3-94d6-208fe449db4c_t75" alt="学科网(www.zxxk.com)--教育资源门户，提供试卷、教案、课件、论文、素材及各类教学资源下载，还有大量而丰富的教学相关资讯！" style="width:50.5pt;height:15.6pt" o:ole="">
            <v:imagedata r:id="rId4c596017-5382-4be3-94d6-208fe449db4c178" o:title=""/>
          </v:shape>
          <o:OLEObject Type="Embed" ProgID="Equation.3" ShapeID="_x00004c596017-5382-4be3-94d6-208fe449db4c_i1066" DrawAspect="Content" ObjectID="_1390463303" r:id="rId4c596017-5382-4be3-94d6-208fe449db4c179"/>
        </w:object>
      </w:r>
      <w:r w:rsidR="002E472F" w:rsidRPr="009924DD">
        <w:rPr>
          <w:rFonts w:hAnsi="宋体"/>
          <w:szCs w:val="21"/>
        </w:rPr>
        <w:t>为该平面上一动点，作</w:t>
      </w:r>
      <w:r w:rsidR="002E472F" w:rsidRPr="009924DD">
        <w:rPr>
          <w:position w:val="-10"/>
          <w:szCs w:val="21"/>
        </w:rPr>
        <w:object w:dxaOrig="760" w:dyaOrig="320">
          <v:shape id="_x00004c596017-5382-4be3-94d6-208fe449db4c_i1067" type="#_x00004c596017-5382-4be3-94d6-208fe449db4c_t75" alt="学科网(www.zxxk.com)--教育资源门户，提供试卷、教案、课件、论文、素材及各类教学资源下载，还有大量而丰富的教学相关资讯！" style="width:38.15pt;height:15.6pt" o:ole="">
            <v:imagedata r:id="rId4c596017-5382-4be3-94d6-208fe449db4c180" o:title=""/>
          </v:shape>
          <o:OLEObject Type="Embed" ProgID="Equation.3" ShapeID="_x00004c596017-5382-4be3-94d6-208fe449db4c_i1067" DrawAspect="Content" ObjectID="_1390463304" r:id="rId4c596017-5382-4be3-94d6-208fe449db4c181"/>
        </w:object>
      </w:r>
      <w:r w:rsidR="002E472F" w:rsidRPr="009924DD">
        <w:rPr>
          <w:rFonts w:hAnsi="宋体"/>
          <w:szCs w:val="21"/>
        </w:rPr>
        <w:t>，垂足为</w:t>
      </w:r>
      <w:r w:rsidR="002E472F" w:rsidRPr="009924DD">
        <w:rPr>
          <w:szCs w:val="21"/>
        </w:rPr>
        <w:t>Q</w:t>
      </w:r>
      <w:r w:rsidR="002E472F" w:rsidRPr="009924DD">
        <w:rPr>
          <w:rFonts w:hAnsi="宋体"/>
          <w:szCs w:val="21"/>
        </w:rPr>
        <w:t>，且（</w:t>
      </w:r>
      <w:r w:rsidR="002E472F" w:rsidRPr="009924DD">
        <w:rPr>
          <w:position w:val="-10"/>
          <w:szCs w:val="21"/>
        </w:rPr>
        <w:object w:dxaOrig="2900" w:dyaOrig="400">
          <v:shape id="_x00004c596017-5382-4be3-94d6-208fe449db4c_i1068" type="#_x00004c596017-5382-4be3-94d6-208fe449db4c_t75" alt="学科网(www.zxxk.com)--教育资源门户，提供试卷、教案、课件、论文、素材及各类教学资源下载，还有大量而丰富的教学相关资讯！" style="width:144.55pt;height:20.4pt" o:ole="">
            <v:imagedata r:id="rId4c596017-5382-4be3-94d6-208fe449db4c182" o:title=""/>
          </v:shape>
          <o:OLEObject Type="Embed" ProgID="Equation.3" ShapeID="_x00004c596017-5382-4be3-94d6-208fe449db4c_i1068" DrawAspect="Content" ObjectID="_1390463305" r:id="rId4c596017-5382-4be3-94d6-208fe449db4c183"/>
        </w:object>
      </w:r>
    </w:p>
    <w:p w:rsidR="002E472F" w:rsidRPr="009924DD" w:rsidRDefault="002E472F" w:rsidP="002E472F">
      <w:r w:rsidRPr="009924DD">
        <w:rPr>
          <w:rFonts w:hAnsi="宋体"/>
          <w:szCs w:val="21"/>
        </w:rPr>
        <w:t>（</w:t>
      </w:r>
      <w:r w:rsidRPr="009924DD">
        <w:rPr>
          <w:rFonts w:ascii="宋体" w:hAnsi="宋体"/>
          <w:szCs w:val="21"/>
        </w:rPr>
        <w:t>Ⅰ</w:t>
      </w:r>
      <w:r w:rsidRPr="009924DD">
        <w:rPr>
          <w:rFonts w:hAnsi="宋体"/>
          <w:szCs w:val="21"/>
        </w:rPr>
        <w:t>）问点</w:t>
      </w:r>
      <w:r w:rsidRPr="009924DD">
        <w:rPr>
          <w:szCs w:val="21"/>
        </w:rPr>
        <w:t>P</w:t>
      </w:r>
      <w:r w:rsidRPr="009924DD">
        <w:rPr>
          <w:rFonts w:hAnsi="宋体"/>
          <w:szCs w:val="21"/>
        </w:rPr>
        <w:t>在什么曲线上？并求出该曲线的方程；</w:t>
      </w:r>
    </w:p>
    <w:p w:rsidR="002E472F" w:rsidRPr="009924DD" w:rsidRDefault="002E472F" w:rsidP="002E472F">
      <w:r w:rsidRPr="009924DD">
        <w:rPr>
          <w:rFonts w:hAnsi="宋体"/>
          <w:szCs w:val="21"/>
        </w:rPr>
        <w:t>（</w:t>
      </w:r>
      <w:r w:rsidRPr="009924DD">
        <w:rPr>
          <w:rFonts w:ascii="宋体" w:hAnsi="宋体"/>
          <w:szCs w:val="21"/>
        </w:rPr>
        <w:t>Ⅱ</w:t>
      </w:r>
      <w:r w:rsidRPr="009924DD">
        <w:rPr>
          <w:rFonts w:hAnsi="宋体"/>
          <w:szCs w:val="21"/>
        </w:rPr>
        <w:t>）设直线</w:t>
      </w:r>
      <w:r w:rsidRPr="009924DD">
        <w:rPr>
          <w:position w:val="-10"/>
          <w:szCs w:val="21"/>
        </w:rPr>
        <w:object w:dxaOrig="1219" w:dyaOrig="320">
          <v:shape id="_x00004c596017-5382-4be3-94d6-208fe449db4c_i1069" type="#_x00004c596017-5382-4be3-94d6-208fe449db4c_t75" alt="学科网(www.zxxk.com)--教育资源门户，提供试卷、教案、课件、论文、素材及各类教学资源下载，还有大量而丰富的教学相关资讯！" style="width:60.7pt;height:15.6pt" o:ole="">
            <v:imagedata r:id="rId4c596017-5382-4be3-94d6-208fe449db4c184" o:title=""/>
          </v:shape>
          <o:OLEObject Type="Embed" ProgID="Equation.3" ShapeID="_x00004c596017-5382-4be3-94d6-208fe449db4c_i1069" DrawAspect="Content" ObjectID="_1390463306" r:id="rId4c596017-5382-4be3-94d6-208fe449db4c185"/>
        </w:object>
      </w:r>
      <w:r w:rsidRPr="009924DD">
        <w:rPr>
          <w:rFonts w:hAnsi="宋体"/>
          <w:szCs w:val="21"/>
        </w:rPr>
        <w:t>与（</w:t>
      </w:r>
      <w:r w:rsidRPr="009924DD">
        <w:rPr>
          <w:szCs w:val="21"/>
        </w:rPr>
        <w:t>1</w:t>
      </w:r>
      <w:r w:rsidRPr="009924DD">
        <w:rPr>
          <w:rFonts w:hAnsi="宋体"/>
          <w:szCs w:val="21"/>
        </w:rPr>
        <w:t>）中的曲线交于不同的两点</w:t>
      </w:r>
      <w:r w:rsidRPr="009924DD">
        <w:rPr>
          <w:szCs w:val="21"/>
        </w:rPr>
        <w:t>A</w:t>
      </w:r>
      <w:r w:rsidRPr="009924DD">
        <w:rPr>
          <w:rFonts w:hAnsi="宋体"/>
          <w:szCs w:val="21"/>
        </w:rPr>
        <w:t>、</w:t>
      </w:r>
      <w:r w:rsidRPr="009924DD">
        <w:rPr>
          <w:szCs w:val="21"/>
        </w:rPr>
        <w:t>B</w:t>
      </w:r>
      <w:r w:rsidRPr="009924DD">
        <w:rPr>
          <w:rFonts w:hAnsi="宋体"/>
          <w:szCs w:val="21"/>
        </w:rPr>
        <w:t>，是否存在实数</w:t>
      </w:r>
      <w:r w:rsidRPr="009924DD">
        <w:rPr>
          <w:i/>
          <w:iCs/>
          <w:szCs w:val="21"/>
        </w:rPr>
        <w:t>k</w:t>
      </w:r>
      <w:r w:rsidRPr="009924DD">
        <w:rPr>
          <w:rFonts w:hAnsi="宋体"/>
          <w:szCs w:val="21"/>
        </w:rPr>
        <w:t>，使</w:t>
      </w:r>
      <w:r w:rsidRPr="009924DD">
        <w:rPr>
          <w:szCs w:val="21"/>
        </w:rPr>
        <w:t xml:space="preserve"> </w:t>
      </w:r>
      <w:r w:rsidRPr="009924DD">
        <w:rPr>
          <w:rFonts w:hAnsi="宋体"/>
          <w:szCs w:val="21"/>
        </w:rPr>
        <w:t>得以线段</w:t>
      </w:r>
      <w:r w:rsidRPr="009924DD">
        <w:rPr>
          <w:szCs w:val="21"/>
        </w:rPr>
        <w:t>AB</w:t>
      </w:r>
      <w:r w:rsidRPr="009924DD">
        <w:rPr>
          <w:rFonts w:hAnsi="宋体"/>
          <w:szCs w:val="21"/>
        </w:rPr>
        <w:t>为直径的圆经过点</w:t>
      </w:r>
      <w:r w:rsidRPr="009924DD">
        <w:rPr>
          <w:szCs w:val="21"/>
        </w:rPr>
        <w:t>D</w:t>
      </w:r>
      <w:r w:rsidRPr="009924DD">
        <w:rPr>
          <w:rFonts w:hAnsi="宋体"/>
          <w:szCs w:val="21"/>
        </w:rPr>
        <w:t>（</w:t>
      </w:r>
      <w:r w:rsidRPr="009924DD">
        <w:rPr>
          <w:szCs w:val="21"/>
        </w:rPr>
        <w:t>0</w:t>
      </w:r>
      <w:r w:rsidRPr="009924DD">
        <w:rPr>
          <w:rFonts w:hAnsi="宋体"/>
          <w:szCs w:val="21"/>
        </w:rPr>
        <w:t>，－</w:t>
      </w:r>
      <w:r w:rsidRPr="009924DD">
        <w:rPr>
          <w:szCs w:val="21"/>
        </w:rPr>
        <w:t>2</w:t>
      </w:r>
      <w:r w:rsidRPr="009924DD">
        <w:rPr>
          <w:rFonts w:hAnsi="宋体"/>
          <w:szCs w:val="21"/>
        </w:rPr>
        <w:t>）？若存在，求出</w:t>
      </w:r>
      <w:r w:rsidRPr="009924DD">
        <w:rPr>
          <w:i/>
          <w:iCs/>
          <w:szCs w:val="21"/>
        </w:rPr>
        <w:t>k</w:t>
      </w:r>
      <w:r w:rsidRPr="009924DD">
        <w:rPr>
          <w:rFonts w:hAnsi="宋体"/>
          <w:szCs w:val="21"/>
        </w:rPr>
        <w:t>的值，若不存在，说明理由</w:t>
      </w:r>
    </w:p>
    <w:p w:rsidR="002E472F" w:rsidRPr="009924DD" w:rsidRDefault="002E472F" w:rsidP="002E472F">
    </w:p>
    <w:p w:rsidR="0028026A" w:rsidRDefault="0028026A" w:rsidP="0028026A">
      <w:r>
        <w:rPr>
          <w:rFonts w:ascii="宋体" w:hAnsi="宋体" w:hint="eastAsia"/>
          <w:szCs w:val="21"/>
        </w:rPr>
        <w:t>17．</w:t>
      </w:r>
      <w:r>
        <w:rPr>
          <w:rFonts w:cs="宋体" w:hint="eastAsia"/>
        </w:rPr>
        <w:t>某夏令营有</w:t>
      </w:r>
      <w:r>
        <w:t>48</w:t>
      </w:r>
      <w:r>
        <w:rPr>
          <w:rFonts w:cs="宋体" w:hint="eastAsia"/>
        </w:rPr>
        <w:t>人，出发前要从</w:t>
      </w:r>
      <w:r w:rsidRPr="00A2209F">
        <w:rPr>
          <w:rFonts w:hint="eastAsia"/>
          <w:position w:val="-4"/>
        </w:rPr>
        <w:object w:dxaOrig="240" w:dyaOrig="260">
          <v:shape id="_x000050d7decc-aa20-482b-bc6f-cff95f7de68f_i1117" type="#_x000050d7decc-aa20-482b-bc6f-cff95f7de68f_t75" style="width:12pt;height:12.75pt" o:ole="">
            <v:imagedata r:id="rId50d7decc-aa20-482b-bc6f-cff95f7de68f178" o:title=""/>
          </v:shape>
          <o:OLEObject Type="Embed" ProgID="Unknown" ShapeID="_x000050d7decc-aa20-482b-bc6f-cff95f7de68f_i1117" DrawAspect="Content" ObjectID="_1378221488" r:id="rId50d7decc-aa20-482b-bc6f-cff95f7de68f179"/>
        </w:object>
      </w:r>
      <w:r>
        <w:rPr>
          <w:rFonts w:cs="宋体" w:hint="eastAsia"/>
        </w:rPr>
        <w:t>、</w:t>
      </w:r>
      <w:r w:rsidRPr="00A2209F">
        <w:rPr>
          <w:rFonts w:hint="eastAsia"/>
          <w:position w:val="-4"/>
        </w:rPr>
        <w:object w:dxaOrig="240" w:dyaOrig="260">
          <v:shape id="_x000050d7decc-aa20-482b-bc6f-cff95f7de68f_i1118" type="#_x000050d7decc-aa20-482b-bc6f-cff95f7de68f_t75" style="width:12pt;height:12.75pt" o:ole="">
            <v:imagedata r:id="rId50d7decc-aa20-482b-bc6f-cff95f7de68f180" o:title=""/>
          </v:shape>
          <o:OLEObject Type="Embed" ProgID="Unknown" ShapeID="_x000050d7decc-aa20-482b-bc6f-cff95f7de68f_i1118" DrawAspect="Content" ObjectID="_1378221489" r:id="rId50d7decc-aa20-482b-bc6f-cff95f7de68f181"/>
        </w:object>
      </w:r>
      <w:r>
        <w:rPr>
          <w:rFonts w:cs="宋体" w:hint="eastAsia"/>
        </w:rPr>
        <w:t>两种型号的帐篷中选择一种，</w:t>
      </w:r>
      <w:r w:rsidRPr="00A2209F">
        <w:rPr>
          <w:rFonts w:hint="eastAsia"/>
          <w:position w:val="-4"/>
        </w:rPr>
        <w:object w:dxaOrig="240" w:dyaOrig="260">
          <v:shape id="_x000050d7decc-aa20-482b-bc6f-cff95f7de68f_i1119" type="#_x000050d7decc-aa20-482b-bc6f-cff95f7de68f_t75" style="width:12pt;height:12.75pt" o:ole="">
            <v:imagedata r:id="rId50d7decc-aa20-482b-bc6f-cff95f7de68f182" o:title=""/>
          </v:shape>
          <o:OLEObject Type="Embed" ProgID="Unknown" ShapeID="_x000050d7decc-aa20-482b-bc6f-cff95f7de68f_i1119" DrawAspect="Content" ObjectID="_1378221490" r:id="rId50d7decc-aa20-482b-bc6f-cff95f7de68f183"/>
        </w:object>
      </w:r>
      <w:r>
        <w:rPr>
          <w:rFonts w:cs="宋体" w:hint="eastAsia"/>
        </w:rPr>
        <w:t>型号的帐篷比</w:t>
      </w:r>
      <w:r w:rsidRPr="00A2209F">
        <w:rPr>
          <w:rFonts w:hint="eastAsia"/>
          <w:position w:val="-4"/>
        </w:rPr>
        <w:object w:dxaOrig="240" w:dyaOrig="260">
          <v:shape id="_x000050d7decc-aa20-482b-bc6f-cff95f7de68f_i1120" type="#_x000050d7decc-aa20-482b-bc6f-cff95f7de68f_t75" style="width:12pt;height:12.75pt" o:ole="">
            <v:imagedata r:id="rId50d7decc-aa20-482b-bc6f-cff95f7de68f184" o:title=""/>
          </v:shape>
          <o:OLEObject Type="Embed" ProgID="Unknown" ShapeID="_x000050d7decc-aa20-482b-bc6f-cff95f7de68f_i1120" DrawAspect="Content" ObjectID="_1378221491" r:id="rId50d7decc-aa20-482b-bc6f-cff95f7de68f185"/>
        </w:object>
      </w:r>
      <w:r>
        <w:rPr>
          <w:rFonts w:cs="宋体" w:hint="eastAsia"/>
        </w:rPr>
        <w:t>型号的少５顶．若只选</w:t>
      </w:r>
      <w:r w:rsidRPr="00A2209F">
        <w:rPr>
          <w:rFonts w:hint="eastAsia"/>
          <w:position w:val="-4"/>
        </w:rPr>
        <w:object w:dxaOrig="240" w:dyaOrig="260">
          <v:shape id="_x000050d7decc-aa20-482b-bc6f-cff95f7de68f_i1121" type="#_x000050d7decc-aa20-482b-bc6f-cff95f7de68f_t75" style="width:12pt;height:12.75pt" o:ole="">
            <v:imagedata r:id="rId50d7decc-aa20-482b-bc6f-cff95f7de68f186" o:title=""/>
          </v:shape>
          <o:OLEObject Type="Embed" ProgID="Unknown" ShapeID="_x000050d7decc-aa20-482b-bc6f-cff95f7de68f_i1121" DrawAspect="Content" ObjectID="_1378221492" r:id="rId50d7decc-aa20-482b-bc6f-cff95f7de68f187"/>
        </w:object>
      </w:r>
      <w:r>
        <w:rPr>
          <w:rFonts w:cs="宋体" w:hint="eastAsia"/>
        </w:rPr>
        <w:t>型号的，每顶帐篷住４人，则帐篷不够；每顶帐篷住５人，则有一顶帐篷没有住满．若只选</w:t>
      </w:r>
      <w:r w:rsidRPr="00A2209F">
        <w:rPr>
          <w:rFonts w:hint="eastAsia"/>
          <w:position w:val="-4"/>
        </w:rPr>
        <w:object w:dxaOrig="240" w:dyaOrig="260">
          <v:shape id="_x000050d7decc-aa20-482b-bc6f-cff95f7de68f_i1122" type="#_x000050d7decc-aa20-482b-bc6f-cff95f7de68f_t75" style="width:12pt;height:12.75pt" o:ole="">
            <v:imagedata r:id="rId50d7decc-aa20-482b-bc6f-cff95f7de68f188" o:title=""/>
          </v:shape>
          <o:OLEObject Type="Embed" ProgID="Unknown" ShapeID="_x000050d7decc-aa20-482b-bc6f-cff95f7de68f_i1122" DrawAspect="Content" ObjectID="_1378221493" r:id="rId50d7decc-aa20-482b-bc6f-cff95f7de68f189"/>
        </w:object>
      </w:r>
      <w:r>
        <w:rPr>
          <w:rFonts w:cs="宋体" w:hint="eastAsia"/>
        </w:rPr>
        <w:t>型号的，每顶帐篷住３人，则帐篷不够；每顶帐篷住４人，则有帐篷多余．设</w:t>
      </w:r>
      <w:r w:rsidRPr="00A2209F">
        <w:rPr>
          <w:rFonts w:hint="eastAsia"/>
          <w:position w:val="-4"/>
        </w:rPr>
        <w:object w:dxaOrig="240" w:dyaOrig="260">
          <v:shape id="_x000050d7decc-aa20-482b-bc6f-cff95f7de68f_i1123" type="#_x000050d7decc-aa20-482b-bc6f-cff95f7de68f_t75" style="width:12pt;height:12.75pt" o:ole="">
            <v:imagedata r:id="rId50d7decc-aa20-482b-bc6f-cff95f7de68f178" o:title=""/>
          </v:shape>
          <o:OLEObject Type="Embed" ProgID="Unknown" ShapeID="_x000050d7decc-aa20-482b-bc6f-cff95f7de68f_i1123" DrawAspect="Content" ObjectID="_1378221494" r:id="rId50d7decc-aa20-482b-bc6f-cff95f7de68f190"/>
        </w:object>
      </w:r>
      <w:r>
        <w:rPr>
          <w:rFonts w:cs="宋体" w:hint="eastAsia"/>
        </w:rPr>
        <w:t>型号的帐篷有</w:t>
      </w:r>
      <w:r w:rsidRPr="00A2209F">
        <w:rPr>
          <w:rFonts w:hint="eastAsia"/>
          <w:position w:val="-6"/>
        </w:rPr>
        <w:object w:dxaOrig="200" w:dyaOrig="220">
          <v:shape id="_x000050d7decc-aa20-482b-bc6f-cff95f7de68f_i1124" type="#_x000050d7decc-aa20-482b-bc6f-cff95f7de68f_t75" style="width:9.75pt;height:11.25pt" o:ole="">
            <v:imagedata r:id="rId50d7decc-aa20-482b-bc6f-cff95f7de68f191" o:title=""/>
          </v:shape>
          <o:OLEObject Type="Embed" ProgID="Unknown" ShapeID="_x000050d7decc-aa20-482b-bc6f-cff95f7de68f_i1124" DrawAspect="Content" ObjectID="_1378221495" r:id="rId50d7decc-aa20-482b-bc6f-cff95f7de68f192"/>
        </w:object>
      </w:r>
      <w:r>
        <w:rPr>
          <w:rFonts w:cs="宋体" w:hint="eastAsia"/>
        </w:rPr>
        <w:t>顶，用不等式将题目中的不等关系表示出来．</w:t>
      </w:r>
    </w:p>
    <w:p w:rsidR="0028026A" w:rsidRPr="00A33319" w:rsidRDefault="0028026A" w:rsidP="0028026A">
    </w:p>
    <w:p w:rsidR="00CA16B7" w:rsidRPr="00601C31" w:rsidRDefault="00AE04A0" w:rsidP="00601C31">
      <w:r w:rsidRPr="00601C31">
        <w:rPr>
          <w:rFonts w:ascii="宋体" w:hAnsi="宋体" w:hint="eastAsia"/>
          <w:szCs w:val="21"/>
        </w:rPr>
      </w:r>
      <w:r w:rsidR="00801E66" w:rsidRPr="00601C31">
        <w:rPr>
          <w:rFonts w:ascii="宋体" w:hAnsi="宋体" w:hint="eastAsia"/>
          <w:szCs w:val="21"/>
        </w:rPr>
        <w:t>18．</w:t>
      </w:r>
      <w:r w:rsidR="0072770B" w:rsidRPr="00601C31">
        <w:rPr>
          <w:rFonts w:ascii="宋体" w:hAnsi="宋体" w:hint="eastAsia"/>
          <w:szCs w:val="21"/>
        </w:rPr>
        <w:t>已知数列</w:t>
      </w:r>
      <w:r w:rsidR="00801E66" w:rsidRPr="00601C31">
        <w:rPr>
          <w:rFonts w:ascii="宋体" w:hAnsi="宋体"/>
          <w:position w:val="-14"/>
          <w:szCs w:val="21"/>
        </w:rPr>
        <w:object w:dxaOrig="480" w:dyaOrig="400">
          <v:shape id="_x0000e6a19e0d-2e44-4911-9016-5ca9ce621af1_i1176" type="#_x0000e6a19e0d-2e44-4911-9016-5ca9ce621af1_t75" style="width:24pt;height:20.25pt" o:ole="">
            <v:imagedata r:id="rIde6a19e0d-2e44-4911-9016-5ca9ce621af1250" o:title=""/>
          </v:shape>
          <o:OLEObject Type="Embed" ProgID="Equation.DSMT4" ShapeID="_x0000e6a19e0d-2e44-4911-9016-5ca9ce621af1_i1176" DrawAspect="Content" ObjectID="_1433878004" r:id="rIde6a19e0d-2e44-4911-9016-5ca9ce621af1251"/>
        </w:object>
      </w:r>
      <w:r w:rsidR="0072770B" w:rsidRPr="00601C31">
        <w:rPr>
          <w:rFonts w:ascii="宋体" w:hAnsi="宋体" w:hint="eastAsia"/>
          <w:szCs w:val="21"/>
        </w:rPr>
        <w:t>的前n项和为</w:t>
      </w:r>
      <w:r w:rsidR="00801E66" w:rsidRPr="00601C31">
        <w:rPr>
          <w:rFonts w:ascii="宋体" w:hAnsi="宋体"/>
          <w:position w:val="-12"/>
          <w:szCs w:val="21"/>
        </w:rPr>
        <w:object w:dxaOrig="279" w:dyaOrig="360">
          <v:shape id="_x0000e6a19e0d-2e44-4911-9016-5ca9ce621af1_i1177" type="#_x0000e6a19e0d-2e44-4911-9016-5ca9ce621af1_t75" style="width:14.25pt;height:18pt" o:ole="">
            <v:imagedata r:id="rIde6a19e0d-2e44-4911-9016-5ca9ce621af1252" o:title=""/>
          </v:shape>
          <o:OLEObject Type="Embed" ProgID="Equation.DSMT4" ShapeID="_x0000e6a19e0d-2e44-4911-9016-5ca9ce621af1_i1177" DrawAspect="Content" ObjectID="_1433878005" r:id="rIde6a19e0d-2e44-4911-9016-5ca9ce621af1253"/>
        </w:object>
      </w:r>
      <w:r w:rsidR="0072770B" w:rsidRPr="00601C31">
        <w:rPr>
          <w:rFonts w:ascii="宋体" w:hAnsi="宋体" w:hint="eastAsia"/>
          <w:szCs w:val="21"/>
        </w:rPr>
        <w:t>，点</w:t>
      </w:r>
      <w:r w:rsidR="00801E66" w:rsidRPr="00601C31">
        <w:rPr>
          <w:rFonts w:ascii="宋体" w:hAnsi="宋体"/>
          <w:position w:val="-24"/>
          <w:szCs w:val="21"/>
        </w:rPr>
        <w:object w:dxaOrig="720" w:dyaOrig="620">
          <v:shape id="_x0000e6a19e0d-2e44-4911-9016-5ca9ce621af1_i1178" type="#_x0000e6a19e0d-2e44-4911-9016-5ca9ce621af1_t75" style="width:36pt;height:30.75pt" o:ole="">
            <v:imagedata r:id="rIde6a19e0d-2e44-4911-9016-5ca9ce621af1254" o:title=""/>
          </v:shape>
          <o:OLEObject Type="Embed" ProgID="Equation.DSMT4" ShapeID="_x0000e6a19e0d-2e44-4911-9016-5ca9ce621af1_i1178" DrawAspect="Content" ObjectID="_1433878006" r:id="rIde6a19e0d-2e44-4911-9016-5ca9ce621af1255"/>
        </w:object>
      </w:r>
      <w:r w:rsidR="0072770B" w:rsidRPr="00601C31">
        <w:rPr>
          <w:rFonts w:ascii="宋体" w:hAnsi="宋体" w:hint="eastAsia"/>
          <w:szCs w:val="21"/>
        </w:rPr>
        <w:t>在直线</w:t>
      </w:r>
      <w:r w:rsidR="00801E66" w:rsidRPr="00601C31">
        <w:rPr>
          <w:rFonts w:ascii="宋体" w:hAnsi="宋体"/>
          <w:position w:val="-24"/>
          <w:szCs w:val="21"/>
        </w:rPr>
        <w:object w:dxaOrig="1219" w:dyaOrig="620">
          <v:shape id="_x0000e6a19e0d-2e44-4911-9016-5ca9ce621af1_i1179" type="#_x0000e6a19e0d-2e44-4911-9016-5ca9ce621af1_t75" style="width:60.75pt;height:30.75pt" o:ole="">
            <v:imagedata r:id="rIde6a19e0d-2e44-4911-9016-5ca9ce621af1256" o:title=""/>
          </v:shape>
          <o:OLEObject Type="Embed" ProgID="Equation.DSMT4" ShapeID="_x0000e6a19e0d-2e44-4911-9016-5ca9ce621af1_i1179" DrawAspect="Content" ObjectID="_1433878007" r:id="rIde6a19e0d-2e44-4911-9016-5ca9ce621af1257"/>
        </w:object>
      </w:r>
      <w:r w:rsidR="0072770B" w:rsidRPr="00601C31">
        <w:rPr>
          <w:rFonts w:ascii="宋体" w:hAnsi="宋体" w:hint="eastAsia"/>
          <w:szCs w:val="21"/>
        </w:rPr>
        <w:t>上.数列{bn}满足</w:t>
      </w:r>
      <w:r w:rsidR="00801E66" w:rsidRPr="00601C31">
        <w:rPr>
          <w:rFonts w:ascii="宋体" w:hAnsi="宋体"/>
          <w:position w:val="-12"/>
          <w:szCs w:val="21"/>
        </w:rPr>
        <w:object w:dxaOrig="2920" w:dyaOrig="380">
          <v:shape id="_x0000e6a19e0d-2e44-4911-9016-5ca9ce621af1_i1180" type="#_x0000e6a19e0d-2e44-4911-9016-5ca9ce621af1_t75" style="width:146.25pt;height:18.75pt" o:ole="">
            <v:imagedata r:id="rIde6a19e0d-2e44-4911-9016-5ca9ce621af1258" o:title=""/>
          </v:shape>
          <o:OLEObject Type="Embed" ProgID="Equation.DSMT4" ShapeID="_x0000e6a19e0d-2e44-4911-9016-5ca9ce621af1_i1180" DrawAspect="Content" ObjectID="_1433878008" r:id="rIde6a19e0d-2e44-4911-9016-5ca9ce621af1259"/>
        </w:object>
      </w:r>
      <w:r w:rsidR="00801E66" w:rsidRPr="00601C31">
        <w:rPr>
          <w:rFonts w:ascii="宋体" w:hAnsi="宋体"/>
          <w:position w:val="-12"/>
          <w:szCs w:val="21"/>
        </w:rPr>
        <w:object w:dxaOrig="700" w:dyaOrig="360">
          <v:shape id="_x0000e6a19e0d-2e44-4911-9016-5ca9ce621af1_i1181" type="#_x0000e6a19e0d-2e44-4911-9016-5ca9ce621af1_t75" style="width:35.25pt;height:18pt" o:ole="">
            <v:imagedata r:id="rIde6a19e0d-2e44-4911-9016-5ca9ce621af1260" o:title=""/>
          </v:shape>
          <o:OLEObject Type="Embed" ProgID="Equation.DSMT4" ShapeID="_x0000e6a19e0d-2e44-4911-9016-5ca9ce621af1_i1181" DrawAspect="Content" ObjectID="_1433878009" r:id="rIde6a19e0d-2e44-4911-9016-5ca9ce621af1261"/>
        </w:object>
      </w:r>
      <w:r w:rsidR="0072770B" w:rsidRPr="00601C31">
        <w:rPr>
          <w:rFonts w:ascii="宋体" w:hAnsi="宋体" w:hint="eastAsia"/>
          <w:szCs w:val="21"/>
        </w:rPr>
        <w:t>，前9项和为153.</w:t>
      </w:r>
    </w:p>
    <w:p w:rsidR="00F615EC" w:rsidRDefault="0072770B" w:rsidP="00601C31">
      <w:r w:rsidRPr="00601C31">
        <w:rPr>
          <w:rFonts w:ascii="宋体" w:hAnsi="宋体" w:hint="eastAsia"/>
          <w:szCs w:val="21"/>
        </w:rPr>
        <w:t>（Ⅰ）求数列</w:t>
      </w:r>
      <w:r w:rsidR="00801E66" w:rsidRPr="00601C31">
        <w:rPr>
          <w:rFonts w:ascii="宋体" w:hAnsi="宋体"/>
          <w:position w:val="-14"/>
          <w:szCs w:val="21"/>
        </w:rPr>
        <w:object w:dxaOrig="480" w:dyaOrig="400">
          <v:shape id="_x0000e6a19e0d-2e44-4911-9016-5ca9ce621af1_i1182" type="#_x0000e6a19e0d-2e44-4911-9016-5ca9ce621af1_t75" style="width:24pt;height:20.25pt" o:ole="">
            <v:imagedata r:id="rIde6a19e0d-2e44-4911-9016-5ca9ce621af1262" o:title=""/>
          </v:shape>
          <o:OLEObject Type="Embed" ProgID="Equation.DSMT4" ShapeID="_x0000e6a19e0d-2e44-4911-9016-5ca9ce621af1_i1182" DrawAspect="Content" ObjectID="_1433878010" r:id="rIde6a19e0d-2e44-4911-9016-5ca9ce621af1263"/>
        </w:object>
      </w:r>
      <w:r w:rsidRPr="00601C31">
        <w:rPr>
          <w:rFonts w:ascii="宋体" w:hAnsi="宋体" w:hint="eastAsia"/>
          <w:szCs w:val="21"/>
        </w:rPr>
        <w:t>、</w:t>
      </w:r>
      <w:r w:rsidR="00801E66" w:rsidRPr="00601C31">
        <w:rPr>
          <w:rFonts w:ascii="宋体" w:hAnsi="宋体"/>
          <w:position w:val="-14"/>
          <w:szCs w:val="21"/>
        </w:rPr>
        <w:object w:dxaOrig="460" w:dyaOrig="400">
          <v:shape id="_x0000e6a19e0d-2e44-4911-9016-5ca9ce621af1_i1183" type="#_x0000e6a19e0d-2e44-4911-9016-5ca9ce621af1_t75" style="width:23.25pt;height:20.25pt" o:ole="">
            <v:imagedata r:id="rIde6a19e0d-2e44-4911-9016-5ca9ce621af1264" o:title=""/>
          </v:shape>
          <o:OLEObject Type="Embed" ProgID="Equation.DSMT4" ShapeID="_x0000e6a19e0d-2e44-4911-9016-5ca9ce621af1_i1183" DrawAspect="Content" ObjectID="_1433878011" r:id="rIde6a19e0d-2e44-4911-9016-5ca9ce621af1265"/>
        </w:object>
      </w:r>
      <w:r w:rsidRPr="00601C31">
        <w:rPr>
          <w:rFonts w:ascii="宋体" w:hAnsi="宋体" w:hint="eastAsia"/>
          <w:szCs w:val="21"/>
        </w:rPr>
        <w:t>的通项公式；</w:t>
      </w:r>
    </w:p>
    <w:p w:rsidR="00801E66" w:rsidRPr="00601C31" w:rsidRDefault="0072770B" w:rsidP="00601C31">
      <w:r w:rsidRPr="00601C31">
        <w:rPr>
          <w:rFonts w:ascii="宋体" w:hAnsi="宋体" w:hint="eastAsia"/>
          <w:szCs w:val="21"/>
        </w:rPr>
        <w:t>（Ⅱ）设</w:t>
      </w:r>
      <w:r w:rsidR="00801E66" w:rsidRPr="00601C31">
        <w:rPr>
          <w:rFonts w:ascii="宋体" w:hAnsi="宋体"/>
          <w:position w:val="-30"/>
          <w:szCs w:val="21"/>
        </w:rPr>
        <w:object w:dxaOrig="2240" w:dyaOrig="680">
          <v:shape id="_x0000e6a19e0d-2e44-4911-9016-5ca9ce621af1_i1184" type="#_x0000e6a19e0d-2e44-4911-9016-5ca9ce621af1_t75" style="width:111.75pt;height:33.75pt" o:ole="">
            <v:imagedata r:id="rIde6a19e0d-2e44-4911-9016-5ca9ce621af1266" o:title=""/>
          </v:shape>
          <o:OLEObject Type="Embed" ProgID="Equation.DSMT4" ShapeID="_x0000e6a19e0d-2e44-4911-9016-5ca9ce621af1_i1184" DrawAspect="Content" ObjectID="_1433878012" r:id="rIde6a19e0d-2e44-4911-9016-5ca9ce621af1267"/>
        </w:object>
      </w:r>
      <w:r w:rsidRPr="00601C31">
        <w:rPr>
          <w:rFonts w:ascii="宋体" w:hAnsi="宋体" w:hint="eastAsia"/>
          <w:szCs w:val="21"/>
        </w:rPr>
        <w:t>，数列</w:t>
      </w:r>
      <w:r w:rsidR="00801E66" w:rsidRPr="00601C31">
        <w:rPr>
          <w:rFonts w:ascii="宋体" w:hAnsi="宋体"/>
          <w:position w:val="-14"/>
          <w:szCs w:val="21"/>
        </w:rPr>
        <w:object w:dxaOrig="460" w:dyaOrig="400">
          <v:shape id="_x0000e6a19e0d-2e44-4911-9016-5ca9ce621af1_i1185" type="#_x0000e6a19e0d-2e44-4911-9016-5ca9ce621af1_t75" style="width:23.25pt;height:20.25pt" o:ole="">
            <v:imagedata r:id="rIde6a19e0d-2e44-4911-9016-5ca9ce621af1268" o:title=""/>
          </v:shape>
          <o:OLEObject Type="Embed" ProgID="Equation.DSMT4" ShapeID="_x0000e6a19e0d-2e44-4911-9016-5ca9ce621af1_i1185" DrawAspect="Content" ObjectID="_1433878013" r:id="rIde6a19e0d-2e44-4911-9016-5ca9ce621af1269"/>
        </w:object>
      </w:r>
      <w:r w:rsidRPr="00601C31">
        <w:rPr>
          <w:rFonts w:ascii="宋体" w:hAnsi="宋体" w:hint="eastAsia"/>
          <w:szCs w:val="21"/>
        </w:rPr>
        <w:t>的前n和为</w:t>
      </w:r>
      <w:r w:rsidR="00801E66" w:rsidRPr="00601C31">
        <w:rPr>
          <w:rFonts w:ascii="宋体" w:hAnsi="宋体"/>
          <w:position w:val="-12"/>
          <w:szCs w:val="21"/>
        </w:rPr>
        <w:object w:dxaOrig="260" w:dyaOrig="360">
          <v:shape id="_x0000e6a19e0d-2e44-4911-9016-5ca9ce621af1_i1186" type="#_x0000e6a19e0d-2e44-4911-9016-5ca9ce621af1_t75" style="width:12.75pt;height:18pt" o:ole="">
            <v:imagedata r:id="rIde6a19e0d-2e44-4911-9016-5ca9ce621af1270" o:title=""/>
          </v:shape>
          <o:OLEObject Type="Embed" ProgID="Equation.DSMT4" ShapeID="_x0000e6a19e0d-2e44-4911-9016-5ca9ce621af1_i1186" DrawAspect="Content" ObjectID="_1433878014" r:id="rIde6a19e0d-2e44-4911-9016-5ca9ce621af1271"/>
        </w:object>
      </w:r>
      <w:r w:rsidRPr="00601C31">
        <w:rPr>
          <w:rFonts w:ascii="宋体" w:hAnsi="宋体" w:hint="eastAsia"/>
          <w:szCs w:val="21"/>
        </w:rPr>
        <w:t>，求使不等式</w:t>
      </w:r>
      <w:r w:rsidR="00801E66" w:rsidRPr="00601C31">
        <w:rPr>
          <w:rFonts w:ascii="宋体" w:hAnsi="宋体"/>
          <w:position w:val="-24"/>
          <w:szCs w:val="21"/>
        </w:rPr>
        <w:object w:dxaOrig="800" w:dyaOrig="620">
          <v:shape id="_x0000e6a19e0d-2e44-4911-9016-5ca9ce621af1_i1187" type="#_x0000e6a19e0d-2e44-4911-9016-5ca9ce621af1_t75" style="width:39.75pt;height:30.75pt" o:ole="">
            <v:imagedata r:id="rIde6a19e0d-2e44-4911-9016-5ca9ce621af1272" o:title=""/>
          </v:shape>
          <o:OLEObject Type="Embed" ProgID="Equation.DSMT4" ShapeID="_x0000e6a19e0d-2e44-4911-9016-5ca9ce621af1_i1187" DrawAspect="Content" ObjectID="_1433878015" r:id="rIde6a19e0d-2e44-4911-9016-5ca9ce621af1273"/>
        </w:object>
      </w:r>
      <w:r w:rsidRPr="00601C31">
        <w:rPr>
          <w:rFonts w:ascii="宋体" w:hAnsi="宋体" w:hint="eastAsia"/>
          <w:szCs w:val="21"/>
        </w:rPr>
        <w:t>对一切</w:t>
      </w:r>
      <w:r w:rsidRPr="00601C31">
        <w:rPr>
          <w:rFonts w:ascii="宋体" w:hAnsi="宋体"/>
          <w:szCs w:val="21"/>
        </w:rPr>
        <w:fldChar w:fldCharType="begin"/>
      </w:r>
      <w:r w:rsidRPr="00601C31">
        <w:rPr>
          <w:rFonts w:ascii="宋体" w:hAnsi="宋体"/>
          <w:szCs w:val="21"/>
        </w:rPr>
        <w:instrText xml:space="preserve"> INCLUDEPICTURE "http://static.zujuan.com/Upload/2013-02/22/cfe130af-a374-4742-954c-6d67020ed2ed/paper.files/image241.png" \* MERGEFORMATINET </w:instrText>
      </w:r>
      <w:r w:rsidRPr="00601C31">
        <w:rPr>
          <w:rFonts w:ascii="宋体" w:hAnsi="宋体"/>
          <w:szCs w:val="21"/>
        </w:rPr>
        <w:fldChar w:fldCharType="separate"/>
      </w:r>
      <w:r w:rsidRPr="00601C31">
        <w:rPr>
          <w:rFonts w:ascii="宋体" w:hAnsi="宋体"/>
          <w:szCs w:val="21"/>
        </w:rPr>
        <w:pict>
          <v:shape id="_x0000e6a19e0d-2e44-4911-9016-5ca9ce621af1_i1188" type="#_x0000e6a19e0d-2e44-4911-9016-5ca9ce621af1_t75" style="width:36pt;height:15.75pt">
            <v:imagedata r:id="rIde6a19e0d-2e44-4911-9016-5ca9ce621af1274" r:href="rIde6a19e0d-2e44-4911-9016-5ca9ce621af1275"/>
          </v:shape>
        </w:pict>
      </w:r>
      <w:r w:rsidRPr="00601C31">
        <w:rPr>
          <w:rFonts w:ascii="宋体" w:hAnsi="宋体"/>
          <w:szCs w:val="21"/>
        </w:rPr>
        <w:fldChar w:fldCharType="end"/>
      </w:r>
      <w:r w:rsidRPr="00601C31">
        <w:rPr>
          <w:rFonts w:ascii="宋体" w:hAnsi="宋体" w:hint="eastAsia"/>
          <w:szCs w:val="21"/>
        </w:rPr>
        <w:t>都成立的最大正整数k的值.</w:t>
      </w:r>
    </w:p>
    <w:p w:rsidR="000B7383" w:rsidRPr="00FF038A" w:rsidRDefault="00952FBC" w:rsidP="00FF038A">
      <w:r w:rsidRPr="00381790">
        <w:rPr>
          <w:rFonts w:ascii="宋体" w:hAnsi="宋体" w:hint="eastAsia"/>
          <w:szCs w:val="21"/>
        </w:rPr>
        <w:t>19．</w:t>
      </w:r>
      <w:r w:rsidR="000B7383" w:rsidRPr="00FF038A">
        <w:rPr>
          <w:rFonts w:ascii="宋体" w:hAnsi="宋体"/>
          <w:szCs w:val="21"/>
        </w:rPr>
        <w:t>（本小题满分12分）</w:t>
      </w:r>
      <w:r w:rsidR="000B7383" w:rsidRPr="00FF038A">
        <w:rPr>
          <w:rFonts w:ascii="宋体" w:hAnsi="宋体" w:hint="eastAsia"/>
          <w:szCs w:val="21"/>
        </w:rPr>
        <w:tab/>
      </w:r>
      <w:r w:rsidR="000B7383" w:rsidRPr="00FF038A">
        <w:rPr>
          <w:rFonts w:ascii="宋体" w:hAnsi="宋体"/>
          <w:szCs w:val="21"/>
        </w:rPr>
        <w:t>已知数列</w:t>
      </w:r>
      <w:r w:rsidR="000B7383" w:rsidRPr="00FF038A">
        <w:rPr>
          <w:rFonts w:ascii="宋体" w:hAnsi="宋体"/>
          <w:szCs w:val="21"/>
        </w:rPr>
        <w:object w:dxaOrig="480" w:dyaOrig="360">
          <v:shape id="_x00006b12505b-a89b-407e-8810-46e12f163fdd_i1274" type="#_x00006b12505b-a89b-407e-8810-46e12f163fdd_t75" alt="" style="width:24pt;height:18pt">
            <v:imagedata r:id="rId6b12505b-a89b-407e-8810-46e12f163fdd231" o:title=""/>
          </v:shape>
        </w:object>
      </w:r>
      <w:r w:rsidR="000B7383" w:rsidRPr="00FF038A">
        <w:rPr>
          <w:rFonts w:ascii="宋体" w:hAnsi="宋体"/>
          <w:szCs w:val="21"/>
        </w:rPr>
        <w:t xml:space="preserve">满足递推式： </w:t>
      </w:r>
      <w:r w:rsidR="000B7383" w:rsidRPr="00FF038A">
        <w:rPr>
          <w:rFonts w:ascii="宋体" w:hAnsi="宋体"/>
          <w:szCs w:val="21"/>
        </w:rPr>
        <w:object w:dxaOrig="4000" w:dyaOrig="680">
          <v:shape id="_x00006b12505b-a89b-407e-8810-46e12f163fdd_i1275" type="#_x00006b12505b-a89b-407e-8810-46e12f163fdd_t75" alt="" style="width:200.25pt;height:33.75pt">
            <v:imagedata r:id="rId6b12505b-a89b-407e-8810-46e12f163fdd232" o:title=""/>
          </v:shape>
        </w:object>
      </w:r>
    </w:p>
    <w:p w:rsidR="000B7383" w:rsidRPr="00FF038A" w:rsidRDefault="000B7383" w:rsidP="00FF038A">
      <w:r w:rsidRPr="00FF038A">
        <w:rPr>
          <w:rFonts w:ascii="宋体" w:hAnsi="宋体" w:hint="eastAsia"/>
          <w:szCs w:val="21"/>
        </w:rPr>
        <w:tab/>
      </w:r>
      <w:r w:rsidRPr="00FF038A">
        <w:rPr>
          <w:rFonts w:ascii="宋体" w:hAnsi="宋体"/>
          <w:szCs w:val="21"/>
        </w:rPr>
        <w:t>（1）若</w:t>
      </w:r>
      <w:r w:rsidRPr="00FF038A">
        <w:rPr>
          <w:rFonts w:ascii="宋体" w:hAnsi="宋体"/>
          <w:szCs w:val="21"/>
        </w:rPr>
        <w:object w:dxaOrig="2299" w:dyaOrig="680">
          <v:shape id="_x00006b12505b-a89b-407e-8810-46e12f163fdd_i1276" type="#_x00006b12505b-a89b-407e-8810-46e12f163fdd_t75" alt="" style="width:114.75pt;height:33.75pt">
            <v:imagedata r:id="rId6b12505b-a89b-407e-8810-46e12f163fdd233" o:title=""/>
          </v:shape>
        </w:object>
      </w:r>
      <w:r w:rsidRPr="00FF038A">
        <w:rPr>
          <w:rFonts w:ascii="宋体" w:hAnsi="宋体"/>
          <w:szCs w:val="21"/>
        </w:rPr>
        <w:t>的通项公式；</w:t>
      </w:r>
    </w:p>
    <w:p w:rsidR="000B7383" w:rsidRPr="00FF038A" w:rsidRDefault="000B7383" w:rsidP="00FF038A">
      <w:r w:rsidRPr="00FF038A">
        <w:rPr>
          <w:rFonts w:ascii="宋体" w:hAnsi="宋体" w:hint="eastAsia"/>
          <w:szCs w:val="21"/>
        </w:rPr>
        <w:tab/>
      </w:r>
      <w:r w:rsidRPr="00FF038A">
        <w:rPr>
          <w:rFonts w:ascii="宋体" w:hAnsi="宋体"/>
          <w:szCs w:val="21"/>
        </w:rPr>
        <w:t xml:space="preserve">（2）求证： </w:t>
      </w:r>
      <w:r w:rsidRPr="00FF038A">
        <w:rPr>
          <w:rFonts w:ascii="宋体" w:hAnsi="宋体"/>
          <w:szCs w:val="21"/>
        </w:rPr>
        <w:object w:dxaOrig="4440" w:dyaOrig="380">
          <v:shape id="_x00006b12505b-a89b-407e-8810-46e12f163fdd_i1277" type="#_x00006b12505b-a89b-407e-8810-46e12f163fdd_t75" alt="" style="width:222pt;height:18.75pt">
            <v:imagedata r:id="rId6b12505b-a89b-407e-8810-46e12f163fdd234" o:title=""/>
          </v:shape>
        </w:object>
      </w:r>
    </w:p>
    <w:p w:rsidR="00E7664E" w:rsidRPr="00E7664E" w:rsidRDefault="00E7664E" w:rsidP="00E7664E">
      <w:r w:rsidRPr="00575DB1">
        <w:rPr>
          <w:rFonts w:hint="eastAsia"/>
        </w:rPr>
        <w:t>20．</w:t>
      </w:r>
    </w:p>
    <w:p w:rsidR="00066439" w:rsidRPr="00CC59CA" w:rsidRDefault="00066439" w:rsidP="00066439">
      <w:r w:rsidRPr="00CC59CA">
        <w:rPr>
          <w:rFonts w:ascii="宋体" w:hAnsi="宋体" w:hint="eastAsia"/>
          <w:szCs w:val="21"/>
        </w:rPr>
        <w:t>（本题满分13分）</w:t>
      </w:r>
    </w:p>
    <w:p w:rsidR="00066439" w:rsidRPr="00CC59CA" w:rsidRDefault="00066439" w:rsidP="00066439">
      <w:r w:rsidRPr="00CC59CA">
        <w:rPr>
          <w:rFonts w:ascii="宋体" w:hAnsi="宋体" w:hint="eastAsia"/>
          <w:szCs w:val="21"/>
        </w:rPr>
        <w:t>双曲线</w:t>
      </w:r>
      <w:r w:rsidRPr="00CC59CA">
        <w:rPr>
          <w:rFonts w:ascii="宋体" w:hAnsi="宋体" w:hint="eastAsia"/>
          <w:position w:val="-24"/>
          <w:szCs w:val="21"/>
        </w:rPr>
        <w:object w:dxaOrig="2260" w:dyaOrig="639">
          <v:shape id="_x00009a7184f1-3bd8-48ec-ac50-44a4729c203a_i1251" type="#_x00009a7184f1-3bd8-48ec-ac50-44a4729c203a_t75" alt="学科网(www.zxxk.com)--教育资源门户，提供试卷、教案、课件、论文、素材及各类教学资源下载，还有大量而丰富的教学相关资讯！" style="width:113.25pt;height:32.25pt" o:ole="">
            <v:imagedata r:id="rId9a7184f1-3bd8-48ec-ac50-44a4729c203a348" o:title=""/>
          </v:shape>
          <o:OLEObject Type="Embed" ProgID="Equation.3" ShapeID="_x00009a7184f1-3bd8-48ec-ac50-44a4729c203a_i1251" DrawAspect="Content" ObjectID="_1378253798" r:id="rId9a7184f1-3bd8-48ec-ac50-44a4729c203a349"/>
        </w:object>
      </w:r>
      <w:r w:rsidRPr="00CC59CA">
        <w:rPr>
          <w:rFonts w:ascii="宋体" w:hAnsi="宋体" w:hint="eastAsia"/>
          <w:szCs w:val="21"/>
        </w:rPr>
        <w:t>的左、右焦点分别为</w:t>
      </w:r>
      <w:r w:rsidRPr="00CC59CA">
        <w:rPr>
          <w:rFonts w:ascii="宋体" w:hAnsi="宋体" w:hint="eastAsia"/>
          <w:position w:val="-10"/>
          <w:szCs w:val="21"/>
        </w:rPr>
        <w:object w:dxaOrig="240" w:dyaOrig="320">
          <v:shape id="_x00009a7184f1-3bd8-48ec-ac50-44a4729c203a_i1252" type="#_x00009a7184f1-3bd8-48ec-ac50-44a4729c203a_t75" alt="学科网(www.zxxk.com)--教育资源门户，提供试卷、教案、课件、论文、素材及各类教学资源下载，还有大量而丰富的教学相关资讯！" style="width:12pt;height:15.75pt" o:ole="">
            <v:imagedata r:id="rId9a7184f1-3bd8-48ec-ac50-44a4729c203a350" o:title=""/>
          </v:shape>
          <o:OLEObject Type="Embed" ProgID="Equation.DSMT4" ShapeID="_x00009a7184f1-3bd8-48ec-ac50-44a4729c203a_i1252" DrawAspect="Content" ObjectID="_1378253799" r:id="rId9a7184f1-3bd8-48ec-ac50-44a4729c203a351"/>
        </w:object>
      </w:r>
      <w:r w:rsidRPr="00CC59CA">
        <w:rPr>
          <w:rFonts w:ascii="宋体" w:hAnsi="宋体" w:hint="eastAsia"/>
          <w:szCs w:val="21"/>
        </w:rPr>
        <w:t>、</w:t>
      </w:r>
      <w:r w:rsidRPr="00CC59CA">
        <w:rPr>
          <w:rFonts w:ascii="宋体" w:hAnsi="宋体" w:hint="eastAsia"/>
          <w:position w:val="-10"/>
          <w:szCs w:val="21"/>
        </w:rPr>
        <w:object w:dxaOrig="279" w:dyaOrig="320">
          <v:shape id="_x00009a7184f1-3bd8-48ec-ac50-44a4729c203a_i1253" type="#_x00009a7184f1-3bd8-48ec-ac50-44a4729c203a_t75" alt="学科网(www.zxxk.com)--教育资源门户，提供试卷、教案、课件、论文、素材及各类教学资源下载，还有大量而丰富的教学相关资讯！" style="width:14.25pt;height:15.75pt" o:ole="">
            <v:imagedata r:id="rId9a7184f1-3bd8-48ec-ac50-44a4729c203a352" o:title=""/>
          </v:shape>
          <o:OLEObject Type="Embed" ProgID="Equation.DSMT4" ShapeID="_x00009a7184f1-3bd8-48ec-ac50-44a4729c203a_i1253" DrawAspect="Content" ObjectID="_1378253800" r:id="rId9a7184f1-3bd8-48ec-ac50-44a4729c203a353"/>
        </w:object>
      </w:r>
      <w:r w:rsidRPr="00CC59CA">
        <w:rPr>
          <w:rFonts w:ascii="宋体" w:hAnsi="宋体" w:hint="eastAsia"/>
          <w:szCs w:val="21"/>
        </w:rPr>
        <w:t>，</w:t>
      </w:r>
      <w:r w:rsidRPr="00CC59CA">
        <w:rPr>
          <w:rFonts w:ascii="宋体" w:hAnsi="宋体" w:hint="eastAsia"/>
          <w:position w:val="-6"/>
          <w:szCs w:val="21"/>
        </w:rPr>
        <w:object w:dxaOrig="240" w:dyaOrig="260">
          <v:shape id="_x00009a7184f1-3bd8-48ec-ac50-44a4729c203a_i1254" type="#_x00009a7184f1-3bd8-48ec-ac50-44a4729c203a_t75" alt="学科网(www.zxxk.com)--教育资源门户，提供试卷、教案、课件、论文、素材及各类教学资源下载，还有大量而丰富的教学相关资讯！" style="width:12pt;height:12.75pt" o:ole="">
            <v:imagedata r:id="rId9a7184f1-3bd8-48ec-ac50-44a4729c203a354" o:title=""/>
          </v:shape>
          <o:OLEObject Type="Embed" ProgID="Equation.DSMT4" ShapeID="_x00009a7184f1-3bd8-48ec-ac50-44a4729c203a_i1254" DrawAspect="Content" ObjectID="_1378253801" r:id="rId9a7184f1-3bd8-48ec-ac50-44a4729c203a355"/>
        </w:object>
      </w:r>
      <w:r w:rsidRPr="00CC59CA">
        <w:rPr>
          <w:rFonts w:ascii="宋体" w:hAnsi="宋体" w:hint="eastAsia"/>
          <w:szCs w:val="21"/>
        </w:rPr>
        <w:t>为坐标原点，点</w:t>
      </w:r>
      <w:r w:rsidRPr="00CC59CA">
        <w:rPr>
          <w:rFonts w:ascii="宋体" w:hAnsi="宋体" w:hint="eastAsia"/>
          <w:position w:val="-4"/>
          <w:szCs w:val="21"/>
        </w:rPr>
        <w:object w:dxaOrig="220" w:dyaOrig="240">
          <v:shape id="_x00009a7184f1-3bd8-48ec-ac50-44a4729c203a_i1255" type="#_x00009a7184f1-3bd8-48ec-ac50-44a4729c203a_t75" alt="学科网(www.zxxk.com)--教育资源门户，提供试卷、教案、课件、论文、素材及各类教学资源下载，还有大量而丰富的教学相关资讯！" style="width:11.25pt;height:12pt" o:ole="">
            <v:imagedata r:id="rId9a7184f1-3bd8-48ec-ac50-44a4729c203a356" o:title=""/>
          </v:shape>
          <o:OLEObject Type="Embed" ProgID="Equation.DSMT4" ShapeID="_x00009a7184f1-3bd8-48ec-ac50-44a4729c203a_i1255" DrawAspect="Content" ObjectID="_1378253802" r:id="rId9a7184f1-3bd8-48ec-ac50-44a4729c203a357"/>
        </w:object>
      </w:r>
      <w:r w:rsidRPr="00CC59CA">
        <w:rPr>
          <w:rFonts w:ascii="宋体" w:hAnsi="宋体" w:hint="eastAsia"/>
          <w:szCs w:val="21"/>
        </w:rPr>
        <w:t>在双曲线的右支上，点</w:t>
      </w:r>
      <w:r w:rsidRPr="00CC59CA">
        <w:rPr>
          <w:rFonts w:ascii="宋体" w:hAnsi="宋体" w:hint="eastAsia"/>
          <w:position w:val="-4"/>
          <w:szCs w:val="21"/>
        </w:rPr>
        <w:object w:dxaOrig="220" w:dyaOrig="240">
          <v:shape id="_x00009a7184f1-3bd8-48ec-ac50-44a4729c203a_i1256" type="#_x00009a7184f1-3bd8-48ec-ac50-44a4729c203a_t75" alt="学科网(www.zxxk.com)--教育资源门户，提供试卷、教案、课件、论文、素材及各类教学资源下载，还有大量而丰富的教学相关资讯！" style="width:11.25pt;height:12pt" o:ole="">
            <v:imagedata r:id="rId9a7184f1-3bd8-48ec-ac50-44a4729c203a358" o:title=""/>
          </v:shape>
          <o:OLEObject Type="Embed" ProgID="Equation.DSMT4" ShapeID="_x00009a7184f1-3bd8-48ec-ac50-44a4729c203a_i1256" DrawAspect="Content" ObjectID="_1378253803" r:id="rId9a7184f1-3bd8-48ec-ac50-44a4729c203a359"/>
        </w:object>
      </w:r>
      <w:r w:rsidRPr="00CC59CA">
        <w:rPr>
          <w:rFonts w:ascii="宋体" w:hAnsi="宋体" w:hint="eastAsia"/>
          <w:szCs w:val="21"/>
        </w:rPr>
        <w:t>在双曲线左准线上，</w:t>
      </w:r>
      <w:r w:rsidRPr="00CC59CA">
        <w:rPr>
          <w:rFonts w:ascii="宋体" w:hAnsi="宋体"/>
          <w:position w:val="-10"/>
          <w:szCs w:val="21"/>
        </w:rPr>
        <w:object w:dxaOrig="3000" w:dyaOrig="400">
          <v:shape id="_x00009a7184f1-3bd8-48ec-ac50-44a4729c203a_i1257" type="#_x00009a7184f1-3bd8-48ec-ac50-44a4729c203a_t75" alt="学科网(www.zxxk.com)--教育资源门户，提供试卷、教案、课件、论文、素材及各类教学资源下载，还有大量而丰富的教学相关资讯！" style="width:150pt;height:20.25pt" o:ole="">
            <v:imagedata r:id="rId9a7184f1-3bd8-48ec-ac50-44a4729c203a360" o:title=""/>
          </v:shape>
          <o:OLEObject Type="Embed" ProgID="Equation.3" ShapeID="_x00009a7184f1-3bd8-48ec-ac50-44a4729c203a_i1257" DrawAspect="Content" ObjectID="_1378253804" r:id="rId9a7184f1-3bd8-48ec-ac50-44a4729c203a361"/>
        </w:object>
      </w:r>
      <w:r w:rsidRPr="00CC59CA">
        <w:rPr>
          <w:rFonts w:ascii="宋体" w:hAnsi="宋体" w:hint="eastAsia"/>
          <w:position w:val="-10"/>
          <w:szCs w:val="21"/>
        </w:rPr>
        <w:t xml:space="preserve"> </w:t>
      </w:r>
    </w:p>
    <w:p w:rsidR="00066439" w:rsidRPr="00CC59CA" w:rsidRDefault="00066439" w:rsidP="00066439">
      <w:r w:rsidRPr="00CC59CA">
        <w:rPr>
          <w:rFonts w:ascii="宋体" w:hAnsi="宋体" w:hint="eastAsia"/>
          <w:szCs w:val="21"/>
        </w:rPr>
        <w:t>（Ⅰ）求双曲线的离心率</w:t>
      </w:r>
      <w:r w:rsidRPr="00CC59CA">
        <w:rPr>
          <w:rFonts w:ascii="宋体" w:hAnsi="宋体" w:hint="eastAsia"/>
          <w:position w:val="-6"/>
          <w:szCs w:val="21"/>
        </w:rPr>
        <w:object w:dxaOrig="180" w:dyaOrig="200">
          <v:shape id="_x00009a7184f1-3bd8-48ec-ac50-44a4729c203a_i1258" type="#_x00009a7184f1-3bd8-48ec-ac50-44a4729c203a_t75" alt="学科网(www.zxxk.com)--教育资源门户，提供试卷、教案、课件、论文、素材及各类教学资源下载，还有大量而丰富的教学相关资讯！" style="width:9pt;height:9.75pt" o:ole="">
            <v:imagedata r:id="rId9a7184f1-3bd8-48ec-ac50-44a4729c203a362" o:title=""/>
            <o:lock v:ext="edit" aspectratio="f"/>
          </v:shape>
          <o:OLEObject Type="Embed" ProgID="Equation.DSMT4" ShapeID="_x00009a7184f1-3bd8-48ec-ac50-44a4729c203a_i1258" DrawAspect="Content" ObjectID="_1378253805" r:id="rId9a7184f1-3bd8-48ec-ac50-44a4729c203a363"/>
        </w:object>
      </w:r>
      <w:r w:rsidRPr="00CC59CA">
        <w:rPr>
          <w:rFonts w:ascii="宋体" w:hAnsi="宋体" w:hint="eastAsia"/>
          <w:szCs w:val="21"/>
        </w:rPr>
        <w:t>；</w:t>
      </w:r>
    </w:p>
    <w:p w:rsidR="00066439" w:rsidRPr="00CC59CA" w:rsidRDefault="00066439" w:rsidP="00066439">
      <w:r w:rsidRPr="00CC59CA">
        <w:rPr>
          <w:rFonts w:ascii="宋体" w:hAnsi="宋体" w:hint="eastAsia"/>
          <w:szCs w:val="21"/>
        </w:rPr>
        <w:tab/>
        <w:t>（Ⅱ）若此双曲线过</w:t>
      </w:r>
      <w:r w:rsidRPr="00CC59CA">
        <w:rPr>
          <w:rFonts w:ascii="宋体" w:hAnsi="宋体" w:hint="eastAsia"/>
          <w:position w:val="-18"/>
          <w:szCs w:val="21"/>
        </w:rPr>
        <w:object w:dxaOrig="880" w:dyaOrig="460">
          <v:shape id="_x00009a7184f1-3bd8-48ec-ac50-44a4729c203a_i1259" type="#_x00009a7184f1-3bd8-48ec-ac50-44a4729c203a_t75" alt="学科网(www.zxxk.com)--教育资源门户，提供试卷、教案、课件、论文、素材及各类教学资源下载，还有大量而丰富的教学相关资讯！" style="width:44.25pt;height:23.25pt" o:ole="">
            <v:imagedata r:id="rId9a7184f1-3bd8-48ec-ac50-44a4729c203a364" o:title=""/>
          </v:shape>
          <o:OLEObject Type="Embed" ProgID="Equation.DSMT4" ShapeID="_x00009a7184f1-3bd8-48ec-ac50-44a4729c203a_i1259" DrawAspect="Content" ObjectID="_1378253806" r:id="rId9a7184f1-3bd8-48ec-ac50-44a4729c203a365"/>
        </w:object>
      </w:r>
      <w:r w:rsidRPr="00CC59CA">
        <w:rPr>
          <w:rFonts w:ascii="宋体" w:hAnsi="宋体" w:hint="eastAsia"/>
          <w:szCs w:val="21"/>
        </w:rPr>
        <w:t>，求双曲线的方程；</w:t>
      </w:r>
    </w:p>
    <w:p w:rsidR="00066439" w:rsidRPr="00CC59CA" w:rsidRDefault="00066439" w:rsidP="00066439">
      <w:r w:rsidRPr="00CC59CA">
        <w:rPr>
          <w:rFonts w:ascii="宋体" w:hAnsi="宋体" w:hint="eastAsia"/>
          <w:szCs w:val="21"/>
        </w:rPr>
        <w:tab/>
        <w:t>（Ⅲ）在（Ⅱ）的条件下，</w:t>
      </w:r>
      <w:r w:rsidRPr="00CC59CA">
        <w:rPr>
          <w:rFonts w:ascii="宋体" w:hAnsi="宋体" w:hint="eastAsia"/>
          <w:position w:val="-10"/>
          <w:szCs w:val="21"/>
        </w:rPr>
        <w:object w:dxaOrig="279" w:dyaOrig="320">
          <v:shape id="_x00009a7184f1-3bd8-48ec-ac50-44a4729c203a_i1260" type="#_x00009a7184f1-3bd8-48ec-ac50-44a4729c203a_t75" alt="学科网(www.zxxk.com)--教育资源门户，提供试卷、教案、课件、论文、素材及各类教学资源下载，还有大量而丰富的教学相关资讯！" style="width:14.25pt;height:15.75pt" o:ole="">
            <v:imagedata r:id="rId9a7184f1-3bd8-48ec-ac50-44a4729c203a366" o:title=""/>
          </v:shape>
          <o:OLEObject Type="Embed" ProgID="Equation.DSMT4" ShapeID="_x00009a7184f1-3bd8-48ec-ac50-44a4729c203a_i1260" DrawAspect="Content" ObjectID="_1378253807" r:id="rId9a7184f1-3bd8-48ec-ac50-44a4729c203a367"/>
        </w:object>
      </w:r>
      <w:r w:rsidRPr="00CC59CA">
        <w:rPr>
          <w:rFonts w:ascii="宋体" w:hAnsi="宋体" w:hint="eastAsia"/>
          <w:szCs w:val="21"/>
        </w:rPr>
        <w:t>、</w:t>
      </w:r>
      <w:r w:rsidRPr="00CC59CA">
        <w:rPr>
          <w:rFonts w:ascii="宋体" w:hAnsi="宋体" w:hint="eastAsia"/>
          <w:position w:val="-10"/>
          <w:szCs w:val="21"/>
        </w:rPr>
        <w:object w:dxaOrig="300" w:dyaOrig="320">
          <v:shape id="_x00009a7184f1-3bd8-48ec-ac50-44a4729c203a_i1261" type="#_x00009a7184f1-3bd8-48ec-ac50-44a4729c203a_t75" alt="学科网(www.zxxk.com)--教育资源门户，提供试卷、教案、课件、论文、素材及各类教学资源下载，还有大量而丰富的教学相关资讯！" style="width:15pt;height:15.75pt" o:ole="">
            <v:imagedata r:id="rId9a7184f1-3bd8-48ec-ac50-44a4729c203a368" o:title=""/>
          </v:shape>
          <o:OLEObject Type="Embed" ProgID="Equation.DSMT4" ShapeID="_x00009a7184f1-3bd8-48ec-ac50-44a4729c203a_i1261" DrawAspect="Content" ObjectID="_1378253808" r:id="rId9a7184f1-3bd8-48ec-ac50-44a4729c203a369"/>
        </w:object>
      </w:r>
      <w:r w:rsidRPr="00CC59CA">
        <w:rPr>
          <w:rFonts w:ascii="宋体" w:hAnsi="宋体" w:hint="eastAsia"/>
          <w:szCs w:val="21"/>
        </w:rPr>
        <w:t>分别是双曲线的虚轴端点（</w:t>
      </w:r>
      <w:r w:rsidRPr="00CC59CA">
        <w:rPr>
          <w:rFonts w:ascii="宋体" w:hAnsi="宋体" w:hint="eastAsia"/>
          <w:position w:val="-10"/>
          <w:szCs w:val="21"/>
        </w:rPr>
        <w:object w:dxaOrig="300" w:dyaOrig="320">
          <v:shape id="_x00009a7184f1-3bd8-48ec-ac50-44a4729c203a_i1262" type="#_x00009a7184f1-3bd8-48ec-ac50-44a4729c203a_t75" alt="学科网(www.zxxk.com)--教育资源门户，提供试卷、教案、课件、论文、素材及各类教学资源下载，还有大量而丰富的教学相关资讯！" style="width:15pt;height:15.75pt" o:ole="">
            <v:imagedata r:id="rId9a7184f1-3bd8-48ec-ac50-44a4729c203a368" o:title=""/>
          </v:shape>
          <o:OLEObject Type="Embed" ProgID="Equation.DSMT4" ShapeID="_x00009a7184f1-3bd8-48ec-ac50-44a4729c203a_i1262" DrawAspect="Content" ObjectID="_1378253809" r:id="rId9a7184f1-3bd8-48ec-ac50-44a4729c203a370"/>
        </w:object>
      </w:r>
      <w:r w:rsidRPr="00CC59CA">
        <w:rPr>
          <w:rFonts w:ascii="宋体" w:hAnsi="宋体" w:hint="eastAsia"/>
          <w:szCs w:val="21"/>
        </w:rPr>
        <w:t>在</w:t>
      </w:r>
      <w:r w:rsidRPr="00CC59CA">
        <w:rPr>
          <w:rFonts w:ascii="宋体" w:hAnsi="宋体" w:hint="eastAsia"/>
          <w:position w:val="-10"/>
          <w:szCs w:val="21"/>
        </w:rPr>
        <w:object w:dxaOrig="200" w:dyaOrig="240">
          <v:shape id="_x00009a7184f1-3bd8-48ec-ac50-44a4729c203a_i1263" type="#_x00009a7184f1-3bd8-48ec-ac50-44a4729c203a_t75" alt="学科网(www.zxxk.com)--教育资源门户，提供试卷、教案、课件、论文、素材及各类教学资源下载，还有大量而丰富的教学相关资讯！" style="width:9.75pt;height:12pt" o:ole="">
            <v:imagedata r:id="rId9a7184f1-3bd8-48ec-ac50-44a4729c203a371" o:title=""/>
            <o:lock v:ext="edit" aspectratio="f"/>
          </v:shape>
          <o:OLEObject Type="Embed" ProgID="Equation.DSMT4" ShapeID="_x00009a7184f1-3bd8-48ec-ac50-44a4729c203a_i1263" DrawAspect="Content" ObjectID="_1378253810" r:id="rId9a7184f1-3bd8-48ec-ac50-44a4729c203a372"/>
        </w:object>
      </w:r>
      <w:r w:rsidRPr="00CC59CA">
        <w:rPr>
          <w:rFonts w:ascii="宋体" w:hAnsi="宋体" w:hint="eastAsia"/>
          <w:szCs w:val="21"/>
        </w:rPr>
        <w:t>轴正半轴上），过</w:t>
      </w:r>
      <w:r w:rsidRPr="00CC59CA">
        <w:rPr>
          <w:rFonts w:ascii="宋体" w:hAnsi="宋体" w:hint="eastAsia"/>
          <w:position w:val="-10"/>
          <w:szCs w:val="21"/>
        </w:rPr>
        <w:object w:dxaOrig="279" w:dyaOrig="320">
          <v:shape id="_x00009a7184f1-3bd8-48ec-ac50-44a4729c203a_i1264" type="#_x00009a7184f1-3bd8-48ec-ac50-44a4729c203a_t75" alt="学科网(www.zxxk.com)--教育资源门户，提供试卷、教案、课件、论文、素材及各类教学资源下载，还有大量而丰富的教学相关资讯！" style="width:14.25pt;height:15.75pt" o:ole="">
            <v:imagedata r:id="rId9a7184f1-3bd8-48ec-ac50-44a4729c203a366" o:title=""/>
          </v:shape>
          <o:OLEObject Type="Embed" ProgID="Equation.DSMT4" ShapeID="_x00009a7184f1-3bd8-48ec-ac50-44a4729c203a_i1264" DrawAspect="Content" ObjectID="_1378253811" r:id="rId9a7184f1-3bd8-48ec-ac50-44a4729c203a373"/>
        </w:object>
      </w:r>
      <w:r w:rsidRPr="00CC59CA">
        <w:rPr>
          <w:rFonts w:ascii="宋体" w:hAnsi="宋体" w:hint="eastAsia"/>
          <w:szCs w:val="21"/>
        </w:rPr>
        <w:t>的直线</w:t>
      </w:r>
      <w:r w:rsidRPr="00CC59CA">
        <w:rPr>
          <w:rFonts w:ascii="宋体" w:hAnsi="宋体" w:hint="eastAsia"/>
          <w:position w:val="-6"/>
          <w:szCs w:val="21"/>
        </w:rPr>
        <w:object w:dxaOrig="139" w:dyaOrig="260">
          <v:shape id="_x00009a7184f1-3bd8-48ec-ac50-44a4729c203a_i1265" type="#_x00009a7184f1-3bd8-48ec-ac50-44a4729c203a_t75" alt="学科网(www.zxxk.com)--教育资源门户，提供试卷、教案、课件、论文、素材及各类教学资源下载，还有大量而丰富的教学相关资讯！" style="width:6.75pt;height:12.75pt" o:ole="">
            <v:imagedata r:id="rId9a7184f1-3bd8-48ec-ac50-44a4729c203a374" o:title=""/>
            <o:lock v:ext="edit" aspectratio="f"/>
          </v:shape>
          <o:OLEObject Type="Embed" ProgID="Equation.DSMT4" ShapeID="_x00009a7184f1-3bd8-48ec-ac50-44a4729c203a_i1265" DrawAspect="Content" ObjectID="_1378253812" r:id="rId9a7184f1-3bd8-48ec-ac50-44a4729c203a375"/>
        </w:object>
      </w:r>
      <w:r w:rsidRPr="00CC59CA">
        <w:rPr>
          <w:rFonts w:ascii="宋体" w:hAnsi="宋体" w:hint="eastAsia"/>
          <w:szCs w:val="21"/>
        </w:rPr>
        <w:t>交双曲线于点</w:t>
      </w:r>
      <w:r w:rsidRPr="00CC59CA">
        <w:rPr>
          <w:rFonts w:ascii="宋体" w:hAnsi="宋体" w:hint="eastAsia"/>
          <w:position w:val="-4"/>
          <w:szCs w:val="21"/>
        </w:rPr>
        <w:object w:dxaOrig="300" w:dyaOrig="240">
          <v:shape id="_x00009a7184f1-3bd8-48ec-ac50-44a4729c203a_i1266" type="#_x00009a7184f1-3bd8-48ec-ac50-44a4729c203a_t75" alt="学科网(www.zxxk.com)--教育资源门户，提供试卷、教案、课件、论文、素材及各类教学资源下载，还有大量而丰富的教学相关资讯！" style="width:15pt;height:12pt" o:ole="">
            <v:imagedata r:id="rId9a7184f1-3bd8-48ec-ac50-44a4729c203a376" o:title=""/>
          </v:shape>
          <o:OLEObject Type="Embed" ProgID="Equation.DSMT4" ShapeID="_x00009a7184f1-3bd8-48ec-ac50-44a4729c203a_i1266" DrawAspect="Content" ObjectID="_1378253813" r:id="rId9a7184f1-3bd8-48ec-ac50-44a4729c203a377"/>
        </w:object>
      </w:r>
      <w:r w:rsidRPr="00CC59CA">
        <w:rPr>
          <w:rFonts w:ascii="宋体" w:hAnsi="宋体" w:hint="eastAsia"/>
          <w:szCs w:val="21"/>
        </w:rPr>
        <w:t>、</w:t>
      </w:r>
      <w:r w:rsidRPr="00CC59CA">
        <w:rPr>
          <w:rFonts w:ascii="宋体" w:hAnsi="宋体" w:hint="eastAsia"/>
          <w:position w:val="-6"/>
          <w:szCs w:val="21"/>
        </w:rPr>
        <w:object w:dxaOrig="260" w:dyaOrig="260">
          <v:shape id="_x00009a7184f1-3bd8-48ec-ac50-44a4729c203a_i1267" type="#_x00009a7184f1-3bd8-48ec-ac50-44a4729c203a_t75" alt="学科网(www.zxxk.com)--教育资源门户，提供试卷、教案、课件、论文、素材及各类教学资源下载，还有大量而丰富的教学相关资讯！" style="width:12.75pt;height:12.75pt" o:ole="">
            <v:imagedata r:id="rId9a7184f1-3bd8-48ec-ac50-44a4729c203a378" o:title=""/>
          </v:shape>
          <o:OLEObject Type="Embed" ProgID="Equation.DSMT4" ShapeID="_x00009a7184f1-3bd8-48ec-ac50-44a4729c203a_i1267" DrawAspect="Content" ObjectID="_1378253814" r:id="rId9a7184f1-3bd8-48ec-ac50-44a4729c203a379"/>
        </w:object>
      </w:r>
      <w:r w:rsidRPr="00CC59CA">
        <w:rPr>
          <w:rFonts w:ascii="宋体" w:hAnsi="宋体" w:hint="eastAsia"/>
          <w:szCs w:val="21"/>
        </w:rPr>
        <w:t>，</w:t>
      </w:r>
      <w:r w:rsidRPr="00CC59CA">
        <w:rPr>
          <w:rFonts w:ascii="宋体" w:hAnsi="宋体"/>
          <w:position w:val="-10"/>
          <w:szCs w:val="21"/>
        </w:rPr>
        <w:object w:dxaOrig="1300" w:dyaOrig="400">
          <v:shape id="_x00009a7184f1-3bd8-48ec-ac50-44a4729c203a_i1268" type="#_x00009a7184f1-3bd8-48ec-ac50-44a4729c203a_t75" alt="学科网(www.zxxk.com)--教育资源门户，提供试卷、教案、课件、论文、素材及各类教学资源下载，还有大量而丰富的教学相关资讯！" style="width:65.25pt;height:20.25pt" o:ole="">
            <v:imagedata r:id="rId9a7184f1-3bd8-48ec-ac50-44a4729c203a380" o:title=""/>
          </v:shape>
          <o:OLEObject Type="Embed" ProgID="Equation.3" ShapeID="_x00009a7184f1-3bd8-48ec-ac50-44a4729c203a_i1268" DrawAspect="Content" ObjectID="_1378253815" r:id="rId9a7184f1-3bd8-48ec-ac50-44a4729c203a381"/>
        </w:object>
      </w:r>
      <w:r w:rsidRPr="00CC59CA">
        <w:rPr>
          <w:rFonts w:ascii="宋体" w:hAnsi="宋体" w:hint="eastAsia"/>
          <w:szCs w:val="21"/>
        </w:rPr>
        <w:t>，求直线</w:t>
      </w:r>
      <w:r w:rsidRPr="00CC59CA">
        <w:rPr>
          <w:rFonts w:ascii="宋体" w:hAnsi="宋体" w:hint="eastAsia"/>
          <w:position w:val="-6"/>
          <w:szCs w:val="21"/>
        </w:rPr>
        <w:object w:dxaOrig="139" w:dyaOrig="260">
          <v:shape id="_x00009a7184f1-3bd8-48ec-ac50-44a4729c203a_i1269" type="#_x00009a7184f1-3bd8-48ec-ac50-44a4729c203a_t75" alt="学科网(www.zxxk.com)--教育资源门户，提供试卷、教案、课件、论文、素材及各类教学资源下载，还有大量而丰富的教学相关资讯！" style="width:6.75pt;height:12.75pt" o:ole="">
            <v:imagedata r:id="rId9a7184f1-3bd8-48ec-ac50-44a4729c203a382" o:title=""/>
            <o:lock v:ext="edit" aspectratio="f"/>
          </v:shape>
          <o:OLEObject Type="Embed" ProgID="Equation.DSMT4" ShapeID="_x00009a7184f1-3bd8-48ec-ac50-44a4729c203a_i1269" DrawAspect="Content" ObjectID="_1378253816" r:id="rId9a7184f1-3bd8-48ec-ac50-44a4729c203a383"/>
        </w:object>
      </w:r>
      <w:r w:rsidRPr="00CC59CA">
        <w:rPr>
          <w:rFonts w:ascii="宋体" w:hAnsi="宋体" w:hint="eastAsia"/>
          <w:szCs w:val="21"/>
        </w:rPr>
        <w:t>的方程。</w:t>
      </w:r>
    </w:p>
    <w:p w:rsidR="00A23B7E" w:rsidRPr="009D4C71" w:rsidRDefault="001814B2" w:rsidP="009D4C71">
      <w:r w:rsidRPr="009D4C71">
        <w:rPr>
          <w:rFonts w:ascii="宋体" w:hAnsi="宋体" w:hint="eastAsia"/>
          <w:szCs w:val="21"/>
        </w:rPr>
        <w:t>21．</w:t>
      </w:r>
      <w:r w:rsidR="00A23B7E" w:rsidRPr="009D4C71">
        <w:rPr>
          <w:rFonts w:ascii="宋体" w:hAnsi="宋体" w:hint="eastAsia"/>
          <w:szCs w:val="21"/>
        </w:rPr>
        <w:t>已知椭圆C的中心在原点，焦点F在</w:t>
      </w:r>
      <w:r w:rsidR="00A23B7E" w:rsidRPr="009D4C71">
        <w:rPr>
          <w:rFonts w:ascii="宋体" w:hAnsi="宋体"/>
          <w:position w:val="-6"/>
        </w:rPr>
        <w:object w:dxaOrig="201" w:dyaOrig="221">
          <v:shape id="_x000039eb77f6-61c2-46fe-b56f-ddf016caa6fb_i1365" type="#_x000039eb77f6-61c2-46fe-b56f-ddf016caa6fb_t75" alt="" style="width:9.75pt;height:11.25pt;mso-position-horizontal-relative:page;mso-position-vertical-relative:page" o:ole="">
            <v:imagedata r:id="rId39eb77f6-61c2-46fe-b56f-ddf016caa6fb613" o:title=""/>
          </v:shape>
          <o:OLEObject Type="Embed" ProgID="Equation.DSMT4" ShapeID="_x000039eb77f6-61c2-46fe-b56f-ddf016caa6fb_i1365" DrawAspect="Content" ObjectID="_1446904722" r:id="rId39eb77f6-61c2-46fe-b56f-ddf016caa6fb614"/>
        </w:object>
      </w:r>
      <w:r w:rsidR="00A23B7E" w:rsidRPr="009D4C71">
        <w:rPr>
          <w:rFonts w:ascii="宋体" w:hAnsi="宋体" w:hint="eastAsia"/>
          <w:szCs w:val="21"/>
        </w:rPr>
        <w:t>轴上，离心率</w:t>
      </w:r>
      <w:r w:rsidR="00A23B7E" w:rsidRPr="009D4C71">
        <w:rPr>
          <w:rFonts w:ascii="宋体" w:hAnsi="宋体"/>
          <w:position w:val="-24"/>
        </w:rPr>
        <w:object w:dxaOrig="742" w:dyaOrig="682">
          <v:shape id="_x000039eb77f6-61c2-46fe-b56f-ddf016caa6fb_i1366" type="#_x000039eb77f6-61c2-46fe-b56f-ddf016caa6fb_t75" alt="" style="width:36.75pt;height:33.75pt;mso-position-horizontal-relative:page;mso-position-vertical-relative:page" o:ole="">
            <v:imagedata r:id="rId39eb77f6-61c2-46fe-b56f-ddf016caa6fb615" o:title=""/>
          </v:shape>
          <o:OLEObject Type="Embed" ProgID="Equation.DSMT4" ShapeID="_x000039eb77f6-61c2-46fe-b56f-ddf016caa6fb_i1366" DrawAspect="Content" ObjectID="_1446904723" r:id="rId39eb77f6-61c2-46fe-b56f-ddf016caa6fb616"/>
        </w:object>
      </w:r>
      <w:r w:rsidR="00A23B7E" w:rsidRPr="009D4C71">
        <w:rPr>
          <w:rFonts w:ascii="宋体" w:hAnsi="宋体" w:hint="eastAsia"/>
          <w:szCs w:val="21"/>
        </w:rPr>
        <w:t>，点</w:t>
      </w:r>
      <w:r w:rsidR="00A23B7E" w:rsidRPr="009D4C71">
        <w:rPr>
          <w:rFonts w:ascii="宋体" w:hAnsi="宋体"/>
          <w:position w:val="-24"/>
        </w:rPr>
        <w:object w:dxaOrig="1201" w:dyaOrig="681">
          <v:shape id="_x000039eb77f6-61c2-46fe-b56f-ddf016caa6fb_i1367" type="#_x000039eb77f6-61c2-46fe-b56f-ddf016caa6fb_t75" alt="" style="width:60pt;height:33.75pt;mso-position-horizontal-relative:page;mso-position-vertical-relative:page" o:ole="">
            <v:imagedata r:id="rId39eb77f6-61c2-46fe-b56f-ddf016caa6fb617" o:title=""/>
          </v:shape>
          <o:OLEObject Type="Embed" ProgID="Equation.DSMT4" ShapeID="_x000039eb77f6-61c2-46fe-b56f-ddf016caa6fb_i1367" DrawAspect="Content" ObjectID="_1446904724" r:id="rId39eb77f6-61c2-46fe-b56f-ddf016caa6fb618"/>
        </w:object>
      </w:r>
      <w:r w:rsidR="00A23B7E" w:rsidRPr="009D4C71">
        <w:rPr>
          <w:rFonts w:ascii="宋体" w:hAnsi="宋体" w:hint="eastAsia"/>
        </w:rPr>
        <w:t>在椭圆</w:t>
      </w:r>
      <w:r w:rsidR="00A23B7E" w:rsidRPr="009D4C71">
        <w:rPr>
          <w:rFonts w:ascii="宋体" w:hAnsi="宋体" w:hint="eastAsia"/>
          <w:szCs w:val="21"/>
        </w:rPr>
        <w:t>C上</w:t>
      </w:r>
      <w:r w:rsidR="00A23B7E" w:rsidRPr="009D4C71">
        <w:rPr>
          <w:rFonts w:ascii="宋体" w:hAnsi="宋体" w:hint="eastAsia"/>
        </w:rPr>
        <w:t>.</w:t>
      </w:r>
    </w:p>
    <w:p w:rsidR="00A23B7E" w:rsidRPr="009D4C71" w:rsidRDefault="00A23B7E" w:rsidP="009D4C71">
      <w:r w:rsidRPr="009D4C71">
        <w:rPr>
          <w:rFonts w:ascii="宋体" w:hAnsi="宋体"/>
          <w:szCs w:val="21"/>
        </w:rPr>
        <w:t>（</w:t>
      </w:r>
      <w:r w:rsidRPr="009D4C71">
        <w:rPr>
          <w:rFonts w:ascii="宋体" w:hAnsi="宋体" w:hint="eastAsia"/>
          <w:szCs w:val="21"/>
        </w:rPr>
        <w:t>1</w:t>
      </w:r>
      <w:r w:rsidRPr="009D4C71">
        <w:rPr>
          <w:rFonts w:ascii="宋体" w:hAnsi="宋体"/>
          <w:szCs w:val="21"/>
        </w:rPr>
        <w:t>）</w:t>
      </w:r>
      <w:r w:rsidRPr="009D4C71">
        <w:rPr>
          <w:rFonts w:ascii="宋体" w:hAnsi="宋体" w:hint="eastAsia"/>
          <w:szCs w:val="21"/>
        </w:rPr>
        <w:t>求椭圆</w:t>
      </w:r>
      <w:r w:rsidRPr="009D4C71">
        <w:rPr>
          <w:rFonts w:ascii="宋体" w:hAnsi="宋体"/>
          <w:position w:val="-6"/>
        </w:rPr>
        <w:object w:dxaOrig="241" w:dyaOrig="281">
          <v:shape id="_x000039eb77f6-61c2-46fe-b56f-ddf016caa6fb_i1368" type="#_x000039eb77f6-61c2-46fe-b56f-ddf016caa6fb_t75" alt="" style="width:12pt;height:14.25pt;mso-position-horizontal-relative:page;mso-position-vertical-relative:page" o:ole="">
            <v:imagedata r:id="rId39eb77f6-61c2-46fe-b56f-ddf016caa6fb619" o:title=""/>
          </v:shape>
          <o:OLEObject Type="Embed" ProgID="Equation.DSMT4" ShapeID="_x000039eb77f6-61c2-46fe-b56f-ddf016caa6fb_i1368" DrawAspect="Content" ObjectID="_1446904725" r:id="rId39eb77f6-61c2-46fe-b56f-ddf016caa6fb620"/>
        </w:object>
      </w:r>
      <w:r w:rsidRPr="009D4C71">
        <w:rPr>
          <w:rFonts w:ascii="宋体" w:hAnsi="宋体" w:hint="eastAsia"/>
          <w:szCs w:val="21"/>
        </w:rPr>
        <w:t>的标准方程；</w:t>
      </w:r>
    </w:p>
    <w:p w:rsidR="001814B2" w:rsidRPr="009D4C71" w:rsidRDefault="00A23B7E" w:rsidP="009D4C71">
      <w:r w:rsidRPr="009D4C71">
        <w:rPr>
          <w:rFonts w:ascii="宋体" w:hAnsi="宋体"/>
          <w:szCs w:val="21"/>
        </w:rPr>
        <w:t>（</w:t>
      </w:r>
      <w:r w:rsidRPr="009D4C71">
        <w:rPr>
          <w:rFonts w:ascii="宋体" w:hAnsi="宋体" w:hint="eastAsia"/>
          <w:szCs w:val="21"/>
        </w:rPr>
        <w:t>2</w:t>
      </w:r>
      <w:r w:rsidRPr="009D4C71">
        <w:rPr>
          <w:rFonts w:ascii="宋体" w:hAnsi="宋体"/>
          <w:szCs w:val="21"/>
        </w:rPr>
        <w:t>）</w:t>
      </w:r>
      <w:r w:rsidRPr="009D4C71">
        <w:rPr>
          <w:rFonts w:ascii="宋体" w:hAnsi="宋体" w:hint="eastAsia"/>
          <w:szCs w:val="21"/>
        </w:rPr>
        <w:t>若斜</w:t>
      </w:r>
      <w:r w:rsidRPr="009D4C71">
        <w:rPr>
          <w:rFonts w:ascii="宋体" w:hAnsi="宋体" w:hint="eastAsia"/>
        </w:rPr>
        <w:t>率为</w:t>
      </w:r>
      <w:r w:rsidRPr="009D4C71">
        <w:rPr>
          <w:rFonts w:ascii="宋体" w:hAnsi="宋体"/>
          <w:position w:val="-6"/>
        </w:rPr>
        <w:object w:dxaOrig="201" w:dyaOrig="281">
          <v:shape id="_x000039eb77f6-61c2-46fe-b56f-ddf016caa6fb_i1369" type="#_x000039eb77f6-61c2-46fe-b56f-ddf016caa6fb_t75" alt="" style="width:9.75pt;height:14.25pt;mso-position-horizontal-relative:page;mso-position-vertical-relative:page" o:ole="">
            <v:imagedata r:id="rId39eb77f6-61c2-46fe-b56f-ddf016caa6fb621" o:title=""/>
          </v:shape>
          <o:OLEObject Type="Embed" ProgID="Equation.DSMT4" ShapeID="_x000039eb77f6-61c2-46fe-b56f-ddf016caa6fb_i1369" DrawAspect="Content" ObjectID="_1446904726" r:id="rId39eb77f6-61c2-46fe-b56f-ddf016caa6fb622"/>
        </w:object>
      </w:r>
      <w:r w:rsidRPr="009D4C71">
        <w:rPr>
          <w:rFonts w:ascii="宋体" w:hAnsi="宋体"/>
          <w:position w:val="-10"/>
        </w:rPr>
        <w:object w:dxaOrig="722" w:dyaOrig="321">
          <v:shape id="_x000039eb77f6-61c2-46fe-b56f-ddf016caa6fb_i1370" type="#_x000039eb77f6-61c2-46fe-b56f-ddf016caa6fb_t75" alt="" style="width:36pt;height:15.75pt;mso-position-horizontal-relative:page;mso-position-vertical-relative:page" o:ole="">
            <v:imagedata r:id="rId39eb77f6-61c2-46fe-b56f-ddf016caa6fb623" o:title=""/>
          </v:shape>
          <o:OLEObject Type="Embed" ProgID="Equation.DSMT4" ShapeID="_x000039eb77f6-61c2-46fe-b56f-ddf016caa6fb_i1370" DrawAspect="Content" ObjectID="_1446904727" r:id="rId39eb77f6-61c2-46fe-b56f-ddf016caa6fb624"/>
        </w:object>
      </w:r>
      <w:r w:rsidRPr="009D4C71">
        <w:rPr>
          <w:rFonts w:ascii="宋体" w:hAnsi="宋体" w:hint="eastAsia"/>
        </w:rPr>
        <w:t>的直线</w:t>
      </w:r>
      <w:r w:rsidRPr="009D4C71">
        <w:rPr>
          <w:rFonts w:ascii="宋体" w:hAnsi="宋体"/>
          <w:position w:val="-6"/>
        </w:rPr>
        <w:object w:dxaOrig="201" w:dyaOrig="221">
          <v:shape id="_x000039eb77f6-61c2-46fe-b56f-ddf016caa6fb_i1371" type="#_x000039eb77f6-61c2-46fe-b56f-ddf016caa6fb_t75" alt="" style="width:9.75pt;height:11.25pt;mso-position-horizontal-relative:page;mso-position-vertical-relative:page" o:ole="">
            <v:imagedata r:id="rId39eb77f6-61c2-46fe-b56f-ddf016caa6fb625" o:title=""/>
          </v:shape>
          <o:OLEObject Type="Embed" ProgID="Equation.DSMT4" ShapeID="_x000039eb77f6-61c2-46fe-b56f-ddf016caa6fb_i1371" DrawAspect="Content" ObjectID="_1446904728" r:id="rId39eb77f6-61c2-46fe-b56f-ddf016caa6fb626"/>
        </w:object>
      </w:r>
      <w:r w:rsidRPr="009D4C71">
        <w:rPr>
          <w:rFonts w:ascii="宋体" w:hAnsi="宋体" w:hint="eastAsia"/>
        </w:rPr>
        <w:t>交椭圆</w:t>
      </w:r>
      <w:r w:rsidRPr="009D4C71">
        <w:rPr>
          <w:rFonts w:ascii="宋体" w:hAnsi="宋体"/>
          <w:position w:val="-6"/>
        </w:rPr>
        <w:object w:dxaOrig="241" w:dyaOrig="281">
          <v:shape id="_x000039eb77f6-61c2-46fe-b56f-ddf016caa6fb_i1372" type="#_x000039eb77f6-61c2-46fe-b56f-ddf016caa6fb_t75" alt="" style="width:12pt;height:14.25pt;mso-position-horizontal-relative:page;mso-position-vertical-relative:page" o:ole="">
            <v:imagedata r:id="rId39eb77f6-61c2-46fe-b56f-ddf016caa6fb619" o:title=""/>
          </v:shape>
          <o:OLEObject Type="Embed" ProgID="Equation.DSMT4" ShapeID="_x000039eb77f6-61c2-46fe-b56f-ddf016caa6fb_i1372" DrawAspect="Content" ObjectID="_1446904729" r:id="rId39eb77f6-61c2-46fe-b56f-ddf016caa6fb627"/>
        </w:object>
      </w:r>
      <w:r w:rsidRPr="009D4C71">
        <w:rPr>
          <w:rFonts w:ascii="宋体" w:hAnsi="宋体" w:hint="eastAsia"/>
        </w:rPr>
        <w:t>与</w:t>
      </w:r>
      <w:r w:rsidRPr="009D4C71">
        <w:rPr>
          <w:rFonts w:ascii="宋体" w:hAnsi="宋体"/>
          <w:position w:val="-4"/>
        </w:rPr>
        <w:object w:dxaOrig="241" w:dyaOrig="261">
          <v:shape id="_x000039eb77f6-61c2-46fe-b56f-ddf016caa6fb_i1373" type="#_x000039eb77f6-61c2-46fe-b56f-ddf016caa6fb_t75" alt="" style="width:12pt;height:12.75pt;mso-position-horizontal-relative:page;mso-position-vertical-relative:page" o:ole="">
            <v:imagedata r:id="rId39eb77f6-61c2-46fe-b56f-ddf016caa6fb628" o:title=""/>
          </v:shape>
          <o:OLEObject Type="Embed" ProgID="Equation.DSMT4" ShapeID="_x000039eb77f6-61c2-46fe-b56f-ddf016caa6fb_i1373" DrawAspect="Content" ObjectID="_1446904730" r:id="rId39eb77f6-61c2-46fe-b56f-ddf016caa6fb629"/>
        </w:object>
      </w:r>
      <w:r w:rsidRPr="009D4C71">
        <w:rPr>
          <w:rFonts w:ascii="宋体" w:hAnsi="宋体" w:hint="eastAsia"/>
        </w:rPr>
        <w:t>、</w:t>
      </w:r>
      <w:r w:rsidRPr="009D4C71">
        <w:rPr>
          <w:rFonts w:ascii="宋体" w:hAnsi="宋体"/>
          <w:position w:val="-4"/>
        </w:rPr>
        <w:object w:dxaOrig="241" w:dyaOrig="261">
          <v:shape id="_x000039eb77f6-61c2-46fe-b56f-ddf016caa6fb_i1374" type="#_x000039eb77f6-61c2-46fe-b56f-ddf016caa6fb_t75" alt="" style="width:12pt;height:12.75pt;mso-position-horizontal-relative:page;mso-position-vertical-relative:page" o:ole="">
            <v:imagedata r:id="rId39eb77f6-61c2-46fe-b56f-ddf016caa6fb630" o:title=""/>
          </v:shape>
          <o:OLEObject Type="Embed" ProgID="Equation.DSMT4" ShapeID="_x000039eb77f6-61c2-46fe-b56f-ddf016caa6fb_i1374" DrawAspect="Content" ObjectID="_1446904731" r:id="rId39eb77f6-61c2-46fe-b56f-ddf016caa6fb631"/>
        </w:object>
      </w:r>
      <w:r w:rsidRPr="009D4C71">
        <w:rPr>
          <w:rFonts w:ascii="宋体" w:hAnsi="宋体" w:hint="eastAsia"/>
        </w:rPr>
        <w:t>两点，且</w:t>
      </w:r>
      <w:r w:rsidRPr="009D4C71">
        <w:rPr>
          <w:rFonts w:ascii="宋体" w:hAnsi="宋体"/>
          <w:position w:val="-12"/>
        </w:rPr>
        <w:object w:dxaOrig="362" w:dyaOrig="362">
          <v:shape id="_x000039eb77f6-61c2-46fe-b56f-ddf016caa6fb_i1375" type="#_x000039eb77f6-61c2-46fe-b56f-ddf016caa6fb_t75" alt="" style="width:18pt;height:18pt;mso-position-horizontal-relative:page;mso-position-vertical-relative:page" o:ole="">
            <v:imagedata r:id="rId39eb77f6-61c2-46fe-b56f-ddf016caa6fb632" o:title=""/>
          </v:shape>
          <o:OLEObject Type="Embed" ProgID="Equation.DSMT4" ShapeID="_x000039eb77f6-61c2-46fe-b56f-ddf016caa6fb_i1375" DrawAspect="Content" ObjectID="_1446904732" r:id="rId39eb77f6-61c2-46fe-b56f-ddf016caa6fb633"/>
        </w:object>
      </w:r>
      <w:r w:rsidRPr="009D4C71">
        <w:rPr>
          <w:rFonts w:ascii="宋体" w:hAnsi="宋体" w:hint="eastAsia"/>
        </w:rPr>
        <w:t>、</w:t>
      </w:r>
      <w:r w:rsidRPr="009D4C71">
        <w:rPr>
          <w:rFonts w:ascii="宋体" w:hAnsi="宋体"/>
          <w:position w:val="-6"/>
        </w:rPr>
        <w:object w:dxaOrig="201" w:dyaOrig="281">
          <v:shape id="_x000039eb77f6-61c2-46fe-b56f-ddf016caa6fb_i1376" type="#_x000039eb77f6-61c2-46fe-b56f-ddf016caa6fb_t75" alt="" style="width:9.75pt;height:14.25pt;mso-position-horizontal-relative:page;mso-position-vertical-relative:page" o:ole="">
            <v:imagedata r:id="rId39eb77f6-61c2-46fe-b56f-ddf016caa6fb634" o:title=""/>
          </v:shape>
          <o:OLEObject Type="Embed" ProgID="Equation.DSMT4" ShapeID="_x000039eb77f6-61c2-46fe-b56f-ddf016caa6fb_i1376" DrawAspect="Content" ObjectID="_1446904733" r:id="rId39eb77f6-61c2-46fe-b56f-ddf016caa6fb635"/>
        </w:object>
      </w:r>
      <w:r w:rsidRPr="009D4C71">
        <w:rPr>
          <w:rFonts w:ascii="宋体" w:hAnsi="宋体" w:hint="eastAsia"/>
        </w:rPr>
        <w:t>、</w:t>
      </w:r>
      <w:r w:rsidRPr="009D4C71">
        <w:rPr>
          <w:rFonts w:ascii="宋体" w:hAnsi="宋体"/>
          <w:position w:val="-12"/>
        </w:rPr>
        <w:object w:dxaOrig="382" w:dyaOrig="361">
          <v:shape id="_x000039eb77f6-61c2-46fe-b56f-ddf016caa6fb_i1377" type="#_x000039eb77f6-61c2-46fe-b56f-ddf016caa6fb_t75" alt="" style="width:18.75pt;height:18pt;mso-position-horizontal-relative:page;mso-position-vertical-relative:page" o:ole="">
            <v:imagedata r:id="rId39eb77f6-61c2-46fe-b56f-ddf016caa6fb636" o:title=""/>
          </v:shape>
          <o:OLEObject Type="Embed" ProgID="Equation.DSMT4" ShapeID="_x000039eb77f6-61c2-46fe-b56f-ddf016caa6fb_i1377" DrawAspect="Content" ObjectID="_1446904734" r:id="rId39eb77f6-61c2-46fe-b56f-ddf016caa6fb637"/>
        </w:object>
      </w:r>
      <w:r w:rsidRPr="009D4C71">
        <w:rPr>
          <w:rFonts w:ascii="宋体" w:hAnsi="宋体" w:hint="eastAsia"/>
        </w:rPr>
        <w:t>成等差数列，</w:t>
      </w:r>
      <w:r w:rsidRPr="009D4C71">
        <w:rPr>
          <w:rFonts w:ascii="宋体" w:hAnsi="宋体" w:hint="eastAsia"/>
          <w:szCs w:val="21"/>
        </w:rPr>
        <w:t>点M（1,1），</w:t>
      </w:r>
      <w:r w:rsidRPr="009D4C71">
        <w:rPr>
          <w:rFonts w:ascii="宋体" w:hAnsi="宋体" w:hint="eastAsia"/>
        </w:rPr>
        <w:t>求</w:t>
      </w:r>
      <w:r w:rsidRPr="009D4C71">
        <w:rPr>
          <w:rFonts w:ascii="宋体" w:hAnsi="宋体"/>
          <w:position w:val="-12"/>
        </w:rPr>
        <w:object w:dxaOrig="602" w:dyaOrig="361">
          <v:shape id="_x000039eb77f6-61c2-46fe-b56f-ddf016caa6fb_i1378" type="#_x000039eb77f6-61c2-46fe-b56f-ddf016caa6fb_t75" alt="" style="width:30pt;height:18pt;mso-position-horizontal-relative:page;mso-position-vertical-relative:page" o:ole="">
            <v:imagedata r:id="rId39eb77f6-61c2-46fe-b56f-ddf016caa6fb638" o:title=""/>
          </v:shape>
          <o:OLEObject Type="Embed" ProgID="Equation.DSMT4" ShapeID="_x000039eb77f6-61c2-46fe-b56f-ddf016caa6fb_i1378" DrawAspect="Content" ObjectID="_1446904735" r:id="rId39eb77f6-61c2-46fe-b56f-ddf016caa6fb639"/>
        </w:object>
      </w:r>
      <w:r w:rsidRPr="009D4C71">
        <w:rPr>
          <w:rFonts w:ascii="宋体" w:hAnsi="宋体" w:hint="eastAsia"/>
        </w:rPr>
        <w:t>的最大值.</w:t>
      </w:r>
    </w:p>
    <w:p w:rsidR="000D09E5" w:rsidRDefault="000D09E5">
      <w:pPr>
        <w:sectPr w:rsidR="000D09E5" w:rsidSect="00157616">
          <w:footerReference w:type="even" r:id="rId_footereven"/>
          <w:footerReference w:type="default" r:id="rId_footerdefault"/>
          <w:headerReference w:type="even" r:id="rId_headereven"/>
          <w:headerReference w:type="default" r:id="rId_headerdefault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</w:p>
    <w:p w:rsidR="002A2386" w:rsidRPr="00AE5FF7" w:rsidRDefault="00AE5FF7" w:rsidP="00AE5FF7">
      <w:pPr>
        <w:jc w:val="center"/>
        <w:rPr>
          <w:b/>
        </w:rPr>
      </w:pPr>
      <w:r w:rsidRPr="00AE5FF7">
        <w:rPr>
          <w:rFonts w:hint="eastAsia"/>
          <w:b/>
        </w:rPr>
        <w:lastRenderedPageBreak/>
        <w:t>参考答案</w:t>
      </w:r>
    </w:p>
    <w:p w:rsidR="00576F84" w:rsidRDefault="009552C7" w:rsidP="00576F84">
      <w:r>
        <w:rPr>
          <w:rFonts w:ascii="宋体" w:hAnsi="宋体" w:hint="eastAsia"/>
          <w:szCs w:val="21"/>
        </w:rPr>
        <w:t>1．</w:t>
      </w:r>
      <w:r w:rsidR="00576F84">
        <w:t>D</w:t>
      </w:r>
      <w:r w:rsidR="00576F84">
        <w:rPr>
          <w:rFonts w:hint="eastAsia"/>
        </w:rPr>
        <w:t xml:space="preserve">　</w:t>
      </w:r>
    </w:p>
    <w:p w:rsidR="00576F84" w:rsidRDefault="00DD41B7" w:rsidP="00576F84">
      <w:r>
        <w:rPr>
          <w:rFonts w:hint="eastAsia"/>
        </w:rPr>
        <w:t>【解析】</w:t>
      </w:r>
      <w:r w:rsidR="00576F84">
        <w:rPr>
          <w:rFonts w:hint="eastAsia"/>
        </w:rPr>
        <w:t>由</w:t>
      </w:r>
      <w:r w:rsidR="00576F84">
        <w:rPr>
          <w:position w:val="-10"/>
          <w:szCs w:val="21"/>
        </w:rPr>
        <w:pict>
          <v:shape id="_x00001af8d5ce-2bdf-4daf-beee-e9a4087bcb5c_i1106" type="#_x00001af8d5ce-2bdf-4daf-beee-e9a4087bcb5c_t75" style="width:55.5pt;height:16.5pt">
            <v:imagedata r:id="rId1af8d5ce-2bdf-4daf-beee-e9a4087bcb5c148" o:title=""/>
          </v:shape>
        </w:pict>
      </w:r>
      <w:r w:rsidR="00576F84">
        <w:rPr>
          <w:szCs w:val="21"/>
        </w:rPr>
        <w:t>,</w:t>
      </w:r>
      <w:r w:rsidR="00576F84">
        <w:rPr>
          <w:rFonts w:hint="eastAsia"/>
          <w:szCs w:val="21"/>
        </w:rPr>
        <w:t>且</w:t>
      </w:r>
      <w:r w:rsidR="00576F84">
        <w:rPr>
          <w:position w:val="-6"/>
          <w:szCs w:val="21"/>
        </w:rPr>
        <w:pict>
          <v:shape id="_x00001af8d5ce-2bdf-4daf-beee-e9a4087bcb5c_i1107" type="#_x00001af8d5ce-2bdf-4daf-beee-e9a4087bcb5c_t75" style="width:45pt;height:13.5pt">
            <v:imagedata r:id="rId1af8d5ce-2bdf-4daf-beee-e9a4087bcb5c149" o:title=""/>
          </v:shape>
        </w:pict>
      </w:r>
      <w:r w:rsidR="00576F84">
        <w:rPr>
          <w:rFonts w:hint="eastAsia"/>
          <w:position w:val="-6"/>
          <w:szCs w:val="21"/>
        </w:rPr>
        <w:t>，</w:t>
      </w:r>
      <w:r w:rsidR="00576F84">
        <w:rPr>
          <w:rFonts w:ascii="宋体" w:hAnsi="宋体" w:hint="eastAsia"/>
          <w:position w:val="-6"/>
          <w:szCs w:val="21"/>
        </w:rPr>
        <w:t>∴</w:t>
      </w:r>
      <w:r w:rsidR="00576F84">
        <w:rPr>
          <w:rFonts w:ascii="宋体" w:hAnsi="宋体" w:hint="eastAsia"/>
          <w:position w:val="-6"/>
          <w:szCs w:val="21"/>
        </w:rPr>
        <w:object w:dxaOrig="3820" w:dyaOrig="360">
          <v:shape id="_x00001af8d5ce-2bdf-4daf-beee-e9a4087bcb5c_i1108" type="#_x00001af8d5ce-2bdf-4daf-beee-e9a4087bcb5c_t75" style="width:190.5pt;height:18pt" o:ole="">
            <v:imagedata r:id="rId1af8d5ce-2bdf-4daf-beee-e9a4087bcb5c150" o:title=""/>
          </v:shape>
          <o:OLEObject Type="Embed" ProgID="Equation.DSMT4" ShapeID="_x00001af8d5ce-2bdf-4daf-beee-e9a4087bcb5c_i1108" DrawAspect="Content" ObjectID="_1378217138" r:id="rId1af8d5ce-2bdf-4daf-beee-e9a4087bcb5c151"/>
        </w:object>
      </w:r>
      <w:r w:rsidR="00576F84">
        <w:rPr>
          <w:rFonts w:ascii="宋体" w:hAnsi="宋体" w:hint="eastAsia"/>
          <w:position w:val="-6"/>
          <w:szCs w:val="21"/>
        </w:rPr>
        <w:t>，∴</w:t>
      </w:r>
      <w:r w:rsidR="00576F84">
        <w:rPr>
          <w:szCs w:val="21"/>
        </w:rPr>
        <w:t xml:space="preserve"> </w:t>
      </w:r>
      <w:r w:rsidR="00576F84">
        <w:rPr>
          <w:position w:val="-6"/>
          <w:szCs w:val="21"/>
        </w:rPr>
        <w:pict>
          <v:shape id="_x00001af8d5ce-2bdf-4daf-beee-e9a4087bcb5c_i1109" type="#_x00001af8d5ce-2bdf-4daf-beee-e9a4087bcb5c_t75" style="width:55.5pt;height:16.5pt">
            <v:imagedata r:id="rId1af8d5ce-2bdf-4daf-beee-e9a4087bcb5c152" o:title=""/>
          </v:shape>
        </w:pict>
      </w:r>
      <w:r w:rsidR="00576F84">
        <w:rPr>
          <w:rFonts w:hint="eastAsia"/>
          <w:position w:val="-6"/>
          <w:szCs w:val="21"/>
        </w:rPr>
        <w:t>。</w:t>
      </w:r>
    </w:p>
    <w:p w:rsidR="00BE09B6" w:rsidRPr="00B23477" w:rsidRDefault="00BE09B6" w:rsidP="00B23477">
      <w:r w:rsidRPr="00B23477">
        <w:rPr>
          <w:rFonts w:ascii="宋体" w:hAnsi="宋体" w:hint="eastAsia"/>
          <w:szCs w:val="21"/>
        </w:rPr>
        <w:t>2．B</w:t>
      </w:r>
    </w:p>
    <w:p w:rsidR="00BE09B6" w:rsidRPr="00B23477" w:rsidRDefault="00BE09B6" w:rsidP="00B23477">
      <w:r w:rsidRPr="00B23477">
        <w:rPr>
          <w:rFonts w:ascii="宋体" w:hAnsi="宋体" w:hint="eastAsia"/>
          <w:szCs w:val="21"/>
        </w:rPr>
        <w:t>【解析】</w:t>
      </w:r>
    </w:p>
    <w:p w:rsidR="003119EC" w:rsidRPr="00B23477" w:rsidRDefault="00BE09B6" w:rsidP="00B23477">
      <w:r w:rsidRPr="00B23477">
        <w:rPr>
          <w:rFonts w:ascii="宋体" w:hAnsi="宋体" w:hint="eastAsia"/>
          <w:szCs w:val="21"/>
        </w:rPr>
        <w:t>试题分析：</w:t>
      </w:r>
      <w:r w:rsidR="003119EC" w:rsidRPr="00B23477">
        <w:rPr>
          <w:rFonts w:ascii="宋体" w:hAnsi="宋体" w:hint="eastAsia"/>
          <w:szCs w:val="21"/>
        </w:rPr>
        <w:t>因为</w:t>
      </w:r>
      <w:r w:rsidR="003119EC" w:rsidRPr="00B23477">
        <w:rPr>
          <w:rFonts w:ascii="宋体" w:hAnsi="宋体"/>
          <w:szCs w:val="21"/>
        </w:rPr>
        <w:t>y=x</w:t>
      </w:r>
      <w:r w:rsidR="003119EC" w:rsidRPr="00B23477">
        <w:rPr>
          <w:rFonts w:ascii="宋体" w:hAnsi="宋体"/>
          <w:szCs w:val="21"/>
          <w:vertAlign w:val="superscript"/>
        </w:rPr>
        <w:t>2</w:t>
      </w:r>
      <w:r w:rsidR="003119EC" w:rsidRPr="00B23477">
        <w:rPr>
          <w:rFonts w:ascii="宋体" w:hAnsi="宋体" w:hint="eastAsia"/>
          <w:szCs w:val="21"/>
        </w:rPr>
        <w:t>，所以，</w:t>
      </w:r>
      <w:r w:rsidR="003119EC" w:rsidRPr="00B23477">
        <w:rPr>
          <w:rFonts w:ascii="宋体" w:hAnsi="宋体"/>
          <w:position w:val="-10"/>
          <w:szCs w:val="21"/>
        </w:rPr>
        <w:object w:dxaOrig="760" w:dyaOrig="360">
          <v:shape id="_x0000f7b724b6-fca5-4d13-96f8-dc718d7d5c65_i1027" type="#_x0000f7b724b6-fca5-4d13-96f8-dc718d7d5c65_t75" style="width:38.25pt;height:18pt" o:ole="">
            <v:imagedata r:id="rIdf7b724b6-fca5-4d13-96f8-dc718d7d5c6510" o:title=""/>
          </v:shape>
          <o:OLEObject Type="Embed" ProgID="Equation.DSMT4" ShapeID="_x0000f7b724b6-fca5-4d13-96f8-dc718d7d5c65_i1027" DrawAspect="Content" ObjectID="_1426852463" r:id="rIdf7b724b6-fca5-4d13-96f8-dc718d7d5c6511"/>
        </w:object>
      </w:r>
      <w:r w:rsidR="003119EC" w:rsidRPr="00B23477">
        <w:rPr>
          <w:rFonts w:ascii="宋体" w:hAnsi="宋体" w:hint="eastAsia"/>
          <w:szCs w:val="21"/>
        </w:rPr>
        <w:t>，切线的斜率为1，切线的倾斜角为45°，故选B。</w:t>
      </w:r>
    </w:p>
    <w:p w:rsidR="00BE09B6" w:rsidRPr="00B23477" w:rsidRDefault="00BE09B6" w:rsidP="00B23477">
      <w:r w:rsidRPr="00B23477">
        <w:rPr>
          <w:rFonts w:ascii="宋体" w:hAnsi="宋体" w:hint="eastAsia"/>
          <w:szCs w:val="21"/>
        </w:rPr>
        <w:t>考点：</w:t>
      </w:r>
      <w:r w:rsidR="003119EC" w:rsidRPr="00B23477">
        <w:rPr>
          <w:rFonts w:ascii="宋体" w:hAnsi="宋体" w:hint="eastAsia"/>
          <w:szCs w:val="21"/>
        </w:rPr>
        <w:t>本题主要考查导数的几何意义。</w:t>
      </w:r>
    </w:p>
    <w:p w:rsidR="00BE09B6" w:rsidRPr="00B23477" w:rsidRDefault="00BE09B6" w:rsidP="00B23477">
      <w:r w:rsidRPr="00B23477">
        <w:rPr>
          <w:rFonts w:ascii="宋体" w:hAnsi="宋体" w:hint="eastAsia"/>
          <w:szCs w:val="21"/>
        </w:rPr>
        <w:t>点评：</w:t>
      </w:r>
      <w:r w:rsidR="003119EC" w:rsidRPr="00B23477">
        <w:rPr>
          <w:rFonts w:ascii="宋体" w:hAnsi="宋体" w:hint="eastAsia"/>
          <w:szCs w:val="21"/>
        </w:rPr>
        <w:t>简单题，切线的斜率是函数在切点的导数值。</w:t>
      </w:r>
    </w:p>
    <w:p w:rsidR="00D84853" w:rsidRPr="00336404" w:rsidRDefault="00653AB9" w:rsidP="00D84853">
      <w:r>
        <w:rPr>
          <w:rFonts w:asciiTheme="minorEastAsia" w:hAnsiTheme="minorEastAsia" w:hint="eastAsia"/>
          <w:szCs w:val="21"/>
        </w:rPr>
        <w:t>3．</w:t>
      </w:r>
      <w:r>
        <w:rPr>
          <w:rFonts w:asciiTheme="minorEastAsia" w:hAnsiTheme="minorEastAsia" w:hint="eastAsia"/>
          <w:szCs w:val="21"/>
        </w:rPr>
        <w:t>C</w:t>
      </w:r>
    </w:p>
    <w:p w:rsidR="00D84853" w:rsidRDefault="0091086F" w:rsidP="00D84853">
      <w:r>
        <w:rPr>
          <w:rFonts w:asciiTheme="minorEastAsia" w:hAnsiTheme="minorEastAsia" w:hint="eastAsia"/>
          <w:szCs w:val="21"/>
        </w:rPr>
        <w:t>【解析】根据抛物线定义得：</w:t>
      </w:r>
      <w:r w:rsidRPr="0091086F">
        <w:rPr>
          <w:rFonts w:asciiTheme="minorEastAsia" w:hAnsiTheme="minorEastAsia"/>
          <w:position w:val="-24"/>
          <w:szCs w:val="21"/>
        </w:rPr>
        <w:object w:dxaOrig="4160" w:dyaOrig="620">
          <v:shapetype id="_x0000f455faee-8037-46d3-8546-fa3eaef11043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f455faee-8037-46d3-8546-fa3eaef11043_i1032" type="#_x0000f455faee-8037-46d3-8546-fa3eaef11043_t75" style="width:207.75pt;height:30.75pt" o:ole="">
            <v:imagedata r:id="rIdf455faee-8037-46d3-8546-fa3eaef1104321" o:title=""/>
          </v:shape>
          <o:OLEObject Type="Embed" ProgID="Equation.DSMT4" ShapeID="_x0000f455faee-8037-46d3-8546-fa3eaef11043_i1032" DrawAspect="Content" ObjectID="_1409508057" r:id="rIdf455faee-8037-46d3-8546-fa3eaef1104322"/>
        </w:object>
      </w:r>
      <w:r>
        <w:rPr>
          <w:rFonts w:asciiTheme="minorEastAsia" w:hAnsiTheme="minorEastAsia" w:hint="eastAsia"/>
          <w:szCs w:val="21"/>
        </w:rPr>
        <w:t>；又</w:t>
      </w:r>
      <w:r w:rsidRPr="00BE2DB2">
        <w:rPr>
          <w:rFonts w:asciiTheme="minorEastAsia" w:hAnsiTheme="minorEastAsia"/>
          <w:position w:val="-12"/>
          <w:szCs w:val="21"/>
        </w:rPr>
        <w:object w:dxaOrig="4320" w:dyaOrig="4320">
          <v:shape id="_x0000f455faee-8037-46d3-8546-fa3eaef11043_i1033" alt="" style="width:61.5pt;height:18pt" coordsize="21600,21600" o:spt="100" adj="0,,0" path="" stroked="f">
            <v:stroke joinstyle="miter"/>
            <v:imagedata r:id="rIdf455faee-8037-46d3-8546-fa3eaef1104311" o:title=""/>
            <v:formulas/>
            <v:path o:connecttype="segments"/>
          </v:shape>
          <o:OLEObject Type="Embed" ProgID="Equation.DSMT4" ShapeID="_x0000f455faee-8037-46d3-8546-fa3eaef11043_i1033" DrawAspect="Content" ObjectID="_1409508058" r:id="rIdf455faee-8037-46d3-8546-fa3eaef1104323"/>
        </w:object>
      </w:r>
    </w:p>
    <w:p w:rsidR="0091086F" w:rsidRDefault="0091086F" w:rsidP="00D84853">
      <w:r w:rsidRPr="0091086F">
        <w:rPr>
          <w:position w:val="-24"/>
        </w:rPr>
        <w:object w:dxaOrig="5220" w:dyaOrig="620">
          <v:shape id="_x0000f455faee-8037-46d3-8546-fa3eaef11043_i1034" type="#_x0000f455faee-8037-46d3-8546-fa3eaef11043_t75" style="width:261pt;height:30.75pt" o:ole="">
            <v:imagedata r:id="rIdf455faee-8037-46d3-8546-fa3eaef1104324" o:title=""/>
          </v:shape>
          <o:OLEObject Type="Embed" ProgID="Equation.DSMT4" ShapeID="_x0000f455faee-8037-46d3-8546-fa3eaef11043_i1034" DrawAspect="Content" ObjectID="_1409508059" r:id="rIdf455faee-8037-46d3-8546-fa3eaef1104325"/>
        </w:object>
      </w:r>
      <w:r>
        <w:rPr>
          <w:rFonts w:hint="eastAsia"/>
        </w:rPr>
        <w:t>。故选</w:t>
      </w:r>
      <w:r>
        <w:rPr>
          <w:rFonts w:hint="eastAsia"/>
        </w:rPr>
        <w:t>C</w:t>
      </w:r>
    </w:p>
    <w:p w:rsidR="00E71497" w:rsidRPr="00CE3FF5" w:rsidRDefault="00E71497" w:rsidP="00314492">
      <w:r w:rsidRPr="00CE3FF5">
        <w:rPr>
          <w:rFonts w:ascii="宋体" w:hAnsi="宋体" w:hint="eastAsia"/>
        </w:rPr>
        <w:t>4．</w:t>
      </w:r>
      <w:r w:rsidR="008B07B2">
        <w:rPr>
          <w:rFonts w:ascii="宋体" w:hAnsi="宋体" w:hint="eastAsia"/>
        </w:rPr>
        <w:t>A</w:t>
      </w:r>
    </w:p>
    <w:p w:rsidR="00E71497" w:rsidRPr="00CE3FF5" w:rsidRDefault="00E71497" w:rsidP="00314492">
      <w:r w:rsidRPr="00CE3FF5">
        <w:rPr>
          <w:rFonts w:ascii="宋体" w:hAnsi="宋体" w:hint="eastAsia"/>
        </w:rPr>
        <w:t>【解析】</w:t>
      </w:r>
    </w:p>
    <w:p w:rsidR="00E71497" w:rsidRPr="00CE3FF5" w:rsidRDefault="00E71497" w:rsidP="00314492">
      <w:r w:rsidRPr="00CE3FF5">
        <w:rPr>
          <w:rFonts w:ascii="宋体" w:hAnsi="宋体" w:hint="eastAsia"/>
        </w:rPr>
        <w:t>试题分析：</w:t>
      </w:r>
      <w:r w:rsidR="00D763FB">
        <w:rPr>
          <w:rFonts w:ascii="宋体" w:hAnsi="宋体" w:hint="eastAsia"/>
        </w:rPr>
        <w:t>由</w:t>
      </w:r>
      <w:r w:rsidR="00D763FB" w:rsidRPr="00CE3FF5">
        <w:rPr>
          <w:rFonts w:ascii="宋体" w:hAnsi="宋体" w:hint="eastAsia"/>
        </w:rPr>
        <w:t>“</w:t>
      </w:r>
      <w:r w:rsidR="00D763FB" w:rsidRPr="00CE3FF5">
        <w:rPr>
          <w:rFonts w:ascii="宋体" w:hAnsi="宋体"/>
          <w:position w:val="-14"/>
          <w:szCs w:val="21"/>
        </w:rPr>
        <w:pict>
          <v:shape id="_x0000750e7bfc-1711-406a-a0df-7f146cfdbea7_i1046" type="#_x0000750e7bfc-1711-406a-a0df-7f146cfdbea7_t75" alt="" style="width:29.25pt;height:19.5pt">
            <v:imagedata r:id="rId750e7bfc-1711-406a-a0df-7f146cfdbea725" o:title=""/>
          </v:shape>
        </w:pict>
      </w:r>
      <w:r w:rsidR="00D763FB" w:rsidRPr="00CE3FF5">
        <w:rPr>
          <w:rFonts w:ascii="宋体" w:hAnsi="宋体" w:hint="eastAsia"/>
        </w:rPr>
        <w:t>在[a,b]上为单调函数”</w:t>
      </w:r>
      <w:r w:rsidR="00D763FB">
        <w:rPr>
          <w:rFonts w:ascii="宋体" w:hAnsi="宋体" w:hint="eastAsia"/>
        </w:rPr>
        <w:t>可以得出</w:t>
      </w:r>
      <w:r w:rsidR="00D763FB" w:rsidRPr="00CE3FF5">
        <w:rPr>
          <w:rFonts w:ascii="宋体" w:hAnsi="宋体" w:hint="eastAsia"/>
        </w:rPr>
        <w:t>“函数</w:t>
      </w:r>
      <w:r w:rsidR="00D763FB" w:rsidRPr="00CE3FF5">
        <w:rPr>
          <w:rFonts w:ascii="宋体" w:hAnsi="宋体"/>
          <w:position w:val="-14"/>
          <w:szCs w:val="21"/>
        </w:rPr>
        <w:pict>
          <v:shape id="_x0000750e7bfc-1711-406a-a0df-7f146cfdbea7_i1047" type="#_x0000750e7bfc-1711-406a-a0df-7f146cfdbea7_t75" alt="" style="width:29.25pt;height:19.5pt">
            <v:imagedata r:id="rId750e7bfc-1711-406a-a0df-7f146cfdbea725" o:title=""/>
          </v:shape>
        </w:pict>
      </w:r>
      <w:r w:rsidR="00D763FB" w:rsidRPr="00CE3FF5">
        <w:rPr>
          <w:rFonts w:ascii="宋体" w:hAnsi="宋体" w:hint="eastAsia"/>
        </w:rPr>
        <w:t>在[a,b]上有最大值和最小值”</w:t>
      </w:r>
      <w:r w:rsidR="00D763FB">
        <w:rPr>
          <w:rFonts w:ascii="宋体" w:hAnsi="宋体" w:hint="eastAsia"/>
        </w:rPr>
        <w:t>，但是由</w:t>
      </w:r>
      <w:r w:rsidR="00D763FB" w:rsidRPr="00CE3FF5">
        <w:rPr>
          <w:rFonts w:ascii="宋体" w:hAnsi="宋体" w:hint="eastAsia"/>
        </w:rPr>
        <w:t>“函数</w:t>
      </w:r>
      <w:r w:rsidR="00D763FB" w:rsidRPr="00CE3FF5">
        <w:rPr>
          <w:rFonts w:ascii="宋体" w:hAnsi="宋体"/>
          <w:position w:val="-14"/>
          <w:szCs w:val="21"/>
        </w:rPr>
        <w:pict>
          <v:shape id="_x0000750e7bfc-1711-406a-a0df-7f146cfdbea7_i1048" type="#_x0000750e7bfc-1711-406a-a0df-7f146cfdbea7_t75" alt="" style="width:29.25pt;height:19.5pt">
            <v:imagedata r:id="rId750e7bfc-1711-406a-a0df-7f146cfdbea725" o:title=""/>
          </v:shape>
        </w:pict>
      </w:r>
      <w:r w:rsidR="00D763FB" w:rsidRPr="00CE3FF5">
        <w:rPr>
          <w:rFonts w:ascii="宋体" w:hAnsi="宋体" w:hint="eastAsia"/>
        </w:rPr>
        <w:t>在[a,b]上有最大值和最小值”</w:t>
      </w:r>
      <w:r w:rsidR="00D763FB">
        <w:rPr>
          <w:rFonts w:ascii="宋体" w:hAnsi="宋体" w:hint="eastAsia"/>
        </w:rPr>
        <w:t>，得不出函数单调，不单调也一样有最大值和最小值，只要是闭区间上的连续函数都有最大值和最小值.</w:t>
      </w:r>
    </w:p>
    <w:p w:rsidR="008B07B2" w:rsidRPr="00CE3FF5" w:rsidRDefault="008B07B2" w:rsidP="008B07B2">
      <w:r w:rsidRPr="00CE3FF5">
        <w:rPr>
          <w:rFonts w:ascii="宋体" w:hAnsi="宋体" w:cs="宋体" w:hint="eastAsia"/>
          <w:szCs w:val="21"/>
        </w:rPr>
        <w:t>考点：</w:t>
      </w:r>
      <w:r>
        <w:rPr>
          <w:rFonts w:ascii="宋体" w:hAnsi="宋体" w:cs="宋体" w:hint="eastAsia"/>
          <w:szCs w:val="21"/>
        </w:rPr>
        <w:t>本小题主要考查</w:t>
      </w:r>
      <w:r w:rsidR="00FA143E">
        <w:rPr>
          <w:rFonts w:ascii="宋体" w:hAnsi="宋体" w:cs="宋体" w:hint="eastAsia"/>
          <w:szCs w:val="21"/>
        </w:rPr>
        <w:t>函数的单调性与函数的最值之间的关系.</w:t>
      </w:r>
    </w:p>
    <w:p w:rsidR="008B07B2" w:rsidRPr="00CE3FF5" w:rsidRDefault="008B07B2" w:rsidP="008B07B2">
      <w:r w:rsidRPr="00CE3FF5">
        <w:rPr>
          <w:rFonts w:ascii="宋体" w:hAnsi="宋体" w:cs="宋体" w:hint="eastAsia"/>
          <w:szCs w:val="21"/>
        </w:rPr>
        <w:t>点评：</w:t>
      </w:r>
      <w:r w:rsidR="00FA143E">
        <w:rPr>
          <w:rFonts w:ascii="宋体" w:hAnsi="宋体" w:cs="宋体" w:hint="eastAsia"/>
          <w:szCs w:val="21"/>
        </w:rPr>
        <w:t>闭区间上的连续函数一定有最大值和最小值，而与单调与否无关.</w:t>
      </w:r>
    </w:p>
    <w:p w:rsidR="00200084" w:rsidRPr="00237C66" w:rsidRDefault="00200084" w:rsidP="00200084">
      <w:r w:rsidRPr="004A4CF7">
        <w:rPr>
          <w:rFonts w:ascii="宋体" w:hAnsi="宋体" w:hint="eastAsia"/>
          <w:szCs w:val="21"/>
        </w:rPr>
        <w:t>5．</w:t>
      </w:r>
      <w:r>
        <w:rPr>
          <w:rFonts w:ascii="宋体" w:hAnsi="宋体" w:hint="eastAsia"/>
          <w:szCs w:val="21"/>
        </w:rPr>
        <w:t>B</w:t>
      </w:r>
    </w:p>
    <w:p w:rsidR="00200084" w:rsidRPr="00237C66" w:rsidRDefault="00200084" w:rsidP="00200084">
      <w:r w:rsidRPr="004A4CF7">
        <w:rPr>
          <w:rFonts w:ascii="宋体" w:hAnsi="宋体" w:hint="eastAsia"/>
          <w:szCs w:val="21"/>
        </w:rPr>
        <w:t>【解析】略</w:t>
      </w:r>
    </w:p>
    <w:p w:rsidR="00072446" w:rsidRPr="003D753F" w:rsidRDefault="00072446" w:rsidP="003D753F">
      <w:r w:rsidRPr="003D753F">
        <w:rPr>
          <w:rFonts w:ascii="宋体" w:hAnsi="宋体" w:hint="eastAsia"/>
          <w:szCs w:val="21"/>
        </w:rPr>
        <w:t>6．C.</w:t>
      </w:r>
    </w:p>
    <w:p w:rsidR="00E16E9F" w:rsidRPr="003D753F" w:rsidRDefault="00072446" w:rsidP="003D753F">
      <w:r w:rsidRPr="003D753F">
        <w:rPr>
          <w:rFonts w:ascii="宋体" w:hAnsi="宋体" w:hint="eastAsia"/>
          <w:szCs w:val="21"/>
        </w:rPr>
        <w:t>【解析】因为</w:t>
      </w:r>
      <w:r w:rsidRPr="003D753F">
        <w:rPr>
          <w:rFonts w:ascii="宋体" w:hAnsi="宋体"/>
          <w:position w:val="-24"/>
          <w:szCs w:val="21"/>
        </w:rPr>
        <w:object w:dxaOrig="2160" w:dyaOrig="620">
          <v:shape id="_x000028ed4e91-8e52-4dc5-afea-61e9f204df85_i1049" type="#_x000028ed4e91-8e52-4dc5-afea-61e9f204df85_t75" style="width:108pt;height:30.75pt" o:ole="">
            <v:imagedata r:id="rId28ed4e91-8e52-4dc5-afea-61e9f204df8553" o:title=""/>
          </v:shape>
          <o:OLEObject Type="Embed" ProgID="Equation.DSMT4" ShapeID="_x000028ed4e91-8e52-4dc5-afea-61e9f204df85_i1049" DrawAspect="Content" ObjectID="_1399896980" r:id="rId28ed4e91-8e52-4dc5-afea-61e9f204df8554"/>
        </w:object>
      </w:r>
      <w:r w:rsidRPr="003D753F">
        <w:rPr>
          <w:rFonts w:ascii="宋体" w:hAnsi="宋体" w:hint="eastAsia"/>
          <w:szCs w:val="21"/>
        </w:rPr>
        <w:t>,所以</w:t>
      </w:r>
      <w:r w:rsidRPr="003D753F">
        <w:rPr>
          <w:rFonts w:ascii="宋体" w:hAnsi="宋体"/>
          <w:position w:val="-24"/>
          <w:szCs w:val="21"/>
        </w:rPr>
        <w:object w:dxaOrig="2020" w:dyaOrig="620">
          <v:shape id="_x000028ed4e91-8e52-4dc5-afea-61e9f204df85_i1050" type="#_x000028ed4e91-8e52-4dc5-afea-61e9f204df85_t75" style="width:101.25pt;height:30.75pt" o:ole="">
            <v:imagedata r:id="rId28ed4e91-8e52-4dc5-afea-61e9f204df8555" o:title=""/>
          </v:shape>
          <o:OLEObject Type="Embed" ProgID="Equation.3" ShapeID="_x000028ed4e91-8e52-4dc5-afea-61e9f204df85_i1050" DrawAspect="Content" ObjectID="_1399896981" r:id="rId28ed4e91-8e52-4dc5-afea-61e9f204df8556"/>
        </w:object>
      </w:r>
      <w:r w:rsidRPr="003D753F">
        <w:rPr>
          <w:rFonts w:ascii="宋体" w:hAnsi="宋体" w:hint="eastAsia"/>
          <w:szCs w:val="21"/>
        </w:rPr>
        <w:t>，A错；</w:t>
      </w:r>
      <w:r w:rsidRPr="003D753F">
        <w:rPr>
          <w:rFonts w:ascii="宋体" w:hAnsi="宋体"/>
          <w:position w:val="-10"/>
          <w:szCs w:val="21"/>
        </w:rPr>
        <w:object w:dxaOrig="3960" w:dyaOrig="360">
          <v:shape id="_x000028ed4e91-8e52-4dc5-afea-61e9f204df85_i1051" type="#_x000028ed4e91-8e52-4dc5-afea-61e9f204df85_t75" style="width:198pt;height:18pt" o:ole="">
            <v:imagedata r:id="rId28ed4e91-8e52-4dc5-afea-61e9f204df8557" o:title=""/>
          </v:shape>
          <o:OLEObject Type="Embed" ProgID="Equation.DSMT4" ShapeID="_x000028ed4e91-8e52-4dc5-afea-61e9f204df85_i1051" DrawAspect="Content" ObjectID="_1399896982" r:id="rId28ed4e91-8e52-4dc5-afea-61e9f204df8558"/>
        </w:object>
      </w:r>
      <w:r w:rsidRPr="003D753F">
        <w:rPr>
          <w:rFonts w:ascii="宋体" w:hAnsi="宋体" w:hint="eastAsia"/>
          <w:szCs w:val="21"/>
        </w:rPr>
        <w:t>,B错；</w:t>
      </w:r>
      <w:r w:rsidRPr="003D753F">
        <w:rPr>
          <w:rFonts w:ascii="宋体" w:hAnsi="宋体"/>
          <w:position w:val="-24"/>
          <w:szCs w:val="21"/>
        </w:rPr>
        <w:object w:dxaOrig="5040" w:dyaOrig="620">
          <v:shape id="_x000028ed4e91-8e52-4dc5-afea-61e9f204df85_i1052" type="#_x000028ed4e91-8e52-4dc5-afea-61e9f204df85_t75" style="width:252pt;height:30.75pt" o:ole="">
            <v:imagedata r:id="rId28ed4e91-8e52-4dc5-afea-61e9f204df8559" o:title=""/>
          </v:shape>
          <o:OLEObject Type="Embed" ProgID="Equation.3" ShapeID="_x000028ed4e91-8e52-4dc5-afea-61e9f204df85_i1052" DrawAspect="Content" ObjectID="_1399896983" r:id="rId28ed4e91-8e52-4dc5-afea-61e9f204df8560"/>
        </w:object>
      </w:r>
      <w:r w:rsidRPr="003D753F">
        <w:rPr>
          <w:rFonts w:ascii="宋体" w:hAnsi="宋体" w:hint="eastAsia"/>
          <w:szCs w:val="21"/>
        </w:rPr>
        <w:t>，C正确</w:t>
      </w:r>
    </w:p>
    <w:p w:rsidR="00BD1010" w:rsidRDefault="00BD1010" w:rsidP="00BD1010">
      <w:r>
        <w:rPr>
          <w:rFonts w:ascii="宋体" w:hAnsi="宋体" w:hint="eastAsia"/>
          <w:szCs w:val="21"/>
        </w:rPr>
        <w:t>7．B</w:t>
      </w:r>
    </w:p>
    <w:p w:rsidR="005E37A3" w:rsidRPr="005E37A3" w:rsidRDefault="00BD1010" w:rsidP="005E37A3">
      <w:r w:rsidRPr="005E37A3">
        <w:rPr>
          <w:rFonts w:ascii="宋体" w:hAnsi="宋体" w:hint="eastAsia"/>
          <w:szCs w:val="21"/>
        </w:rPr>
        <w:t>【解析】</w:t>
      </w:r>
      <w:r w:rsidR="005E37A3" w:rsidRPr="005E37A3">
        <w:rPr>
          <w:rFonts w:ascii="Arial" w:hAnsi="Arial" w:cs="Arial"/>
          <w:iCs/>
          <w:kern w:val="0"/>
          <w:szCs w:val="21"/>
        </w:rPr>
        <w:t>考点：</w:t>
      </w:r>
      <w:r w:rsidR="005E37A3" w:rsidRPr="005E37A3">
        <w:rPr>
          <w:rFonts w:ascii="Arial" w:hAnsi="Arial" w:cs="Arial"/>
          <w:kern w:val="0"/>
          <w:szCs w:val="21"/>
        </w:rPr>
        <w:t>圆与圆锥曲线的综合．</w:t>
      </w:r>
    </w:p>
    <w:p w:rsidR="005E37A3" w:rsidRPr="005E37A3" w:rsidRDefault="005E37A3" w:rsidP="005E37A3">
      <w:r w:rsidRPr="005E37A3">
        <w:rPr>
          <w:rFonts w:ascii="Arial" w:hAnsi="Arial" w:cs="Arial"/>
          <w:iCs/>
          <w:kern w:val="0"/>
          <w:szCs w:val="21"/>
        </w:rPr>
        <w:t>分析：</w:t>
      </w:r>
      <w:r w:rsidRPr="005E37A3">
        <w:rPr>
          <w:rFonts w:ascii="Arial" w:hAnsi="Arial" w:cs="Arial"/>
          <w:kern w:val="0"/>
          <w:szCs w:val="21"/>
        </w:rPr>
        <w:t>方程</w:t>
      </w:r>
      <w:r w:rsidRPr="005E37A3">
        <w:rPr>
          <w:rFonts w:ascii="Arial" w:hAnsi="Arial" w:cs="Arial"/>
          <w:kern w:val="0"/>
          <w:szCs w:val="21"/>
        </w:rPr>
        <w:t>ax</w:t>
      </w:r>
      <w:r w:rsidRPr="005E37A3">
        <w:rPr>
          <w:rFonts w:ascii="Arial" w:hAnsi="Arial" w:cs="Arial"/>
          <w:kern w:val="0"/>
          <w:szCs w:val="2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</w:rPr>
        <w:t>+bx-c=0</w:t>
      </w:r>
      <w:r w:rsidRPr="005E37A3">
        <w:rPr>
          <w:rFonts w:ascii="Arial" w:hAnsi="Arial" w:cs="Arial"/>
          <w:kern w:val="0"/>
          <w:szCs w:val="21"/>
        </w:rPr>
        <w:t>的两个实数根分别为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</w:rPr>
        <w:t>，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</w:rPr>
        <w:t>，由韦达定理得：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</w:rPr>
        <w:t>+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</w:rPr>
        <w:t>=-</w:t>
      </w:r>
      <w:r w:rsidRPr="005E37A3">
        <w:rPr>
          <w:rFonts w:ascii="Arial" w:hAnsi="Arial" w:cs="Arial" w:hint="eastAsia"/>
          <w:kern w:val="0"/>
          <w:szCs w:val="21"/>
        </w:rPr>
        <w:t>b/a</w:t>
      </w:r>
      <w:r w:rsidRPr="005E37A3">
        <w:rPr>
          <w:rFonts w:ascii="Arial" w:hAnsi="Arial" w:cs="Arial"/>
          <w:kern w:val="0"/>
          <w:szCs w:val="21"/>
        </w:rPr>
        <w:t>，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</w:rPr>
        <w:t>=</w:t>
      </w:r>
      <w:r w:rsidRPr="005E37A3">
        <w:rPr>
          <w:rFonts w:ascii="Arial" w:hAnsi="Arial" w:cs="Arial" w:hint="eastAsia"/>
          <w:kern w:val="0"/>
          <w:szCs w:val="21"/>
        </w:rPr>
        <w:t>c/a</w:t>
      </w:r>
      <w:r w:rsidRPr="005E37A3">
        <w:rPr>
          <w:rFonts w:ascii="Arial" w:hAnsi="Arial" w:cs="Arial"/>
          <w:kern w:val="0"/>
          <w:szCs w:val="21"/>
        </w:rPr>
        <w:t>，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</w:rPr>
        <w:t>+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  <w:vertAlign w:val="superscript"/>
        </w:rPr>
        <w:t>2</w:t>
      </w:r>
    </w:p>
    <w:p w:rsidR="005E37A3" w:rsidRPr="005E37A3" w:rsidRDefault="005E37A3" w:rsidP="005E37A3">
      <w:r w:rsidRPr="005E37A3">
        <w:rPr>
          <w:rFonts w:ascii="Arial" w:hAnsi="Arial" w:cs="Arial"/>
          <w:kern w:val="0"/>
          <w:szCs w:val="21"/>
        </w:rPr>
        <w:t>=</w:t>
      </w:r>
      <w:r w:rsidRPr="005E37A3">
        <w:rPr>
          <w:rFonts w:ascii="Arial" w:hAnsi="Arial" w:cs="Arial"/>
          <w:kern w:val="0"/>
          <w:szCs w:val="21"/>
        </w:rPr>
        <w:t>（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</w:rPr>
        <w:t>+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</w:rPr>
        <w:t>）</w:t>
      </w:r>
      <w:r w:rsidRPr="005E37A3">
        <w:rPr>
          <w:rFonts w:ascii="Arial" w:hAnsi="Arial" w:cs="Arial"/>
          <w:kern w:val="0"/>
          <w:szCs w:val="2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</w:rPr>
        <w:t>-2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</w:rPr>
        <w:t xml:space="preserve">= 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>b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 xml:space="preserve"> </w:t>
      </w:r>
      <w:r w:rsidRPr="005E37A3">
        <w:rPr>
          <w:rFonts w:ascii="Arial" w:hAnsi="Arial" w:cs="Arial" w:hint="eastAsia"/>
          <w:kern w:val="0"/>
          <w:szCs w:val="21"/>
          <w:bdr w:val="none" w:sz="0" w:space="0" w:color="auto" w:frame="1"/>
        </w:rPr>
        <w:t>/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>a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  <w:vertAlign w:val="superscript"/>
        </w:rPr>
        <w:t>2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 w:rsidRPr="005E37A3">
          <w:rPr>
            <w:rFonts w:ascii="Arial" w:hAnsi="Arial" w:cs="Arial"/>
            <w:kern w:val="0"/>
            <w:szCs w:val="21"/>
          </w:rPr>
          <w:t>-</w:t>
        </w:r>
        <w:r w:rsidRPr="005E37A3">
          <w:rPr>
            <w:rFonts w:ascii="Arial" w:hAnsi="Arial" w:cs="Arial" w:hint="eastAsia"/>
            <w:kern w:val="0"/>
            <w:szCs w:val="21"/>
          </w:rPr>
          <w:t>2c</w:t>
        </w:r>
      </w:smartTag>
      <w:r w:rsidRPr="005E37A3">
        <w:rPr>
          <w:rFonts w:ascii="Arial" w:hAnsi="Arial" w:cs="Arial" w:hint="eastAsia"/>
          <w:kern w:val="0"/>
          <w:szCs w:val="21"/>
        </w:rPr>
        <w:t>/a</w:t>
      </w:r>
      <w:r w:rsidRPr="005E37A3">
        <w:rPr>
          <w:rFonts w:ascii="Arial" w:hAnsi="Arial" w:cs="Arial"/>
          <w:kern w:val="0"/>
          <w:szCs w:val="21"/>
        </w:rPr>
        <w:t xml:space="preserve"> =</w:t>
      </w:r>
      <w:r w:rsidRPr="005E37A3">
        <w:rPr>
          <w:rFonts w:ascii="Arial" w:hAnsi="Arial" w:cs="Arial" w:hint="eastAsia"/>
          <w:kern w:val="0"/>
          <w:szCs w:val="21"/>
        </w:rPr>
        <w:t>(</w:t>
      </w:r>
      <w:r w:rsidRPr="005E37A3">
        <w:rPr>
          <w:rFonts w:ascii="Arial" w:hAnsi="Arial" w:cs="Arial"/>
          <w:kern w:val="0"/>
          <w:szCs w:val="21"/>
        </w:rPr>
        <w:t xml:space="preserve"> 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>b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  <w:vertAlign w:val="superscript"/>
        </w:rPr>
        <w:t>2</w:t>
      </w:r>
      <w:smartTag w:uri="urn:schemas-microsoft-com:office:smarttags" w:element="chmetcnv">
        <w:smartTagPr>
          <w:attr w:name="UnitName" w:val="ac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 w:rsidRPr="005E37A3">
          <w:rPr>
            <w:rFonts w:ascii="Arial" w:hAnsi="Arial" w:cs="Arial"/>
            <w:kern w:val="0"/>
            <w:szCs w:val="21"/>
          </w:rPr>
          <w:t>-2ac</w:t>
        </w:r>
      </w:smartTag>
      <w:r w:rsidRPr="005E37A3">
        <w:rPr>
          <w:rFonts w:ascii="Arial" w:hAnsi="Arial" w:cs="Arial" w:hint="eastAsia"/>
          <w:kern w:val="0"/>
          <w:szCs w:val="21"/>
        </w:rPr>
        <w:t>)/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 xml:space="preserve"> </w:t>
      </w:r>
      <w:r w:rsidRPr="005E37A3">
        <w:rPr>
          <w:rFonts w:ascii="Arial" w:hAnsi="Arial" w:cs="Arial" w:hint="eastAsia"/>
          <w:kern w:val="0"/>
          <w:szCs w:val="21"/>
          <w:bdr w:val="none" w:sz="0" w:space="0" w:color="auto" w:frame="1"/>
        </w:rPr>
        <w:t>(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>b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</w:rPr>
        <w:t>+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>c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  <w:vertAlign w:val="superscript"/>
        </w:rPr>
        <w:t>2</w:t>
      </w:r>
      <w:r w:rsidRPr="005E37A3">
        <w:rPr>
          <w:rFonts w:ascii="Arial" w:hAnsi="Arial" w:cs="Arial" w:hint="eastAsia"/>
          <w:kern w:val="0"/>
          <w:szCs w:val="21"/>
          <w:bdr w:val="none" w:sz="0" w:space="0" w:color="auto" w:frame="1"/>
        </w:rPr>
        <w:t>)</w:t>
      </w:r>
      <w:r w:rsidRPr="005E37A3">
        <w:rPr>
          <w:rFonts w:ascii="Arial" w:hAnsi="Arial" w:cs="Arial"/>
          <w:kern w:val="0"/>
          <w:szCs w:val="21"/>
        </w:rPr>
        <w:t>＜</w:t>
      </w:r>
      <w:r w:rsidRPr="005E37A3">
        <w:rPr>
          <w:rFonts w:ascii="Arial" w:hAnsi="Arial" w:cs="Arial"/>
          <w:kern w:val="0"/>
          <w:szCs w:val="21"/>
        </w:rPr>
        <w:t>1</w:t>
      </w:r>
      <w:r w:rsidRPr="005E37A3">
        <w:rPr>
          <w:rFonts w:ascii="Arial" w:hAnsi="Arial" w:cs="Arial"/>
          <w:kern w:val="0"/>
          <w:szCs w:val="21"/>
        </w:rPr>
        <w:t>，由此知点</w:t>
      </w:r>
      <w:r w:rsidRPr="005E37A3">
        <w:rPr>
          <w:rFonts w:ascii="Arial" w:hAnsi="Arial" w:cs="Arial"/>
          <w:kern w:val="0"/>
          <w:szCs w:val="21"/>
        </w:rPr>
        <w:t>P</w:t>
      </w:r>
      <w:r w:rsidRPr="005E37A3">
        <w:rPr>
          <w:rFonts w:ascii="Arial" w:hAnsi="Arial" w:cs="Arial"/>
          <w:kern w:val="0"/>
          <w:szCs w:val="21"/>
        </w:rPr>
        <w:t>（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</w:rPr>
        <w:t>，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</w:rPr>
        <w:t>）在圆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</w:rPr>
        <w:t>+y</w:t>
      </w:r>
      <w:r w:rsidRPr="005E37A3">
        <w:rPr>
          <w:rFonts w:ascii="Arial" w:hAnsi="Arial" w:cs="Arial"/>
          <w:kern w:val="0"/>
          <w:szCs w:val="2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</w:rPr>
        <w:t>=1</w:t>
      </w:r>
      <w:r w:rsidRPr="005E37A3">
        <w:rPr>
          <w:rFonts w:ascii="Arial" w:hAnsi="Arial" w:cs="Arial"/>
          <w:kern w:val="0"/>
          <w:szCs w:val="21"/>
        </w:rPr>
        <w:t>内．</w:t>
      </w:r>
    </w:p>
    <w:p w:rsidR="001D2224" w:rsidRDefault="005E37A3" w:rsidP="005E37A3">
      <w:r w:rsidRPr="005E37A3">
        <w:rPr>
          <w:rFonts w:ascii="Arial" w:hAnsi="Arial" w:cs="Arial"/>
          <w:iCs/>
          <w:kern w:val="0"/>
          <w:szCs w:val="21"/>
        </w:rPr>
        <w:t>解答：</w:t>
      </w:r>
      <w:r w:rsidRPr="005E37A3">
        <w:rPr>
          <w:rFonts w:ascii="Arial" w:hAnsi="Arial" w:cs="Arial"/>
          <w:kern w:val="0"/>
          <w:szCs w:val="21"/>
        </w:rPr>
        <w:t>解：</w:t>
      </w:r>
      <w:r w:rsidRPr="005E37A3">
        <w:rPr>
          <w:rFonts w:ascii="宋体" w:hAnsi="宋体" w:cs="宋体" w:hint="eastAsia"/>
          <w:kern w:val="0"/>
          <w:szCs w:val="21"/>
        </w:rPr>
        <w:t>∵</w:t>
      </w:r>
      <w:r w:rsidRPr="005E37A3">
        <w:rPr>
          <w:rFonts w:ascii="Arial" w:hAnsi="Arial" w:cs="Arial"/>
          <w:kern w:val="0"/>
          <w:szCs w:val="21"/>
        </w:rPr>
        <w:t>方程</w:t>
      </w:r>
      <w:r w:rsidRPr="005E37A3">
        <w:rPr>
          <w:rFonts w:ascii="Arial" w:hAnsi="Arial" w:cs="Arial"/>
          <w:kern w:val="0"/>
          <w:szCs w:val="21"/>
        </w:rPr>
        <w:t>ax</w:t>
      </w:r>
      <w:r w:rsidRPr="005E37A3">
        <w:rPr>
          <w:rFonts w:ascii="Arial" w:hAnsi="Arial" w:cs="Arial"/>
          <w:kern w:val="0"/>
          <w:szCs w:val="2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</w:rPr>
        <w:t>+bx-c=0</w:t>
      </w:r>
      <w:r w:rsidRPr="005E37A3">
        <w:rPr>
          <w:rFonts w:ascii="Arial" w:hAnsi="Arial" w:cs="Arial"/>
          <w:kern w:val="0"/>
          <w:szCs w:val="21"/>
        </w:rPr>
        <w:t>的两个实数根分别为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</w:rPr>
        <w:t>，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</w:rPr>
        <w:t>，</w:t>
      </w:r>
    </w:p>
    <w:p w:rsidR="001D2224" w:rsidRDefault="005E37A3" w:rsidP="005E37A3">
      <w:r w:rsidRPr="005E37A3">
        <w:rPr>
          <w:rFonts w:ascii="Arial" w:hAnsi="Arial" w:cs="Arial"/>
          <w:kern w:val="0"/>
          <w:szCs w:val="21"/>
        </w:rPr>
        <w:t>由韦达定理得：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</w:rPr>
        <w:t>+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</w:rPr>
        <w:t>=-</w:t>
      </w:r>
      <w:r w:rsidRPr="005E37A3">
        <w:rPr>
          <w:rFonts w:ascii="Arial" w:hAnsi="Arial" w:cs="Arial" w:hint="eastAsia"/>
          <w:kern w:val="0"/>
          <w:szCs w:val="21"/>
        </w:rPr>
        <w:t>b/a</w:t>
      </w:r>
      <w:r w:rsidRPr="005E37A3">
        <w:rPr>
          <w:rFonts w:ascii="Arial" w:hAnsi="Arial" w:cs="Arial"/>
          <w:kern w:val="0"/>
          <w:szCs w:val="21"/>
        </w:rPr>
        <w:t>，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</w:rPr>
        <w:t>=-</w:t>
      </w:r>
      <w:r w:rsidRPr="005E37A3">
        <w:rPr>
          <w:rFonts w:ascii="Arial" w:hAnsi="Arial" w:cs="Arial" w:hint="eastAsia"/>
          <w:kern w:val="0"/>
          <w:szCs w:val="21"/>
        </w:rPr>
        <w:t>c/a</w:t>
      </w:r>
      <w:r w:rsidRPr="005E37A3">
        <w:rPr>
          <w:rFonts w:ascii="Arial" w:hAnsi="Arial" w:cs="Arial"/>
          <w:kern w:val="0"/>
          <w:szCs w:val="21"/>
        </w:rPr>
        <w:t>，</w:t>
      </w:r>
    </w:p>
    <w:p w:rsidR="001D2224" w:rsidRDefault="005E37A3" w:rsidP="005E37A3"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</w:rPr>
        <w:t>+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</w:rPr>
        <w:t>=</w:t>
      </w:r>
      <w:r w:rsidRPr="005E37A3">
        <w:rPr>
          <w:rFonts w:ascii="Arial" w:hAnsi="Arial" w:cs="Arial"/>
          <w:kern w:val="0"/>
          <w:szCs w:val="21"/>
        </w:rPr>
        <w:t>（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</w:rPr>
        <w:t>+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</w:rPr>
        <w:t>）</w:t>
      </w:r>
      <w:r w:rsidRPr="005E37A3">
        <w:rPr>
          <w:rFonts w:ascii="Arial" w:hAnsi="Arial" w:cs="Arial"/>
          <w:kern w:val="0"/>
          <w:szCs w:val="2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</w:rPr>
        <w:t>-2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</w:rPr>
        <w:t>=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>b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 xml:space="preserve"> </w:t>
      </w:r>
      <w:r w:rsidRPr="005E37A3">
        <w:rPr>
          <w:rFonts w:ascii="Arial" w:hAnsi="Arial" w:cs="Arial" w:hint="eastAsia"/>
          <w:kern w:val="0"/>
          <w:szCs w:val="21"/>
          <w:bdr w:val="none" w:sz="0" w:space="0" w:color="auto" w:frame="1"/>
        </w:rPr>
        <w:t>/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>a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  <w:vertAlign w:val="superscript"/>
        </w:rPr>
        <w:t>2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 w:rsidRPr="005E37A3">
          <w:rPr>
            <w:rFonts w:ascii="Arial" w:hAnsi="Arial" w:cs="Arial"/>
            <w:kern w:val="0"/>
            <w:szCs w:val="21"/>
          </w:rPr>
          <w:t>-</w:t>
        </w:r>
        <w:r w:rsidRPr="005E37A3">
          <w:rPr>
            <w:rFonts w:ascii="Arial" w:hAnsi="Arial" w:cs="Arial" w:hint="eastAsia"/>
            <w:kern w:val="0"/>
            <w:szCs w:val="21"/>
          </w:rPr>
          <w:t>2c</w:t>
        </w:r>
      </w:smartTag>
      <w:r w:rsidRPr="005E37A3">
        <w:rPr>
          <w:rFonts w:ascii="Arial" w:hAnsi="Arial" w:cs="Arial" w:hint="eastAsia"/>
          <w:kern w:val="0"/>
          <w:szCs w:val="21"/>
        </w:rPr>
        <w:t>/a</w:t>
      </w:r>
      <w:r w:rsidRPr="005E37A3">
        <w:rPr>
          <w:rFonts w:ascii="Arial" w:hAnsi="Arial" w:cs="Arial"/>
          <w:kern w:val="0"/>
          <w:szCs w:val="21"/>
        </w:rPr>
        <w:t xml:space="preserve"> =</w:t>
      </w:r>
      <w:r w:rsidRPr="005E37A3">
        <w:rPr>
          <w:rFonts w:ascii="Arial" w:hAnsi="Arial" w:cs="Arial" w:hint="eastAsia"/>
          <w:kern w:val="0"/>
          <w:szCs w:val="21"/>
        </w:rPr>
        <w:t>(</w:t>
      </w:r>
      <w:r w:rsidRPr="005E37A3">
        <w:rPr>
          <w:rFonts w:ascii="Arial" w:hAnsi="Arial" w:cs="Arial"/>
          <w:kern w:val="0"/>
          <w:szCs w:val="21"/>
        </w:rPr>
        <w:t xml:space="preserve"> 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>b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  <w:vertAlign w:val="superscript"/>
        </w:rPr>
        <w:t>2</w:t>
      </w:r>
      <w:smartTag w:uri="urn:schemas-microsoft-com:office:smarttags" w:element="chmetcnv">
        <w:smartTagPr>
          <w:attr w:name="UnitName" w:val="ac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 w:rsidRPr="005E37A3">
          <w:rPr>
            <w:rFonts w:ascii="Arial" w:hAnsi="Arial" w:cs="Arial"/>
            <w:kern w:val="0"/>
            <w:szCs w:val="21"/>
          </w:rPr>
          <w:t>-2ac</w:t>
        </w:r>
      </w:smartTag>
      <w:r w:rsidRPr="005E37A3">
        <w:rPr>
          <w:rFonts w:ascii="Arial" w:hAnsi="Arial" w:cs="Arial" w:hint="eastAsia"/>
          <w:kern w:val="0"/>
          <w:szCs w:val="21"/>
        </w:rPr>
        <w:t>)/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 xml:space="preserve"> </w:t>
      </w:r>
      <w:r w:rsidRPr="005E37A3">
        <w:rPr>
          <w:rFonts w:ascii="Arial" w:hAnsi="Arial" w:cs="Arial" w:hint="eastAsia"/>
          <w:kern w:val="0"/>
          <w:szCs w:val="21"/>
          <w:bdr w:val="none" w:sz="0" w:space="0" w:color="auto" w:frame="1"/>
        </w:rPr>
        <w:t>(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>b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</w:rPr>
        <w:t>+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</w:rPr>
        <w:t>c</w:t>
      </w:r>
      <w:r w:rsidRPr="005E37A3">
        <w:rPr>
          <w:rFonts w:ascii="Arial" w:hAnsi="Arial" w:cs="Arial"/>
          <w:kern w:val="0"/>
          <w:szCs w:val="21"/>
          <w:bdr w:val="none" w:sz="0" w:space="0" w:color="auto" w:frame="1"/>
          <w:vertAlign w:val="superscript"/>
        </w:rPr>
        <w:t>2</w:t>
      </w:r>
      <w:r w:rsidRPr="005E37A3">
        <w:rPr>
          <w:rFonts w:ascii="Arial" w:hAnsi="Arial" w:cs="Arial" w:hint="eastAsia"/>
          <w:kern w:val="0"/>
          <w:szCs w:val="21"/>
          <w:bdr w:val="none" w:sz="0" w:space="0" w:color="auto" w:frame="1"/>
        </w:rPr>
        <w:t>)</w:t>
      </w:r>
      <w:r w:rsidRPr="005E37A3">
        <w:rPr>
          <w:rFonts w:ascii="Arial" w:hAnsi="Arial" w:cs="Arial"/>
          <w:kern w:val="0"/>
          <w:szCs w:val="21"/>
        </w:rPr>
        <w:t>＜</w:t>
      </w:r>
      <w:r w:rsidRPr="005E37A3">
        <w:rPr>
          <w:rFonts w:ascii="Arial" w:hAnsi="Arial" w:cs="Arial"/>
          <w:kern w:val="0"/>
          <w:szCs w:val="21"/>
        </w:rPr>
        <w:t>1</w:t>
      </w:r>
      <w:r w:rsidRPr="005E37A3">
        <w:rPr>
          <w:rFonts w:ascii="Arial" w:hAnsi="Arial" w:cs="Arial" w:hint="eastAsia"/>
          <w:kern w:val="0"/>
          <w:szCs w:val="21"/>
        </w:rPr>
        <w:t>,</w:t>
      </w:r>
    </w:p>
    <w:p w:rsidR="001D2224" w:rsidRDefault="005E37A3" w:rsidP="005E37A3">
      <w:r w:rsidRPr="005E37A3">
        <w:rPr>
          <w:rFonts w:ascii="宋体" w:hAnsi="宋体" w:cs="宋体" w:hint="eastAsia"/>
          <w:kern w:val="0"/>
          <w:szCs w:val="21"/>
        </w:rPr>
        <w:t>∴</w:t>
      </w:r>
      <w:r w:rsidRPr="005E37A3">
        <w:rPr>
          <w:rFonts w:ascii="Arial" w:hAnsi="Arial" w:cs="Arial"/>
          <w:kern w:val="0"/>
          <w:szCs w:val="21"/>
        </w:rPr>
        <w:t>点</w:t>
      </w:r>
      <w:r w:rsidRPr="005E37A3">
        <w:rPr>
          <w:rFonts w:ascii="Arial" w:hAnsi="Arial" w:cs="Arial"/>
          <w:kern w:val="0"/>
          <w:szCs w:val="21"/>
        </w:rPr>
        <w:t>P</w:t>
      </w:r>
      <w:r w:rsidRPr="005E37A3">
        <w:rPr>
          <w:rFonts w:ascii="Arial" w:hAnsi="Arial" w:cs="Arial"/>
          <w:kern w:val="0"/>
          <w:szCs w:val="21"/>
        </w:rPr>
        <w:t>（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1</w:t>
      </w:r>
      <w:r w:rsidRPr="005E37A3">
        <w:rPr>
          <w:rFonts w:ascii="Arial" w:hAnsi="Arial" w:cs="Arial"/>
          <w:kern w:val="0"/>
          <w:szCs w:val="21"/>
        </w:rPr>
        <w:t>，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bscript"/>
        </w:rPr>
        <w:t>2</w:t>
      </w:r>
      <w:r w:rsidRPr="005E37A3">
        <w:rPr>
          <w:rFonts w:ascii="Arial" w:hAnsi="Arial" w:cs="Arial"/>
          <w:kern w:val="0"/>
          <w:szCs w:val="21"/>
        </w:rPr>
        <w:t>）在圆</w:t>
      </w:r>
      <w:r w:rsidRPr="005E37A3">
        <w:rPr>
          <w:rFonts w:ascii="Arial" w:hAnsi="Arial" w:cs="Arial"/>
          <w:kern w:val="0"/>
          <w:szCs w:val="21"/>
        </w:rPr>
        <w:t>x</w:t>
      </w:r>
      <w:r w:rsidRPr="005E37A3">
        <w:rPr>
          <w:rFonts w:ascii="Arial" w:hAnsi="Arial" w:cs="Arial"/>
          <w:kern w:val="0"/>
          <w:szCs w:val="2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</w:rPr>
        <w:t>+y</w:t>
      </w:r>
      <w:r w:rsidRPr="005E37A3">
        <w:rPr>
          <w:rFonts w:ascii="Arial" w:hAnsi="Arial" w:cs="Arial"/>
          <w:kern w:val="0"/>
          <w:szCs w:val="21"/>
          <w:vertAlign w:val="superscript"/>
        </w:rPr>
        <w:t>2</w:t>
      </w:r>
      <w:r w:rsidRPr="005E37A3">
        <w:rPr>
          <w:rFonts w:ascii="Arial" w:hAnsi="Arial" w:cs="Arial"/>
          <w:kern w:val="0"/>
          <w:szCs w:val="21"/>
        </w:rPr>
        <w:t>=1</w:t>
      </w:r>
      <w:r w:rsidRPr="005E37A3">
        <w:rPr>
          <w:rFonts w:ascii="Arial" w:hAnsi="Arial" w:cs="Arial"/>
          <w:kern w:val="0"/>
          <w:szCs w:val="21"/>
        </w:rPr>
        <w:t>内．</w:t>
      </w:r>
    </w:p>
    <w:p w:rsidR="005E37A3" w:rsidRPr="005E37A3" w:rsidRDefault="005E37A3" w:rsidP="005E37A3">
      <w:r w:rsidRPr="005E37A3">
        <w:rPr>
          <w:rFonts w:ascii="Arial" w:hAnsi="Arial" w:cs="Arial"/>
          <w:kern w:val="0"/>
          <w:szCs w:val="21"/>
        </w:rPr>
        <w:t>故选</w:t>
      </w:r>
      <w:r w:rsidRPr="005E37A3">
        <w:rPr>
          <w:rFonts w:ascii="Arial" w:hAnsi="Arial" w:cs="Arial"/>
          <w:kern w:val="0"/>
          <w:szCs w:val="21"/>
        </w:rPr>
        <w:t>A</w:t>
      </w:r>
      <w:r w:rsidRPr="005E37A3">
        <w:rPr>
          <w:rFonts w:ascii="Arial" w:hAnsi="Arial" w:cs="Arial"/>
          <w:kern w:val="0"/>
          <w:szCs w:val="21"/>
        </w:rPr>
        <w:t>．</w:t>
      </w:r>
    </w:p>
    <w:p w:rsidR="005E37A3" w:rsidRPr="005E37A3" w:rsidRDefault="005E37A3" w:rsidP="005E37A3">
      <w:r w:rsidRPr="005E37A3">
        <w:rPr>
          <w:rFonts w:ascii="Arial" w:hAnsi="Arial" w:cs="Arial"/>
          <w:iCs/>
          <w:kern w:val="0"/>
          <w:szCs w:val="21"/>
        </w:rPr>
        <w:t>点评：</w:t>
      </w:r>
      <w:r w:rsidRPr="005E37A3">
        <w:rPr>
          <w:rFonts w:ascii="Arial" w:hAnsi="Arial" w:cs="Arial"/>
          <w:kern w:val="0"/>
          <w:szCs w:val="21"/>
        </w:rPr>
        <w:t>本题主要考查椭圆标准方程，简单几何性质，直线与椭圆的位置关系，圆的简单性质等基础知识．考查运算求解能力，推理论证能力；考查函数与方程思想，化归与转化思想．</w:t>
      </w:r>
    </w:p>
    <w:p w:rsidR="00BD1010" w:rsidRPr="005E37A3" w:rsidRDefault="00BD1010" w:rsidP="00BD1010">
    </w:p>
    <w:p w:rsidR="00000000" w:rsidRDefault="0020094E">
      <w:r>
        <w:rPr>
          <w:rFonts w:cs="宋体" w:hint="eastAsia"/>
          <w:szCs w:val="21"/>
        </w:rPr>
        <w:t>8．</w:t>
      </w:r>
      <w:r>
        <w:rPr>
          <w:rFonts w:cs="宋体" w:hint="eastAsia"/>
          <w:szCs w:val="21"/>
        </w:rPr>
        <w:t>D</w:t>
      </w:r>
    </w:p>
    <w:p w:rsidR="00000000" w:rsidRDefault="0020094E">
      <w:r>
        <w:rPr>
          <w:rFonts w:cs="宋体" w:hint="eastAsia"/>
          <w:szCs w:val="21"/>
        </w:rPr>
        <w:t>【解析】</w:t>
      </w:r>
    </w:p>
    <w:p w:rsidR="00000000" w:rsidRDefault="0020094E">
      <w:r>
        <w:rPr>
          <w:rFonts w:cs="宋体" w:hint="eastAsia"/>
          <w:szCs w:val="21"/>
        </w:rPr>
        <w:t>试题分析：因为</w:t>
      </w:r>
      <w:r>
        <w:rPr>
          <w:rFonts w:cs="宋体"/>
          <w:szCs w:val="21"/>
        </w:rPr>
        <w:object w:dxaOrig="2620" w:dyaOrig="660">
          <v:shape id="_x000025669936-3f5c-44b1-b052-f172d8d75014_i1052" type="#_x000025669936-3f5c-44b1-b052-f172d8d75014_t75" style="width:131pt;height:33pt;mso-wrap-style:square;mso-position-horizontal-relative:page;mso-position-vertical-relative:page" o:ole="">
            <v:imagedata r:id="rId25669936-3f5c-44b1-b052-f172d8d7501453" o:title=""/>
          </v:shape>
          <o:OLEObject Type="Embed" ProgID="Equation.3" ShapeID="_x000025669936-3f5c-44b1-b052-f172d8d75014_i1052" DrawAspect="Content" ObjectID="_1425396119" r:id="rId25669936-3f5c-44b1-b052-f172d8d7501454"/>
        </w:object>
      </w:r>
      <w:r>
        <w:rPr>
          <w:rFonts w:cs="宋体" w:hint="eastAsia"/>
          <w:szCs w:val="21"/>
        </w:rPr>
        <w:t>，所以</w:t>
      </w:r>
      <w:r>
        <w:rPr>
          <w:rFonts w:cs="宋体"/>
          <w:szCs w:val="21"/>
        </w:rPr>
        <w:object w:dxaOrig="780" w:dyaOrig="620">
          <v:shape id="_x000025669936-3f5c-44b1-b052-f172d8d75014_i1053" type="#_x000025669936-3f5c-44b1-b052-f172d8d75014_t75" style="width:39pt;height:31pt;mso-wrap-style:square;mso-position-horizontal-relative:page;mso-position-vertical-relative:page" o:ole="">
            <v:imagedata r:id="rId25669936-3f5c-44b1-b052-f172d8d7501455" o:title=""/>
          </v:shape>
          <o:OLEObject Type="Embed" ProgID="Equation.3" ShapeID="_x000025669936-3f5c-44b1-b052-f172d8d75014_i1053" DrawAspect="Content" ObjectID="_1425396120" r:id="rId25669936-3f5c-44b1-b052-f172d8d7501456"/>
        </w:object>
      </w:r>
      <w:r>
        <w:rPr>
          <w:rFonts w:cs="宋体" w:hint="eastAsia"/>
          <w:szCs w:val="21"/>
        </w:rPr>
        <w:t>，又由题意知双曲线的渐近线方程为</w:t>
      </w:r>
      <w:r>
        <w:rPr>
          <w:rFonts w:cs="宋体"/>
          <w:szCs w:val="21"/>
        </w:rPr>
        <w:object w:dxaOrig="1000" w:dyaOrig="620">
          <v:shape id="_x000025669936-3f5c-44b1-b052-f172d8d75014_i1054" type="#_x000025669936-3f5c-44b1-b052-f172d8d75014_t75" style="width:50pt;height:31pt;mso-wrap-style:square;mso-position-horizontal-relative:page;mso-position-vertical-relative:page" o:ole="">
            <v:imagedata r:id="rId25669936-3f5c-44b1-b052-f172d8d7501457" o:title=""/>
          </v:shape>
          <o:OLEObject Type="Embed" ProgID="Equation.3" ShapeID="_x000025669936-3f5c-44b1-b052-f172d8d75014_i1054" DrawAspect="Content" ObjectID="_1425396121" r:id="rId25669936-3f5c-44b1-b052-f172d8d7501458"/>
        </w:object>
      </w:r>
      <w:r>
        <w:rPr>
          <w:rFonts w:cs="宋体" w:hint="eastAsia"/>
          <w:szCs w:val="21"/>
        </w:rPr>
        <w:t>，即</w:t>
      </w:r>
      <w:r>
        <w:rPr>
          <w:rFonts w:cs="宋体" w:hint="eastAsia"/>
          <w:szCs w:val="21"/>
        </w:rPr>
        <w:object w:dxaOrig="1004" w:dyaOrig="382">
          <v:shape id="_x000025669936-3f5c-44b1-b052-f172d8d75014_i1055" type="#_x000025669936-3f5c-44b1-b052-f172d8d75014_t75" alt="学科网(www.zxxk.com)--国内最大的教育资源门户，提供试卷、教案、课件、论文、素材及各类教学资源下载，还有大量而丰富的教学相关资讯！" style="width:50pt;height:19pt;mso-wrap-style:square;mso-position-horizontal-relative:page;mso-position-vertical-relative:page" o:ole="">
            <v:imagedata r:id="rId25669936-3f5c-44b1-b052-f172d8d7501451" o:title=""/>
          </v:shape>
          <o:OLEObject Type="Embed" ProgID="Equation.DSMT4" ShapeID="_x000025669936-3f5c-44b1-b052-f172d8d75014_i1055" DrawAspect="Content" ObjectID="_1425396122" r:id="rId25669936-3f5c-44b1-b052-f172d8d7501459"/>
        </w:object>
      </w:r>
    </w:p>
    <w:p w:rsidR="00000000" w:rsidRDefault="0020094E">
      <w:r>
        <w:rPr>
          <w:rFonts w:cs="宋体" w:hint="eastAsia"/>
          <w:szCs w:val="21"/>
        </w:rPr>
        <w:t>考点：双曲线离心率</w:t>
      </w:r>
      <w:r>
        <w:rPr>
          <w:rFonts w:cs="宋体" w:hint="eastAsia"/>
          <w:szCs w:val="21"/>
        </w:rPr>
        <w:t xml:space="preserve">  </w:t>
      </w:r>
      <w:r>
        <w:rPr>
          <w:rFonts w:cs="宋体" w:hint="eastAsia"/>
          <w:szCs w:val="21"/>
        </w:rPr>
        <w:t>双曲线渐近线方程</w:t>
      </w:r>
    </w:p>
    <w:p w:rsidR="00000000" w:rsidRDefault="0020094E">
      <w:r>
        <w:rPr>
          <w:rFonts w:cs="宋体" w:hint="eastAsia"/>
          <w:szCs w:val="21"/>
        </w:rPr>
        <w:lastRenderedPageBreak/>
        <w:t>点评：本题考查了双曲线方程中</w:t>
      </w:r>
      <w:r>
        <w:rPr>
          <w:rFonts w:cs="宋体"/>
          <w:szCs w:val="21"/>
        </w:rPr>
        <w:object w:dxaOrig="600" w:dyaOrig="320">
          <v:shape id="_x000025669936-3f5c-44b1-b052-f172d8d75014_i1056" type="#_x000025669936-3f5c-44b1-b052-f172d8d75014_t75" style="width:30pt;height:16pt;mso-wrap-style:square;mso-position-horizontal-relative:page;mso-position-vertical-relative:page" o:ole="">
            <v:imagedata r:id="rId25669936-3f5c-44b1-b052-f172d8d7501460" o:title=""/>
          </v:shape>
          <o:OLEObject Type="Embed" ProgID="Equation.3" ShapeID="_x000025669936-3f5c-44b1-b052-f172d8d75014_i1056" DrawAspect="Content" ObjectID="_1425396123" r:id="rId25669936-3f5c-44b1-b052-f172d8d7501461"/>
        </w:object>
      </w:r>
      <w:r>
        <w:rPr>
          <w:rFonts w:cs="宋体" w:hint="eastAsia"/>
          <w:szCs w:val="21"/>
        </w:rPr>
        <w:t>三者及离心率</w:t>
      </w:r>
      <w:r>
        <w:rPr>
          <w:rFonts w:cs="宋体"/>
          <w:szCs w:val="21"/>
        </w:rPr>
        <w:object w:dxaOrig="180" w:dyaOrig="220">
          <v:shape id="_x000025669936-3f5c-44b1-b052-f172d8d75014_i1057" type="#_x000025669936-3f5c-44b1-b052-f172d8d75014_t75" style="width:9pt;height:11pt;mso-wrap-style:square;mso-position-horizontal-relative:page;mso-position-vertical-relative:page" o:ole="">
            <v:imagedata r:id="rId25669936-3f5c-44b1-b052-f172d8d7501462" o:title=""/>
          </v:shape>
          <o:OLEObject Type="Embed" ProgID="Equation.3" ShapeID="_x000025669936-3f5c-44b1-b052-f172d8d75014_i1057" DrawAspect="Content" ObjectID="_1425396124" r:id="rId25669936-3f5c-44b1-b052-f172d8d7501463"/>
        </w:object>
      </w:r>
      <w:r>
        <w:rPr>
          <w:rFonts w:cs="宋体" w:hint="eastAsia"/>
          <w:szCs w:val="21"/>
        </w:rPr>
        <w:t>间的联系，把握好焦点在</w:t>
      </w:r>
      <w:r>
        <w:rPr>
          <w:rFonts w:cs="宋体"/>
          <w:szCs w:val="21"/>
        </w:rPr>
        <w:object w:dxaOrig="220" w:dyaOrig="260">
          <v:shape id="_x000025669936-3f5c-44b1-b052-f172d8d75014_i1058" type="#_x000025669936-3f5c-44b1-b052-f172d8d75014_t75" style="width:11pt;height:13pt;mso-wrap-style:square;mso-position-horizontal-relative:page;mso-position-vertical-relative:page" o:ole="">
            <v:imagedata r:id="rId25669936-3f5c-44b1-b052-f172d8d7501464" o:title=""/>
          </v:shape>
          <o:OLEObject Type="Embed" ProgID="Equation.3" ShapeID="_x000025669936-3f5c-44b1-b052-f172d8d75014_i1058" DrawAspect="Content" ObjectID="_1425396125" r:id="rId25669936-3f5c-44b1-b052-f172d8d7501465"/>
        </w:object>
      </w:r>
      <w:r>
        <w:rPr>
          <w:rFonts w:cs="宋体" w:hint="eastAsia"/>
          <w:szCs w:val="21"/>
        </w:rPr>
        <w:t>轴上的渐近线方程的基本形式是关键</w:t>
      </w:r>
      <w:r>
        <w:rPr>
          <w:rFonts w:cs="宋体" w:hint="eastAsia"/>
          <w:szCs w:val="21"/>
        </w:rPr>
        <w:t>.</w:t>
      </w:r>
    </w:p>
    <w:p w:rsidR="00165D08" w:rsidRPr="00E72500" w:rsidRDefault="00165D08" w:rsidP="00165D08">
      <w:r w:rsidRPr="00E72500">
        <w:rPr>
          <w:rFonts w:ascii="宋体" w:hAnsi="宋体" w:hint="eastAsia"/>
          <w:szCs w:val="21"/>
        </w:rPr>
        <w:t>9．</w:t>
      </w:r>
      <w:r w:rsidR="0039411F">
        <w:rPr>
          <w:rFonts w:ascii="宋体" w:hAnsi="宋体" w:hint="eastAsia"/>
          <w:szCs w:val="21"/>
        </w:rPr>
        <w:t>B</w:t>
      </w:r>
    </w:p>
    <w:p w:rsidR="00165D08" w:rsidRPr="00E72500" w:rsidRDefault="00165D08" w:rsidP="00165D08">
      <w:r w:rsidRPr="00E72500">
        <w:rPr>
          <w:rFonts w:ascii="宋体" w:hAnsi="宋体" w:hint="eastAsia"/>
          <w:szCs w:val="21"/>
        </w:rPr>
        <w:t>【解析】略</w:t>
      </w:r>
    </w:p>
    <w:p w:rsidR="002B56B0" w:rsidRPr="00C13132" w:rsidRDefault="002B56B0" w:rsidP="002B56B0">
      <w:r w:rsidRPr="00C13132">
        <w:rPr>
          <w:rFonts w:hint="eastAsia"/>
        </w:rPr>
        <w:t>10．</w:t>
      </w:r>
      <w:r>
        <w:rPr>
          <w:rFonts w:hint="eastAsia"/>
        </w:rPr>
        <w:t>C</w:t>
      </w:r>
    </w:p>
    <w:p w:rsidR="009631B4" w:rsidRPr="009631B4" w:rsidRDefault="002B56B0" w:rsidP="009631B4">
      <w:r w:rsidRPr="00C13132">
        <w:rPr>
          <w:rFonts w:hint="eastAsia"/>
        </w:rPr>
        <w:t>【解析】</w:t>
      </w:r>
      <w:r w:rsidR="009631B4" w:rsidRPr="009631B4">
        <w:rPr>
          <w:rFonts w:hAnsi="宋体" w:cs="Times New Roman"/>
        </w:rPr>
        <w:t>双曲线</w:t>
      </w:r>
      <w:r w:rsidR="009631B4" w:rsidRPr="009631B4">
        <w:rPr>
          <w:rFonts w:hAnsi="宋体" w:cs="Times New Roman"/>
        </w:rPr>
        <w:object w:dxaOrig="1100" w:dyaOrig="660">
          <v:shape id="_x000092caa802-1a3e-42a0-bf41-fb50cebb536d_i1155" type="#_x000092caa802-1a3e-42a0-bf41-fb50cebb536d_t75" style="width:55pt;height:33.3pt" o:ole="">
            <v:imagedata r:id="rId92caa802-1a3e-42a0-bf41-fb50cebb536d227" o:title=""/>
          </v:shape>
          <o:OLEObject Type="Embed" ProgID="Equation.DSMT4" ShapeID="_x000092caa802-1a3e-42a0-bf41-fb50cebb536d_i1155" DrawAspect="Content" ObjectID="_1378212415" r:id="rId92caa802-1a3e-42a0-bf41-fb50cebb536d239"/>
        </w:object>
      </w:r>
      <w:r w:rsidR="009631B4" w:rsidRPr="009631B4">
        <w:rPr>
          <w:rFonts w:hAnsi="宋体" w:cs="Times New Roman"/>
        </w:rPr>
        <w:t>上的点到左准线的距离是到左焦点距离的</w:t>
      </w:r>
      <w:r w:rsidR="009631B4" w:rsidRPr="009631B4">
        <w:rPr>
          <w:rFonts w:hAnsi="宋体" w:cs="Times New Roman"/>
        </w:rPr>
        <w:object w:dxaOrig="220" w:dyaOrig="620">
          <v:shape id="_x000092caa802-1a3e-42a0-bf41-fb50cebb536d_i1156" type="#_x000092caa802-1a3e-42a0-bf41-fb50cebb536d_t75" style="width:10.85pt;height:31.25pt" o:ole="">
            <v:imagedata r:id="rId92caa802-1a3e-42a0-bf41-fb50cebb536d229" o:title=""/>
          </v:shape>
          <o:OLEObject Type="Embed" ProgID="Equation.DSMT4" ShapeID="_x000092caa802-1a3e-42a0-bf41-fb50cebb536d_i1156" DrawAspect="Content" ObjectID="_1378212416" r:id="rId92caa802-1a3e-42a0-bf41-fb50cebb536d240"/>
        </w:object>
      </w:r>
      <w:r w:rsidR="009631B4" w:rsidRPr="009631B4">
        <w:rPr>
          <w:rFonts w:hAnsi="宋体" w:cs="Times New Roman"/>
        </w:rPr>
        <w:t xml:space="preserve"> ，则</w:t>
      </w:r>
      <w:r w:rsidR="009631B4" w:rsidRPr="009631B4">
        <w:rPr>
          <w:rFonts w:hAnsi="宋体" w:cs="Times New Roman" w:hint="eastAsia"/>
        </w:rPr>
        <w:t xml:space="preserve">离心率e=3，∴ </w:t>
      </w:r>
      <w:r w:rsidR="009631B4" w:rsidRPr="009631B4">
        <w:rPr>
          <w:rFonts w:hAnsi="宋体" w:cs="Times New Roman"/>
        </w:rPr>
        <w:object w:dxaOrig="920" w:dyaOrig="620">
          <v:shape id="_x000092caa802-1a3e-42a0-bf41-fb50cebb536d_i1157" type="#_x000092caa802-1a3e-42a0-bf41-fb50cebb536d_t75" style="width:46.2pt;height:31.25pt" o:ole="">
            <v:imagedata r:id="rId92caa802-1a3e-42a0-bf41-fb50cebb536d241" o:title=""/>
          </v:shape>
          <o:OLEObject Type="Embed" ProgID="Equation.DSMT4" ShapeID="_x000092caa802-1a3e-42a0-bf41-fb50cebb536d_i1157" DrawAspect="Content" ObjectID="_1378212417" r:id="rId92caa802-1a3e-42a0-bf41-fb50cebb536d242"/>
        </w:object>
      </w:r>
      <w:r w:rsidR="009631B4" w:rsidRPr="009631B4">
        <w:rPr>
          <w:rFonts w:hAnsi="宋体" w:cs="Times New Roman" w:hint="eastAsia"/>
        </w:rPr>
        <w:t>，</w:t>
      </w:r>
      <w:r w:rsidR="009631B4" w:rsidRPr="009631B4">
        <w:rPr>
          <w:rFonts w:hAnsi="宋体" w:cs="Times New Roman"/>
        </w:rPr>
        <w:t>m=</w:t>
      </w:r>
      <w:r w:rsidR="009631B4" w:rsidRPr="009631B4">
        <w:rPr>
          <w:rFonts w:hAnsi="宋体" w:cs="Times New Roman"/>
        </w:rPr>
        <w:object w:dxaOrig="220" w:dyaOrig="620">
          <v:shape id="_x000092caa802-1a3e-42a0-bf41-fb50cebb536d_i1158" type="#_x000092caa802-1a3e-42a0-bf41-fb50cebb536d_t75" style="width:10.85pt;height:31.25pt" o:ole="" fillcolor="window">
            <v:imagedata r:id="rId92caa802-1a3e-42a0-bf41-fb50cebb536d243" o:title=""/>
          </v:shape>
          <o:OLEObject Type="Embed" ProgID="Equation.3" ShapeID="_x000092caa802-1a3e-42a0-bf41-fb50cebb536d_i1158" DrawAspect="Content" ObjectID="_1378212418" r:id="rId92caa802-1a3e-42a0-bf41-fb50cebb536d244"/>
        </w:object>
      </w:r>
      <w:r w:rsidR="009631B4" w:rsidRPr="009631B4">
        <w:rPr>
          <w:rFonts w:hAnsi="宋体" w:cs="Times New Roman" w:hint="eastAsia"/>
        </w:rPr>
        <w:t>，选C.</w:t>
      </w:r>
    </w:p>
    <w:p w:rsidR="007A49B9" w:rsidRPr="00D23705" w:rsidRDefault="007A49B9" w:rsidP="00D23705">
      <w:r w:rsidRPr="00D23705">
        <w:rPr>
          <w:rFonts w:ascii="宋体" w:hAnsi="宋体" w:hint="eastAsia"/>
          <w:szCs w:val="21"/>
        </w:rPr>
        <w:t>11．2</w:t>
      </w:r>
    </w:p>
    <w:p w:rsidR="007A49B9" w:rsidRPr="00D23705" w:rsidRDefault="007A49B9" w:rsidP="00D23705">
      <w:r w:rsidRPr="00D23705">
        <w:rPr>
          <w:rFonts w:ascii="宋体" w:hAnsi="宋体" w:hint="eastAsia"/>
          <w:szCs w:val="21"/>
        </w:rPr>
        <w:t>【解析】</w:t>
      </w:r>
    </w:p>
    <w:p w:rsidR="007A49B9" w:rsidRPr="00D23705" w:rsidRDefault="007A49B9" w:rsidP="00D23705">
      <w:r w:rsidRPr="00D23705">
        <w:rPr>
          <w:rFonts w:ascii="宋体" w:hAnsi="宋体" w:hint="eastAsia"/>
          <w:szCs w:val="21"/>
        </w:rPr>
        <w:t>试题分析：</w:t>
      </w:r>
      <w:r w:rsidR="00717EB7" w:rsidRPr="00D23705">
        <w:rPr>
          <w:rFonts w:ascii="宋体" w:hAnsi="宋体" w:hint="eastAsia"/>
          <w:szCs w:val="21"/>
        </w:rPr>
        <w:t>由题意可知，抛物线</w:t>
      </w:r>
      <w:r w:rsidR="00717EB7" w:rsidRPr="00D23705">
        <w:rPr>
          <w:rFonts w:ascii="宋体" w:hAnsi="宋体"/>
          <w:position w:val="-10"/>
          <w:szCs w:val="21"/>
        </w:rPr>
        <w:object w:dxaOrig="2700" w:dyaOrig="360">
          <v:shape id="_x0000320569f1-1300-41ad-a1fa-97a586356896_i1132" type="#_x0000320569f1-1300-41ad-a1fa-97a586356896_t75" style="width:135pt;height:18pt" o:ole="">
            <v:imagedata r:id="rId320569f1-1300-41ad-a1fa-97a586356896180" o:title=""/>
          </v:shape>
          <o:OLEObject Type="Embed" ProgID="Equation.DSMT4" ShapeID="_x0000320569f1-1300-41ad-a1fa-97a586356896_i1132" DrawAspect="Content" ObjectID="_1418149725" r:id="rId320569f1-1300-41ad-a1fa-97a586356896181"/>
        </w:object>
      </w:r>
      <w:r w:rsidR="00717EB7" w:rsidRPr="00D23705">
        <w:rPr>
          <w:rFonts w:ascii="宋体" w:hAnsi="宋体" w:hint="eastAsia"/>
          <w:szCs w:val="21"/>
        </w:rPr>
        <w:t>的顶点坐标为（1,2），并且由于a,b,c,d成等比数列，则必有ad=cb=2,故ad的值为2.答案为2</w:t>
      </w:r>
      <w:r w:rsidR="00970FF9" w:rsidRPr="00D23705">
        <w:rPr>
          <w:rFonts w:ascii="宋体" w:hAnsi="宋体" w:hint="eastAsia"/>
          <w:szCs w:val="21"/>
        </w:rPr>
        <w:t>。</w:t>
      </w:r>
    </w:p>
    <w:p w:rsidR="007A49B9" w:rsidRPr="00D23705" w:rsidRDefault="007A49B9" w:rsidP="00D23705">
      <w:r w:rsidRPr="00D23705">
        <w:rPr>
          <w:rFonts w:ascii="宋体" w:hAnsi="宋体" w:hint="eastAsia"/>
          <w:szCs w:val="21"/>
        </w:rPr>
        <w:t>考点：本题主要考查了</w:t>
      </w:r>
      <w:r w:rsidR="00C376EB" w:rsidRPr="00D23705">
        <w:rPr>
          <w:rFonts w:ascii="宋体" w:hAnsi="宋体" w:hint="eastAsia"/>
          <w:szCs w:val="21"/>
        </w:rPr>
        <w:t>等比数列的定义，抛物线的性质来求解ad的值。</w:t>
      </w:r>
    </w:p>
    <w:p w:rsidR="007A49B9" w:rsidRPr="00D23705" w:rsidRDefault="007A49B9" w:rsidP="00D23705">
      <w:r w:rsidRPr="00D23705">
        <w:rPr>
          <w:rFonts w:ascii="宋体" w:hAnsi="宋体" w:hint="eastAsia"/>
          <w:szCs w:val="21"/>
        </w:rPr>
        <w:t>点评：解决该试题的关键是</w:t>
      </w:r>
      <w:r w:rsidR="007A245C" w:rsidRPr="00D23705">
        <w:rPr>
          <w:rFonts w:ascii="宋体" w:hAnsi="宋体" w:hint="eastAsia"/>
          <w:szCs w:val="21"/>
        </w:rPr>
        <w:t>根据等比数列</w:t>
      </w:r>
      <w:r w:rsidR="000935CE" w:rsidRPr="00D23705">
        <w:rPr>
          <w:rFonts w:ascii="宋体" w:hAnsi="宋体" w:hint="eastAsia"/>
          <w:szCs w:val="21"/>
        </w:rPr>
        <w:t>性质</w:t>
      </w:r>
      <w:r w:rsidR="007A245C" w:rsidRPr="00D23705">
        <w:rPr>
          <w:rFonts w:ascii="宋体" w:hAnsi="宋体" w:hint="eastAsia"/>
          <w:szCs w:val="21"/>
        </w:rPr>
        <w:t>得到bc=ad的值，然后借助于二次函数的顶点坐标进而得到结论。</w:t>
      </w:r>
    </w:p>
    <w:p w:rsidR="003A1066" w:rsidRDefault="003A1066" w:rsidP="003A1066">
      <w:r>
        <w:rPr>
          <w:rFonts w:hint="eastAsia"/>
          <w:lang w:val="pt-BR"/>
        </w:rPr>
        <w:t>12．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1</w:t>
      </w:r>
    </w:p>
    <w:p w:rsidR="003A1066" w:rsidRDefault="003A1066" w:rsidP="003A1066">
      <w:r>
        <w:rPr>
          <w:rFonts w:ascii="Times New Roman" w:hAnsi="Times New Roman" w:cs="Times New Roman" w:hint="eastAsia"/>
        </w:rPr>
        <w:t>【解析】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i/>
          <w:iCs/>
          <w:vertAlign w:val="subscript"/>
        </w:rPr>
        <w:t>n</w:t>
      </w:r>
      <w:r>
        <w:rPr>
          <w:rFonts w:ascii="Times New Roman" w:hAnsi="Times New Roman" w:cs="Times New Roman" w:hint="eastAsia"/>
        </w:rPr>
        <w:t>=35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  <w:i/>
          <w:iCs/>
        </w:rPr>
        <w:t>n</w:t>
      </w:r>
      <w:r>
        <w:rPr>
          <w:rFonts w:ascii="Times New Roman" w:hAnsi="Times New Roman" w:cs="Times New Roman" w:hint="eastAsia"/>
        </w:rPr>
        <w:t>．由</w:t>
      </w:r>
      <w:r>
        <w:rPr>
          <w:rFonts w:ascii="Times New Roman" w:hAnsi="Times New Roman" w:cs="Times New Roman"/>
          <w:position w:val="-28"/>
        </w:rPr>
        <w:object w:dxaOrig="1860" w:dyaOrig="680">
          <v:shape id="_x00006ab2b93e-a352-4335-940a-d5ecfd81506b_i1026" type="#_x00006ab2b93e-a352-4335-940a-d5ecfd81506b_t75" style="width:93pt;height:33.75pt" o:ole="">
            <v:imagedata r:id="rId6ab2b93e-a352-4335-940a-d5ecfd81506b9" o:title=""/>
          </v:shape>
          <o:OLEObject Type="Embed" ProgID="Equation.3" ShapeID="_x00006ab2b93e-a352-4335-940a-d5ecfd81506b_i1026" DrawAspect="Content" ObjectID="_1378209004" r:id="rId6ab2b93e-a352-4335-940a-d5ecfd81506b10"/>
        </w:objec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22"/>
        </w:rPr>
        <w:object w:dxaOrig="859" w:dyaOrig="580">
          <v:shape id="_x00006ab2b93e-a352-4335-940a-d5ecfd81506b_i1027" type="#_x00006ab2b93e-a352-4335-940a-d5ecfd81506b_t75" style="width:42.75pt;height:29.25pt" o:ole="">
            <v:imagedata r:id="rId6ab2b93e-a352-4335-940a-d5ecfd81506b11" o:title=""/>
          </v:shape>
          <o:OLEObject Type="Embed" ProgID="Equation.3" ShapeID="_x00006ab2b93e-a352-4335-940a-d5ecfd81506b_i1027" DrawAspect="Content" ObjectID="_1378209005" r:id="rId6ab2b93e-a352-4335-940a-d5ecfd81506b12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22"/>
        </w:rPr>
        <w:object w:dxaOrig="220" w:dyaOrig="580">
          <v:shape id="_x00006ab2b93e-a352-4335-940a-d5ecfd81506b_i1028" type="#_x00006ab2b93e-a352-4335-940a-d5ecfd81506b_t75" style="width:11.25pt;height:29.25pt" o:ole="">
            <v:imagedata r:id="rId6ab2b93e-a352-4335-940a-d5ecfd81506b13" o:title=""/>
          </v:shape>
          <o:OLEObject Type="Embed" ProgID="Equation.3" ShapeID="_x00006ab2b93e-a352-4335-940a-d5ecfd81506b_i1028" DrawAspect="Content" ObjectID="_1378209006" r:id="rId6ab2b93e-a352-4335-940a-d5ecfd81506b14"/>
        </w:object>
      </w:r>
      <w:r>
        <w:rPr>
          <w:rFonts w:ascii="Times New Roman" w:hAnsi="Times New Roman" w:cs="Times New Roman" w:hint="eastAsia"/>
        </w:rPr>
        <w:t>得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vertAlign w:val="subscript"/>
        </w:rPr>
        <w:t>8</w:t>
      </w:r>
      <w:r>
        <w:rPr>
          <w:rFonts w:ascii="Times New Roman" w:hAnsi="Times New Roman" w:cs="Times New Roman" w:hint="eastAsia"/>
        </w:rPr>
        <w:t>=3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vertAlign w:val="subscript"/>
        </w:rPr>
        <w:t>9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</w:p>
    <w:p w:rsidR="003A1066" w:rsidRDefault="003A1066" w:rsidP="003A1066">
      <w:r>
        <w:rPr>
          <w:rFonts w:ascii="Times New Roman" w:hAnsi="Times New Roman" w:cs="Times New Roman" w:hint="eastAsia"/>
        </w:rPr>
        <w:t>∴最接近的为</w:t>
      </w:r>
      <w:r>
        <w:rPr>
          <w:rFonts w:ascii="Times New Roman" w:hAnsi="Times New Roman" w:cs="Times New Roman" w:hint="eastAsia"/>
          <w:i/>
          <w:iCs/>
        </w:rPr>
        <w:t>a</w:t>
      </w:r>
      <w:r>
        <w:rPr>
          <w:rFonts w:ascii="Times New Roman" w:hAnsi="Times New Roman" w:cs="Times New Roman" w:hint="eastAsia"/>
          <w:vertAlign w:val="subscript"/>
        </w:rPr>
        <w:t>9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－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．</w:t>
      </w:r>
    </w:p>
    <w:p w:rsidR="00000000" w:rsidRDefault="00655CFF">
      <w:r>
        <w:rPr>
          <w:rFonts w:ascii="宋体" w:hAnsi="宋体" w:hint="eastAsia"/>
          <w:szCs w:val="21"/>
        </w:rPr>
        <w:t>13．</w:t>
      </w:r>
      <w:r>
        <w:rPr>
          <w:rFonts w:ascii="宋体" w:hAnsi="宋体"/>
          <w:position w:val="-6"/>
          <w:szCs w:val="21"/>
        </w:rPr>
        <w:object w:dxaOrig="360" w:dyaOrig="320">
          <v:shape id="_x0000b33d63a6-c4fb-493e-82f0-41356ffcfa9e_i1160" type="#_x0000b33d63a6-c4fb-493e-82f0-41356ffcfa9e_t75" alt="学科网(www.zxxk.com)--国内最大的教育资源门户，提供试卷、教案、课件、论文、素材及各类教学资源下载，还有大量而丰富的教学相关资讯！" style="width:18pt;height:16pt;mso-wrap-style:square;mso-position-horizontal-relative:page;mso-position-vertical-relative:page" o:ole="">
            <v:imagedata r:id="rIdb33d63a6-c4fb-493e-82f0-41356ffcfa9e230" o:title=""/>
          </v:shape>
          <o:OLEObject Type="Embed" ProgID="Equation.DSMT4" ShapeID="_x0000b33d63a6-c4fb-493e-82f0-41356ffcfa9e_i1160" DrawAspect="Content" ObjectID="_1427031674" r:id="rIdb33d63a6-c4fb-493e-82f0-41356ffcfa9e231"/>
        </w:object>
      </w:r>
    </w:p>
    <w:p w:rsidR="00000000" w:rsidRDefault="00655CFF">
      <w:r>
        <w:rPr>
          <w:rFonts w:ascii="宋体" w:hAnsi="宋体" w:hint="eastAsia"/>
          <w:szCs w:val="21"/>
        </w:rPr>
        <w:t>【解析】</w:t>
      </w:r>
    </w:p>
    <w:p w:rsidR="00000000" w:rsidRDefault="00655CFF">
      <w:r>
        <w:rPr>
          <w:rFonts w:ascii="宋体" w:hAnsi="宋体" w:hint="eastAsia"/>
          <w:szCs w:val="21"/>
        </w:rPr>
        <w:t>试题分析：由题意可知</w:t>
      </w:r>
      <w:r>
        <w:rPr>
          <w:rFonts w:ascii="宋体" w:hAnsi="宋体"/>
          <w:position w:val="-12"/>
          <w:szCs w:val="21"/>
        </w:rPr>
        <w:object w:dxaOrig="1719" w:dyaOrig="360">
          <v:shape id="_x0000b33d63a6-c4fb-493e-82f0-41356ffcfa9e_i1161" type="#_x0000b33d63a6-c4fb-493e-82f0-41356ffcfa9e_t75" alt="学科网(www.zxxk.com)--国内最大的教育资源门户，提供试卷、教案、课件、论文、素材及各类教学资源下载，还有大量而丰富的教学相关资讯！" style="width:86pt;height:18pt;mso-wrap-style:square;mso-position-horizontal-relative:page;mso-position-vertical-relative:page" o:ole="">
            <v:imagedata r:id="rIdb33d63a6-c4fb-493e-82f0-41356ffcfa9e232" o:title=""/>
          </v:shape>
          <o:OLEObject Type="Embed" ProgID="Equation.3" ShapeID="_x0000b33d63a6-c4fb-493e-82f0-41356ffcfa9e_i1161" DrawAspect="Content" ObjectID="_1427031675" r:id="rIdb33d63a6-c4fb-493e-82f0-41356ffcfa9e233"/>
        </w:object>
      </w:r>
      <w:r>
        <w:rPr>
          <w:rFonts w:ascii="宋体" w:hAnsi="宋体" w:hint="eastAsia"/>
          <w:szCs w:val="21"/>
        </w:rPr>
        <w:t>，则解方程组</w:t>
      </w:r>
      <w:r>
        <w:rPr>
          <w:rFonts w:ascii="宋体" w:hAnsi="宋体"/>
          <w:position w:val="-24"/>
          <w:szCs w:val="21"/>
        </w:rPr>
        <w:object w:dxaOrig="1180" w:dyaOrig="660">
          <v:shape id="_x0000b33d63a6-c4fb-493e-82f0-41356ffcfa9e_i1162" type="#_x0000b33d63a6-c4fb-493e-82f0-41356ffcfa9e_t75" alt="学科网(www.zxxk.com)--国内最大的教育资源门户，提供试卷、教案、课件、论文、素材及各类教学资源下载，还有大量而丰富的教学相关资讯！" style="width:59pt;height:33pt;mso-wrap-style:square;mso-position-horizontal-relative:page;mso-position-vertical-relative:page" o:ole="">
            <v:imagedata r:id="rIdb33d63a6-c4fb-493e-82f0-41356ffcfa9e220" o:title=""/>
          </v:shape>
          <o:OLEObject Type="Embed" ProgID="Equation.3" ShapeID="_x0000b33d63a6-c4fb-493e-82f0-41356ffcfa9e_i1162" DrawAspect="Content" ObjectID="_1427031676" r:id="rIdb33d63a6-c4fb-493e-82f0-41356ffcfa9e234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/>
          <w:position w:val="-24"/>
          <w:szCs w:val="21"/>
        </w:rPr>
        <w:object w:dxaOrig="1180" w:dyaOrig="660">
          <v:shape id="_x0000b33d63a6-c4fb-493e-82f0-41356ffcfa9e_i1163" type="#_x0000b33d63a6-c4fb-493e-82f0-41356ffcfa9e_t75" alt="学科网(www.zxxk.com)--国内最大的教育资源门户，提供试卷、教案、课件、论文、素材及各类教学资源下载，还有大量而丰富的教学相关资讯！" style="width:59pt;height:33pt;mso-wrap-style:square;mso-position-horizontal-relative:page;mso-position-vertical-relative:page" o:ole="">
            <v:imagedata r:id="rIdb33d63a6-c4fb-493e-82f0-41356ffcfa9e222" o:title=""/>
          </v:shape>
          <o:OLEObject Type="Embed" ProgID="Equation.3" ShapeID="_x0000b33d63a6-c4fb-493e-82f0-41356ffcfa9e_i1163" DrawAspect="Content" ObjectID="_1427031677" r:id="rIdb33d63a6-c4fb-493e-82f0-41356ffcfa9e235"/>
        </w:object>
      </w:r>
      <w:r>
        <w:rPr>
          <w:rFonts w:ascii="宋体" w:hAnsi="宋体" w:hint="eastAsia"/>
          <w:szCs w:val="21"/>
        </w:rPr>
        <w:t>，联立方程组得到</w:t>
      </w:r>
    </w:p>
    <w:p w:rsidR="00000000" w:rsidRDefault="00655CFF">
      <w:r>
        <w:rPr>
          <w:rFonts w:ascii="宋体" w:hAnsi="宋体"/>
          <w:position w:val="-44"/>
          <w:szCs w:val="21"/>
        </w:rPr>
        <w:object w:dxaOrig="5580" w:dyaOrig="1000">
          <v:shape id="_x0000b33d63a6-c4fb-493e-82f0-41356ffcfa9e_i1164" type="#_x0000b33d63a6-c4fb-493e-82f0-41356ffcfa9e_t75" alt="学科网(www.zxxk.com)--国内最大的教育资源门户，提供试卷、教案、课件、论文、素材及各类教学资源下载，还有大量而丰富的教学相关资讯！" style="width:279pt;height:50pt;mso-wrap-style:square;mso-position-horizontal-relative:page;mso-position-vertical-relative:page" o:ole="">
            <v:imagedata r:id="rIdb33d63a6-c4fb-493e-82f0-41356ffcfa9e236" o:title=""/>
          </v:shape>
          <o:OLEObject Type="Embed" ProgID="Equation.3" ShapeID="_x0000b33d63a6-c4fb-493e-82f0-41356ffcfa9e_i1164" DrawAspect="Content" ObjectID="_1427031678" r:id="rIdb33d63a6-c4fb-493e-82f0-41356ffcfa9e237"/>
        </w:object>
      </w:r>
    </w:p>
    <w:p w:rsidR="00000000" w:rsidRDefault="00655CFF">
      <w:r>
        <w:rPr>
          <w:rFonts w:ascii="宋体" w:hAnsi="宋体" w:hint="eastAsia"/>
          <w:szCs w:val="21"/>
        </w:rPr>
        <w:t>故可知</w:t>
      </w:r>
      <w:r>
        <w:rPr>
          <w:rFonts w:ascii="宋体" w:hAnsi="宋体"/>
          <w:position w:val="-10"/>
          <w:szCs w:val="21"/>
        </w:rPr>
        <w:object w:dxaOrig="819" w:dyaOrig="340">
          <v:shape id="_x0000b33d63a6-c4fb-493e-82f0-41356ffcfa9e_i1165" type="#_x0000b33d63a6-c4fb-493e-82f0-41356ffcfa9e_t75" alt="学科网(www.zxxk.com)--国内最大的教育资源门户，提供试卷、教案、课件、论文、素材及各类教学资源下载，还有大量而丰富的教学相关资讯！" style="width:41pt;height:17pt;mso-wrap-style:square;mso-position-horizontal-relative:page;mso-position-vertical-relative:page" o:ole="">
            <v:imagedata r:id="rIdb33d63a6-c4fb-493e-82f0-41356ffcfa9e228" o:title=""/>
          </v:shape>
          <o:OLEObject Type="Embed" ProgID="Equation.3" ShapeID="_x0000b33d63a6-c4fb-493e-82f0-41356ffcfa9e_i1165" DrawAspect="Content" ObjectID="_1427031679" r:id="rIdb33d63a6-c4fb-493e-82f0-41356ffcfa9e238"/>
        </w:object>
      </w:r>
      <w:r>
        <w:rPr>
          <w:rFonts w:ascii="宋体" w:hAnsi="宋体" w:hint="eastAsia"/>
          <w:szCs w:val="21"/>
        </w:rPr>
        <w:t>为直角，故答案为</w:t>
      </w:r>
      <w:r>
        <w:rPr>
          <w:rFonts w:ascii="宋体" w:hAnsi="宋体"/>
          <w:position w:val="-6"/>
          <w:szCs w:val="21"/>
        </w:rPr>
        <w:object w:dxaOrig="360" w:dyaOrig="320">
          <v:shape id="_x0000b33d63a6-c4fb-493e-82f0-41356ffcfa9e_i1166" type="#_x0000b33d63a6-c4fb-493e-82f0-41356ffcfa9e_t75" alt="学科网(www.zxxk.com)--国内最大的教育资源门户，提供试卷、教案、课件、论文、素材及各类教学资源下载，还有大量而丰富的教学相关资讯！" style="width:18pt;height:16pt;mso-wrap-style:square;mso-position-horizontal-relative:page;mso-position-vertical-relative:page" o:ole="">
            <v:imagedata r:id="rIdb33d63a6-c4fb-493e-82f0-41356ffcfa9e230" o:title=""/>
          </v:shape>
          <o:OLEObject Type="Embed" ProgID="Equation.DSMT4" ShapeID="_x0000b33d63a6-c4fb-493e-82f0-41356ffcfa9e_i1166" DrawAspect="Content" ObjectID="_1427031680" r:id="rIdb33d63a6-c4fb-493e-82f0-41356ffcfa9e239"/>
        </w:object>
      </w:r>
      <w:r>
        <w:rPr>
          <w:rFonts w:ascii="宋体" w:hAnsi="宋体" w:hint="eastAsia"/>
          <w:szCs w:val="21"/>
        </w:rPr>
        <w:t>。</w:t>
      </w:r>
    </w:p>
    <w:p w:rsidR="00000000" w:rsidRDefault="00655CFF">
      <w:r>
        <w:rPr>
          <w:rFonts w:ascii="宋体" w:hAnsi="宋体" w:hint="eastAsia"/>
          <w:szCs w:val="21"/>
        </w:rPr>
        <w:t>考点：椭圆的性质，圆锥曲线的共同特征</w:t>
      </w:r>
    </w:p>
    <w:p w:rsidR="00000000" w:rsidRDefault="00655CFF">
      <w:r>
        <w:rPr>
          <w:rFonts w:ascii="宋体" w:hAnsi="宋体" w:hint="eastAsia"/>
          <w:szCs w:val="21"/>
        </w:rPr>
        <w:t>点评：</w:t>
      </w:r>
      <w:r>
        <w:rPr>
          <w:rFonts w:ascii="宋体" w:hAnsi="宋体" w:cs="Arial"/>
          <w:szCs w:val="21"/>
        </w:rPr>
        <w:t>本题考查圆锥曲线的性质和应用，解题时要注意公式的灵活运用，属基础题</w:t>
      </w:r>
    </w:p>
    <w:p w:rsidR="000B24CB" w:rsidRDefault="000B24CB" w:rsidP="000B24CB">
      <w:r>
        <w:rPr>
          <w:rFonts w:hint="eastAsia"/>
          <w:szCs w:val="21"/>
        </w:rPr>
        <w:t>14．</w:t>
      </w:r>
      <w:r w:rsidRPr="00E76C0E">
        <w:rPr>
          <w:rFonts w:hint="eastAsia"/>
        </w:rPr>
        <w:t>a</w:t>
      </w:r>
      <w:r w:rsidRPr="00E76C0E">
        <w:rPr>
          <w:rFonts w:hint="eastAsia"/>
        </w:rPr>
        <w:t>＝</w:t>
      </w:r>
      <w:r w:rsidRPr="00E76C0E">
        <w:rPr>
          <w:rFonts w:hint="eastAsia"/>
        </w:rPr>
        <w:t>6</w:t>
      </w:r>
      <w:r w:rsidRPr="00E76C0E">
        <w:rPr>
          <w:rFonts w:hint="eastAsia"/>
        </w:rPr>
        <w:t>；</w:t>
      </w:r>
      <w:r w:rsidRPr="00E76C0E">
        <w:rPr>
          <w:rFonts w:hint="eastAsia"/>
        </w:rPr>
        <w:t xml:space="preserve"> b</w:t>
      </w:r>
      <w:r w:rsidRPr="00E76C0E">
        <w:rPr>
          <w:rFonts w:hint="eastAsia"/>
        </w:rPr>
        <w:t>＝</w:t>
      </w:r>
      <w:r w:rsidRPr="00E76C0E">
        <w:rPr>
          <w:rFonts w:hint="eastAsia"/>
        </w:rPr>
        <w:t>3</w:t>
      </w:r>
    </w:p>
    <w:p w:rsidR="000B24CB" w:rsidRDefault="000B24CB" w:rsidP="000B24CB">
      <w:r>
        <w:rPr>
          <w:rFonts w:hint="eastAsia"/>
          <w:szCs w:val="21"/>
        </w:rPr>
        <w:t>【解析】略</w:t>
      </w:r>
    </w:p>
    <w:p w:rsidR="00560935" w:rsidRDefault="00560935" w:rsidP="00560935">
      <w:r>
        <w:rPr>
          <w:rFonts w:hAnsi="宋体" w:hint="eastAsia"/>
          <w:szCs w:val="21"/>
        </w:rPr>
        <w:t>15．</w:t>
      </w:r>
      <w:r>
        <w:rPr>
          <w:position w:val="-24"/>
        </w:rPr>
        <w:object w:dxaOrig="1219" w:dyaOrig="660">
          <v:shape id="_x00008c2a3f3b-5e0a-45a5-a130-a2cb602cb4e9_i1051" type="#_x00008c2a3f3b-5e0a-45a5-a130-a2cb602cb4e9_t75" alt="学科网(www.zxxk.com)--国内最大的教育资源门户，提供试卷、教案、课件、论文、素材及各类教学资源下载，还有大量而丰富的教学相关资讯！" style="width:60.75pt;height:33.2pt" o:ole="">
            <v:imagedata r:id="rId8c2a3f3b-5e0a-45a5-a130-a2cb602cb4e957" o:title=""/>
          </v:shape>
          <o:OLEObject Type="Embed" ProgID="Equation.3" ShapeID="_x00008c2a3f3b-5e0a-45a5-a130-a2cb602cb4e9_i1051" DrawAspect="Content" ObjectID="_1378231546" r:id="rId8c2a3f3b-5e0a-45a5-a130-a2cb602cb4e958"/>
        </w:object>
      </w:r>
    </w:p>
    <w:p w:rsidR="00560935" w:rsidRDefault="00560935" w:rsidP="00560935">
      <w:r>
        <w:rPr>
          <w:rFonts w:hAnsi="宋体" w:hint="eastAsia"/>
          <w:szCs w:val="21"/>
        </w:rPr>
        <w:t>【解析】略</w:t>
      </w:r>
    </w:p>
    <w:p w:rsidR="00974369" w:rsidRPr="00887880" w:rsidRDefault="00CF6342" w:rsidP="00974369">
      <w:r w:rsidRPr="00AF69D2">
        <w:rPr>
          <w:rFonts w:hAnsi="宋体"/>
          <w:szCs w:val="21"/>
        </w:rPr>
        <w:t>16．</w:t>
      </w:r>
      <w:r w:rsidR="00974369" w:rsidRPr="00887880">
        <w:rPr>
          <w:rFonts w:hint="eastAsia"/>
        </w:rPr>
        <w:t>解：</w:t>
      </w:r>
      <w:r w:rsidR="00974369" w:rsidRPr="00505886">
        <w:t>（</w:t>
      </w:r>
      <w:r w:rsidR="00974369" w:rsidRPr="00505886">
        <w:rPr>
          <w:rFonts w:hAnsi="宋体"/>
        </w:rPr>
        <w:t>Ⅰ</w:t>
      </w:r>
      <w:r w:rsidR="00974369" w:rsidRPr="00505886">
        <w:t>）</w:t>
      </w:r>
      <w:r w:rsidR="00974369" w:rsidRPr="00887880">
        <w:rPr>
          <w:rFonts w:hint="eastAsia"/>
        </w:rPr>
        <w:t>设</w:t>
      </w:r>
      <w:r w:rsidR="00974369" w:rsidRPr="00887880">
        <w:rPr>
          <w:rFonts w:hint="eastAsia"/>
        </w:rPr>
        <w:t>P</w:t>
      </w:r>
      <w:r w:rsidR="00974369" w:rsidRPr="00887880">
        <w:rPr>
          <w:rFonts w:hint="eastAsia"/>
        </w:rPr>
        <w:t>的坐标为</w:t>
      </w:r>
      <w:r w:rsidR="00974369" w:rsidRPr="00887880">
        <w:rPr>
          <w:position w:val="-10"/>
        </w:rPr>
        <w:object w:dxaOrig="580" w:dyaOrig="320">
          <v:shape id="_x00004c596017-5382-4be3-94d6-208fe449db4c_i1071" type="#_x00004c596017-5382-4be3-94d6-208fe449db4c_t75" alt="学科网(www.zxxk.com)--教育资源门户，提供试卷、教案、课件、论文、素材及各类教学资源下载，还有大量而丰富的教学相关资讯！" style="width:29pt;height:15.6pt" o:ole="">
            <v:imagedata r:id="rId4c596017-5382-4be3-94d6-208fe449db4c186" o:title=""/>
          </v:shape>
          <o:OLEObject Type="Embed" ProgID="Equation.3" ShapeID="_x00004c596017-5382-4be3-94d6-208fe449db4c_i1071" DrawAspect="Content" ObjectID="_1390463307" r:id="rId4c596017-5382-4be3-94d6-208fe449db4c187"/>
        </w:object>
      </w:r>
      <w:r w:rsidR="00974369" w:rsidRPr="00887880">
        <w:rPr>
          <w:rFonts w:hint="eastAsia"/>
        </w:rPr>
        <w:t>，由</w:t>
      </w:r>
      <w:r w:rsidR="00974369">
        <w:rPr>
          <w:rFonts w:hint="eastAsia"/>
        </w:rPr>
        <w:t xml:space="preserve"> </w:t>
      </w:r>
      <w:r w:rsidR="00974369" w:rsidRPr="00887880">
        <w:rPr>
          <w:position w:val="-10"/>
        </w:rPr>
        <w:object w:dxaOrig="2940" w:dyaOrig="400">
          <v:shape id="_x00004c596017-5382-4be3-94d6-208fe449db4c_i1072" type="#_x00004c596017-5382-4be3-94d6-208fe449db4c_t75" alt="学科网(www.zxxk.com)--教育资源门户，提供试卷、教案、课件、论文、素材及各类教学资源下载，还有大量而丰富的教学相关资讯！" style="width:147.2pt;height:20.4pt" o:ole="">
            <v:imagedata r:id="rId4c596017-5382-4be3-94d6-208fe449db4c188" o:title=""/>
          </v:shape>
          <o:OLEObject Type="Embed" ProgID="Equation.3" ShapeID="_x00004c596017-5382-4be3-94d6-208fe449db4c_i1072" DrawAspect="Content" ObjectID="_1390463308" r:id="rId4c596017-5382-4be3-94d6-208fe449db4c189"/>
        </w:object>
      </w:r>
      <w:r w:rsidR="00974369">
        <w:rPr>
          <w:rFonts w:hint="eastAsia"/>
          <w:position w:val="-10"/>
        </w:rPr>
        <w:t xml:space="preserve"> </w:t>
      </w:r>
      <w:r w:rsidR="00974369" w:rsidRPr="00887880">
        <w:rPr>
          <w:rFonts w:hint="eastAsia"/>
        </w:rPr>
        <w:t>得</w:t>
      </w:r>
      <w:r w:rsidR="00974369" w:rsidRPr="00887880">
        <w:rPr>
          <w:position w:val="-10"/>
        </w:rPr>
        <w:object w:dxaOrig="2020" w:dyaOrig="400">
          <v:shape id="_x00004c596017-5382-4be3-94d6-208fe449db4c_i1073" type="#_x00004c596017-5382-4be3-94d6-208fe449db4c_t75" alt="学科网(www.zxxk.com)--教育资源门户，提供试卷、教案、课件、论文、素材及各类教学资源下载，还有大量而丰富的教学相关资讯！" style="width:101pt;height:20.4pt" o:ole="">
            <v:imagedata r:id="rId4c596017-5382-4be3-94d6-208fe449db4c190" o:title=""/>
          </v:shape>
          <o:OLEObject Type="Embed" ProgID="Equation.3" ShapeID="_x00004c596017-5382-4be3-94d6-208fe449db4c_i1073" DrawAspect="Content" ObjectID="_1390463309" r:id="rId4c596017-5382-4be3-94d6-208fe449db4c191"/>
        </w:object>
      </w:r>
    </w:p>
    <w:p w:rsidR="00974369" w:rsidRDefault="00974369" w:rsidP="00974369">
      <w:r w:rsidRPr="00887880">
        <w:rPr>
          <w:rFonts w:hint="eastAsia"/>
        </w:rPr>
        <w:t>∴（</w:t>
      </w:r>
      <w:r w:rsidRPr="00887880">
        <w:rPr>
          <w:position w:val="-10"/>
        </w:rPr>
        <w:object w:dxaOrig="2720" w:dyaOrig="360">
          <v:shape id="_x00004c596017-5382-4be3-94d6-208fe449db4c_i1074" type="#_x00004c596017-5382-4be3-94d6-208fe449db4c_t75" alt="学科网(www.zxxk.com)--教育资源门户，提供试卷、教案、课件、论文、素材及各类教学资源下载，还有大量而丰富的教学相关资讯！" style="width:135.95pt;height:18.25pt" o:ole="">
            <v:imagedata r:id="rId4c596017-5382-4be3-94d6-208fe449db4c192" o:title=""/>
          </v:shape>
          <o:OLEObject Type="Embed" ProgID="Equation.3" ShapeID="_x00004c596017-5382-4be3-94d6-208fe449db4c_i1074" DrawAspect="Content" ObjectID="_1390463310" r:id="rId4c596017-5382-4be3-94d6-208fe449db4c193"/>
        </w:object>
      </w:r>
      <w:r w:rsidRPr="00887880">
        <w:rPr>
          <w:rFonts w:hint="eastAsia"/>
        </w:rPr>
        <w:t>化简得</w:t>
      </w:r>
      <w:r w:rsidRPr="00887880">
        <w:rPr>
          <w:position w:val="-24"/>
        </w:rPr>
        <w:object w:dxaOrig="1280" w:dyaOrig="660">
          <v:shape id="_x00004c596017-5382-4be3-94d6-208fe449db4c_i1075" type="#_x00004c596017-5382-4be3-94d6-208fe449db4c_t75" alt="学科网(www.zxxk.com)--教育资源门户，提供试卷、教案、课件、论文、素材及各类教学资源下载，还有大量而丰富的教学相关资讯！" style="width:63.95pt;height:32.8pt" o:ole="">
            <v:imagedata r:id="rId4c596017-5382-4be3-94d6-208fe449db4c194" o:title=""/>
          </v:shape>
          <o:OLEObject Type="Embed" ProgID="Equation.3" ShapeID="_x00004c596017-5382-4be3-94d6-208fe449db4c_i1075" DrawAspect="Content" ObjectID="_1390463311" r:id="rId4c596017-5382-4be3-94d6-208fe449db4c195"/>
        </w:object>
      </w:r>
      <w:r w:rsidRPr="00887880">
        <w:rPr>
          <w:rFonts w:hint="eastAsia"/>
        </w:rPr>
        <w:t xml:space="preserve">   </w:t>
      </w:r>
    </w:p>
    <w:p w:rsidR="00974369" w:rsidRPr="00887880" w:rsidRDefault="00974369" w:rsidP="00974369">
      <w:r w:rsidRPr="00887880">
        <w:rPr>
          <w:rFonts w:hint="eastAsia"/>
        </w:rPr>
        <w:t>∴</w:t>
      </w:r>
      <w:r w:rsidRPr="00887880">
        <w:rPr>
          <w:rFonts w:hint="eastAsia"/>
        </w:rPr>
        <w:t>P</w:t>
      </w:r>
      <w:r w:rsidRPr="00887880">
        <w:rPr>
          <w:rFonts w:hint="eastAsia"/>
        </w:rPr>
        <w:t>点在双曲线上，其方程为</w:t>
      </w:r>
      <w:r w:rsidRPr="00887880">
        <w:rPr>
          <w:position w:val="-24"/>
        </w:rPr>
        <w:object w:dxaOrig="1280" w:dyaOrig="660">
          <v:shape id="_x00004c596017-5382-4be3-94d6-208fe449db4c_i1076" type="#_x00004c596017-5382-4be3-94d6-208fe449db4c_t75" alt="学科网(www.zxxk.com)--教育资源门户，提供试卷、教案、课件、论文、素材及各类教学资源下载，还有大量而丰富的教学相关资讯！" style="width:63.95pt;height:32.8pt" o:ole="">
            <v:imagedata r:id="rId4c596017-5382-4be3-94d6-208fe449db4c194" o:title=""/>
          </v:shape>
          <o:OLEObject Type="Embed" ProgID="Equation.3" ShapeID="_x00004c596017-5382-4be3-94d6-208fe449db4c_i1076" DrawAspect="Content" ObjectID="_1390463312" r:id="rId4c596017-5382-4be3-94d6-208fe449db4c196"/>
        </w:object>
      </w:r>
    </w:p>
    <w:p w:rsidR="00974369" w:rsidRPr="00887880" w:rsidRDefault="00974369" w:rsidP="00974369">
      <w:r w:rsidRPr="00505886">
        <w:t>（</w:t>
      </w:r>
      <w:r w:rsidRPr="00505886">
        <w:rPr>
          <w:rFonts w:hAnsi="宋体"/>
        </w:rPr>
        <w:t>Ⅱ</w:t>
      </w:r>
      <w:r w:rsidRPr="00505886">
        <w:t>）</w:t>
      </w:r>
      <w:r w:rsidRPr="00887880">
        <w:rPr>
          <w:rFonts w:hint="eastAsia"/>
        </w:rPr>
        <w:t>设</w:t>
      </w:r>
      <w:r w:rsidRPr="00887880">
        <w:rPr>
          <w:rFonts w:hint="eastAsia"/>
        </w:rPr>
        <w:t>A</w:t>
      </w:r>
      <w:r w:rsidRPr="00887880">
        <w:rPr>
          <w:rFonts w:hint="eastAsia"/>
        </w:rPr>
        <w:t>、</w:t>
      </w:r>
      <w:r w:rsidRPr="00887880">
        <w:rPr>
          <w:rFonts w:hint="eastAsia"/>
        </w:rPr>
        <w:t>B</w:t>
      </w:r>
      <w:r w:rsidRPr="00887880">
        <w:rPr>
          <w:rFonts w:hint="eastAsia"/>
        </w:rPr>
        <w:t>点的坐标分别为</w:t>
      </w:r>
      <w:r w:rsidRPr="00887880">
        <w:rPr>
          <w:position w:val="-10"/>
        </w:rPr>
        <w:object w:dxaOrig="760" w:dyaOrig="340">
          <v:shape id="_x00004c596017-5382-4be3-94d6-208fe449db4c_i1077" type="#_x00004c596017-5382-4be3-94d6-208fe449db4c_t75" alt="学科网(www.zxxk.com)--教育资源门户，提供试卷、教案、课件、论文、素材及各类教学资源下载，还有大量而丰富的教学相关资讯！" style="width:38.15pt;height:17.2pt" o:ole="">
            <v:imagedata r:id="rId4c596017-5382-4be3-94d6-208fe449db4c197" o:title=""/>
          </v:shape>
          <o:OLEObject Type="Embed" ProgID="Equation.3" ShapeID="_x00004c596017-5382-4be3-94d6-208fe449db4c_i1077" DrawAspect="Content" ObjectID="_1390463313" r:id="rId4c596017-5382-4be3-94d6-208fe449db4c198"/>
        </w:object>
      </w:r>
      <w:r w:rsidRPr="00887880">
        <w:rPr>
          <w:rFonts w:hint="eastAsia"/>
        </w:rPr>
        <w:t>、</w:t>
      </w:r>
      <w:r w:rsidRPr="00887880">
        <w:rPr>
          <w:position w:val="-10"/>
        </w:rPr>
        <w:object w:dxaOrig="800" w:dyaOrig="340">
          <v:shape id="_x00004c596017-5382-4be3-94d6-208fe449db4c_i1078" type="#_x00004c596017-5382-4be3-94d6-208fe449db4c_t75" alt="学科网(www.zxxk.com)--教育资源门户，提供试卷、教案、课件、论文、素材及各类教学资源下载，还有大量而丰富的教学相关资讯！" style="width:39.75pt;height:17.2pt" o:ole="">
            <v:imagedata r:id="rId4c596017-5382-4be3-94d6-208fe449db4c199" o:title=""/>
          </v:shape>
          <o:OLEObject Type="Embed" ProgID="Equation.3" ShapeID="_x00004c596017-5382-4be3-94d6-208fe449db4c_i1078" DrawAspect="Content" ObjectID="_1390463314" r:id="rId4c596017-5382-4be3-94d6-208fe449db4c200"/>
        </w:object>
      </w:r>
      <w:r w:rsidRPr="00887880">
        <w:rPr>
          <w:rFonts w:hint="eastAsia"/>
        </w:rPr>
        <w:t>，由</w:t>
      </w:r>
      <w:r w:rsidRPr="00887880">
        <w:rPr>
          <w:position w:val="-46"/>
        </w:rPr>
        <w:object w:dxaOrig="1340" w:dyaOrig="1040">
          <v:shape id="_x00004c596017-5382-4be3-94d6-208fe449db4c_i1079" type="#_x00004c596017-5382-4be3-94d6-208fe449db4c_t75" alt="学科网(www.zxxk.com)--教育资源门户，提供试卷、教案、课件、论文、素材及各类教学资源下载，还有大量而丰富的教学相关资讯！" style="width:66.65pt;height:51.6pt" o:ole="">
            <v:imagedata r:id="rId4c596017-5382-4be3-94d6-208fe449db4c201" o:title=""/>
          </v:shape>
          <o:OLEObject Type="Embed" ProgID="Equation.3" ShapeID="_x00004c596017-5382-4be3-94d6-208fe449db4c_i1079" DrawAspect="Content" ObjectID="_1390463315" r:id="rId4c596017-5382-4be3-94d6-208fe449db4c202"/>
        </w:object>
      </w:r>
      <w:r w:rsidRPr="00887880">
        <w:rPr>
          <w:rFonts w:hint="eastAsia"/>
        </w:rPr>
        <w:t xml:space="preserve">  </w:t>
      </w:r>
      <w:r w:rsidRPr="00887880">
        <w:rPr>
          <w:rFonts w:hint="eastAsia"/>
        </w:rPr>
        <w:t>得</w:t>
      </w:r>
      <w:r w:rsidRPr="00887880">
        <w:rPr>
          <w:position w:val="-10"/>
        </w:rPr>
        <w:object w:dxaOrig="2500" w:dyaOrig="360">
          <v:shape id="_x00004c596017-5382-4be3-94d6-208fe449db4c_i1080" type="#_x00004c596017-5382-4be3-94d6-208fe449db4c_t75" alt="学科网(www.zxxk.com)--教育资源门户，提供试卷、教案、课件、论文、素材及各类教学资源下载，还有大量而丰富的教学相关资讯！" style="width:125.2pt;height:18.25pt" o:ole="">
            <v:imagedata r:id="rId4c596017-5382-4be3-94d6-208fe449db4c203" o:title=""/>
          </v:shape>
          <o:OLEObject Type="Embed" ProgID="Equation.3" ShapeID="_x00004c596017-5382-4be3-94d6-208fe449db4c_i1080" DrawAspect="Content" ObjectID="_1390463316" r:id="rId4c596017-5382-4be3-94d6-208fe449db4c204"/>
        </w:object>
      </w:r>
    </w:p>
    <w:p w:rsidR="00974369" w:rsidRPr="00887880" w:rsidRDefault="00974369" w:rsidP="00974369">
      <w:r w:rsidRPr="00887880">
        <w:rPr>
          <w:position w:val="-24"/>
        </w:rPr>
        <w:object w:dxaOrig="3379" w:dyaOrig="620">
          <v:shape id="_x00004c596017-5382-4be3-94d6-208fe449db4c_i1081" type="#_x00004c596017-5382-4be3-94d6-208fe449db4c_t75" alt="学科网(www.zxxk.com)--教育资源门户，提供试卷、教案、课件、论文、素材及各类教学资源下载，还有大量而丰富的教学相关资讯！" style="width:168.7pt;height:30.65pt" o:ole="">
            <v:imagedata r:id="rId4c596017-5382-4be3-94d6-208fe449db4c205" o:title=""/>
          </v:shape>
          <o:OLEObject Type="Embed" ProgID="Equation.3" ShapeID="_x00004c596017-5382-4be3-94d6-208fe449db4c_i1081" DrawAspect="Content" ObjectID="_1390463317" r:id="rId4c596017-5382-4be3-94d6-208fe449db4c206"/>
        </w:object>
      </w:r>
      <w:r w:rsidRPr="00887880">
        <w:rPr>
          <w:rFonts w:hint="eastAsia"/>
        </w:rPr>
        <w:t>，</w:t>
      </w:r>
      <w:r>
        <w:rPr>
          <w:rFonts w:hint="eastAsia"/>
        </w:rPr>
        <w:t xml:space="preserve"> </w:t>
      </w:r>
      <w:r w:rsidRPr="00887880">
        <w:rPr>
          <w:rFonts w:hint="eastAsia"/>
        </w:rPr>
        <w:t>∵</w:t>
      </w:r>
      <w:r w:rsidRPr="00887880">
        <w:rPr>
          <w:rFonts w:hint="eastAsia"/>
        </w:rPr>
        <w:t>AB</w:t>
      </w:r>
      <w:r w:rsidRPr="00887880">
        <w:rPr>
          <w:rFonts w:hint="eastAsia"/>
        </w:rPr>
        <w:t>与双曲线交于两点，∴△</w:t>
      </w:r>
      <w:r w:rsidRPr="00887880">
        <w:t>&gt;0</w:t>
      </w:r>
      <w:r w:rsidRPr="00887880">
        <w:rPr>
          <w:rFonts w:hint="eastAsia"/>
        </w:rPr>
        <w:t>，</w:t>
      </w:r>
    </w:p>
    <w:p w:rsidR="00974369" w:rsidRPr="00887880" w:rsidRDefault="00974369" w:rsidP="00974369">
      <w:r w:rsidRPr="00887880">
        <w:rPr>
          <w:rFonts w:hint="eastAsia"/>
        </w:rPr>
        <w:t>即</w:t>
      </w:r>
      <w:r>
        <w:rPr>
          <w:rFonts w:hint="eastAsia"/>
        </w:rPr>
        <w:t xml:space="preserve"> </w:t>
      </w:r>
      <w:r w:rsidRPr="00887880">
        <w:rPr>
          <w:position w:val="-10"/>
        </w:rPr>
        <w:object w:dxaOrig="2500" w:dyaOrig="360">
          <v:shape id="_x00004c596017-5382-4be3-94d6-208fe449db4c_i1082" type="#_x00004c596017-5382-4be3-94d6-208fe449db4c_t75" alt="学科网(www.zxxk.com)--教育资源门户，提供试卷、教案、课件、论文、素材及各类教学资源下载，还有大量而丰富的教学相关资讯！" style="width:125.2pt;height:18.25pt" o:ole="">
            <v:imagedata r:id="rId4c596017-5382-4be3-94d6-208fe449db4c207" o:title=""/>
          </v:shape>
          <o:OLEObject Type="Embed" ProgID="Equation.3" ShapeID="_x00004c596017-5382-4be3-94d6-208fe449db4c_i1082" DrawAspect="Content" ObjectID="_1390463318" r:id="rId4c596017-5382-4be3-94d6-208fe449db4c208"/>
        </w:object>
      </w:r>
      <w:r>
        <w:rPr>
          <w:rFonts w:hint="eastAsia"/>
          <w:position w:val="-10"/>
        </w:rPr>
        <w:t xml:space="preserve"> </w:t>
      </w:r>
      <w:r w:rsidRPr="00887880">
        <w:rPr>
          <w:rFonts w:hint="eastAsia"/>
        </w:rPr>
        <w:t>解得</w:t>
      </w:r>
      <w:r w:rsidRPr="00887880">
        <w:rPr>
          <w:position w:val="-24"/>
        </w:rPr>
        <w:object w:dxaOrig="1800" w:dyaOrig="680">
          <v:shape id="_x00004c596017-5382-4be3-94d6-208fe449db4c_i1083" type="#_x00004c596017-5382-4be3-94d6-208fe449db4c_t75" alt="学科网(www.zxxk.com)--教育资源门户，提供试卷、教案、课件、论文、素材及各类教学资源下载，还有大量而丰富的教学相关资讯！" style="width:79pt;height:29pt" o:ole="">
            <v:imagedata r:id="rId4c596017-5382-4be3-94d6-208fe449db4c209" o:title=""/>
          </v:shape>
          <o:OLEObject Type="Embed" ProgID="Equation.3" ShapeID="_x00004c596017-5382-4be3-94d6-208fe449db4c_i1083" DrawAspect="Content" ObjectID="_1390463319" r:id="rId4c596017-5382-4be3-94d6-208fe449db4c210"/>
        </w:object>
      </w:r>
    </w:p>
    <w:p w:rsidR="00974369" w:rsidRPr="00887880" w:rsidRDefault="00974369" w:rsidP="00974369">
      <w:r w:rsidRPr="00887880">
        <w:rPr>
          <w:rFonts w:hint="eastAsia"/>
        </w:rPr>
        <w:t>∵若以</w:t>
      </w:r>
      <w:r w:rsidRPr="00887880">
        <w:rPr>
          <w:rFonts w:hint="eastAsia"/>
        </w:rPr>
        <w:t>AB</w:t>
      </w:r>
      <w:r w:rsidRPr="00887880">
        <w:rPr>
          <w:rFonts w:hint="eastAsia"/>
        </w:rPr>
        <w:t>为直径的圆过</w:t>
      </w:r>
      <w:r w:rsidRPr="00887880">
        <w:rPr>
          <w:rFonts w:hint="eastAsia"/>
        </w:rPr>
        <w:t>D</w:t>
      </w:r>
      <w:r w:rsidRPr="00887880">
        <w:rPr>
          <w:rFonts w:hint="eastAsia"/>
        </w:rPr>
        <w:t>（</w:t>
      </w:r>
      <w:r w:rsidRPr="00887880">
        <w:rPr>
          <w:rFonts w:hint="eastAsia"/>
        </w:rPr>
        <w:t>0</w:t>
      </w:r>
      <w:r w:rsidRPr="00887880">
        <w:rPr>
          <w:rFonts w:hint="eastAsia"/>
        </w:rPr>
        <w:t>，－</w:t>
      </w:r>
      <w:r w:rsidRPr="00887880">
        <w:rPr>
          <w:rFonts w:hint="eastAsia"/>
        </w:rPr>
        <w:t>2</w:t>
      </w:r>
      <w:r w:rsidRPr="00887880">
        <w:rPr>
          <w:rFonts w:hint="eastAsia"/>
        </w:rPr>
        <w:t>），则</w:t>
      </w:r>
      <w:r w:rsidRPr="00887880">
        <w:rPr>
          <w:rFonts w:hint="eastAsia"/>
        </w:rPr>
        <w:t>AD</w:t>
      </w:r>
      <w:r w:rsidRPr="00887880">
        <w:rPr>
          <w:rFonts w:hint="eastAsia"/>
        </w:rPr>
        <w:t>⊥</w:t>
      </w:r>
      <w:r w:rsidRPr="00887880">
        <w:rPr>
          <w:rFonts w:hint="eastAsia"/>
        </w:rPr>
        <w:t>BD</w:t>
      </w:r>
      <w:r w:rsidRPr="00887880">
        <w:rPr>
          <w:rFonts w:hint="eastAsia"/>
        </w:rPr>
        <w:t>，</w:t>
      </w:r>
      <w:r>
        <w:rPr>
          <w:rFonts w:hint="eastAsia"/>
        </w:rPr>
        <w:t xml:space="preserve">  </w:t>
      </w:r>
      <w:r w:rsidRPr="00887880">
        <w:rPr>
          <w:rFonts w:hint="eastAsia"/>
        </w:rPr>
        <w:t>∴</w:t>
      </w:r>
      <w:r w:rsidRPr="00887880">
        <w:rPr>
          <w:position w:val="-10"/>
        </w:rPr>
        <w:object w:dxaOrig="1400" w:dyaOrig="360">
          <v:shape id="_x00004c596017-5382-4be3-94d6-208fe449db4c_i1084" type="#_x00004c596017-5382-4be3-94d6-208fe449db4c_t75" alt="学科网(www.zxxk.com)--教育资源门户，提供试卷、教案、课件、论文、素材及各类教学资源下载，还有大量而丰富的教学相关资讯！" style="width:69.85pt;height:18.25pt" o:ole="">
            <v:imagedata r:id="rId4c596017-5382-4be3-94d6-208fe449db4c211" o:title=""/>
          </v:shape>
          <o:OLEObject Type="Embed" ProgID="Equation.3" ShapeID="_x00004c596017-5382-4be3-94d6-208fe449db4c_i1084" DrawAspect="Content" ObjectID="_1390463320" r:id="rId4c596017-5382-4be3-94d6-208fe449db4c212"/>
        </w:object>
      </w:r>
      <w:r w:rsidRPr="00887880">
        <w:rPr>
          <w:rFonts w:hint="eastAsia"/>
        </w:rPr>
        <w:t>，即</w:t>
      </w:r>
      <w:r w:rsidRPr="00887880">
        <w:rPr>
          <w:position w:val="-30"/>
        </w:rPr>
        <w:object w:dxaOrig="1939" w:dyaOrig="700">
          <v:shape id="_x00004c596017-5382-4be3-94d6-208fe449db4c_i1085" type="#_x00004c596017-5382-4be3-94d6-208fe449db4c_t75" alt="学科网(www.zxxk.com)--教育资源门户，提供试卷、教案、课件、论文、素材及各类教学资源下载，还有大量而丰富的教学相关资讯！" style="width:96.7pt;height:35.45pt" o:ole="">
            <v:imagedata r:id="rId4c596017-5382-4be3-94d6-208fe449db4c213" o:title=""/>
          </v:shape>
          <o:OLEObject Type="Embed" ProgID="Equation.3" ShapeID="_x00004c596017-5382-4be3-94d6-208fe449db4c_i1085" DrawAspect="Content" ObjectID="_1390463321" r:id="rId4c596017-5382-4be3-94d6-208fe449db4c214"/>
        </w:object>
      </w:r>
    </w:p>
    <w:p w:rsidR="00974369" w:rsidRPr="00887880" w:rsidRDefault="00974369" w:rsidP="00974369">
      <w:r w:rsidRPr="00887880">
        <w:rPr>
          <w:rFonts w:hint="eastAsia"/>
        </w:rPr>
        <w:lastRenderedPageBreak/>
        <w:t>∴</w:t>
      </w:r>
      <w:r w:rsidRPr="00887880">
        <w:rPr>
          <w:position w:val="-10"/>
        </w:rPr>
        <w:object w:dxaOrig="5640" w:dyaOrig="340">
          <v:shape id="_x00004c596017-5382-4be3-94d6-208fe449db4c_i1086" type="#_x00004c596017-5382-4be3-94d6-208fe449db4c_t75" alt="学科网(www.zxxk.com)--教育资源门户，提供试卷、教案、课件、论文、素材及各类教学资源下载，还有大量而丰富的教学相关资讯！" style="width:282.1pt;height:17.2pt" o:ole="">
            <v:imagedata r:id="rId4c596017-5382-4be3-94d6-208fe449db4c215" o:title=""/>
          </v:shape>
          <o:OLEObject Type="Embed" ProgID="Equation.3" ShapeID="_x00004c596017-5382-4be3-94d6-208fe449db4c_i1086" DrawAspect="Content" ObjectID="_1390463322" r:id="rId4c596017-5382-4be3-94d6-208fe449db4c216"/>
        </w:object>
      </w:r>
      <w:r>
        <w:rPr>
          <w:rFonts w:hint="eastAsia"/>
        </w:rPr>
        <w:t xml:space="preserve">  </w:t>
      </w:r>
      <w:r w:rsidRPr="00887880">
        <w:rPr>
          <w:rFonts w:hint="eastAsia"/>
        </w:rPr>
        <w:t>∴</w:t>
      </w:r>
      <w:r w:rsidRPr="00887880">
        <w:rPr>
          <w:position w:val="-12"/>
        </w:rPr>
        <w:object w:dxaOrig="3060" w:dyaOrig="380">
          <v:shape id="_x00004c596017-5382-4be3-94d6-208fe449db4c_i1087" type="#_x00004c596017-5382-4be3-94d6-208fe449db4c_t75" alt="学科网(www.zxxk.com)--教育资源门户，提供试卷、教案、课件、论文、素材及各类教学资源下载，还有大量而丰富的教学相关资讯！" style="width:2in;height:17.75pt" o:ole="">
            <v:imagedata r:id="rId4c596017-5382-4be3-94d6-208fe449db4c217" o:title=""/>
          </v:shape>
          <o:OLEObject Type="Embed" ProgID="Equation.DSMT4" ShapeID="_x00004c596017-5382-4be3-94d6-208fe449db4c_i1087" DrawAspect="Content" ObjectID="_1390463323" r:id="rId4c596017-5382-4be3-94d6-208fe449db4c218"/>
        </w:object>
      </w:r>
    </w:p>
    <w:p w:rsidR="00974369" w:rsidRDefault="00974369" w:rsidP="00974369">
      <w:r w:rsidRPr="00887880">
        <w:rPr>
          <w:rFonts w:hint="eastAsia"/>
        </w:rPr>
        <w:t>∴</w:t>
      </w:r>
      <w:r w:rsidRPr="00887880">
        <w:rPr>
          <w:position w:val="-24"/>
        </w:rPr>
        <w:object w:dxaOrig="3500" w:dyaOrig="620">
          <v:shape id="_x00004c596017-5382-4be3-94d6-208fe449db4c_i1088" type="#_x00004c596017-5382-4be3-94d6-208fe449db4c_t75" alt="学科网(www.zxxk.com)--教育资源门户，提供试卷、教案、课件、论文、素材及各类教学资源下载，还有大量而丰富的教学相关资讯！" style="width:174.65pt;height:30.65pt" o:ole="">
            <v:imagedata r:id="rId4c596017-5382-4be3-94d6-208fe449db4c219" o:title=""/>
          </v:shape>
          <o:OLEObject Type="Embed" ProgID="Equation.DSMT4" ShapeID="_x00004c596017-5382-4be3-94d6-208fe449db4c_i1088" DrawAspect="Content" ObjectID="_1390463324" r:id="rId4c596017-5382-4be3-94d6-208fe449db4c220"/>
        </w:object>
      </w:r>
      <w:r>
        <w:rPr>
          <w:rFonts w:hint="eastAsia"/>
        </w:rPr>
        <w:t xml:space="preserve">,  </w:t>
      </w:r>
      <w:r w:rsidRPr="003A2196">
        <w:rPr>
          <w:rFonts w:hAnsi="宋体"/>
          <w:bCs/>
          <w:position w:val="-24"/>
        </w:rPr>
        <w:object w:dxaOrig="1040" w:dyaOrig="680">
          <v:shape id="_x00004c596017-5382-4be3-94d6-208fe449db4c_i1089" type="#_x00004c596017-5382-4be3-94d6-208fe449db4c_t75" alt="学科网(www.zxxk.com)--教育资源门户，提供试卷、教案、课件、论文、素材及各类教学资源下载，还有大量而丰富的教学相关资讯！" style="width:51.6pt;height:33.85pt" o:ole="">
            <v:imagedata r:id="rId4c596017-5382-4be3-94d6-208fe449db4c221" o:title=""/>
          </v:shape>
          <o:OLEObject Type="Embed" ProgID="Equation.DSMT4" ShapeID="_x00004c596017-5382-4be3-94d6-208fe449db4c_i1089" DrawAspect="Content" ObjectID="_1390463325" r:id="rId4c596017-5382-4be3-94d6-208fe449db4c222"/>
        </w:object>
      </w:r>
      <w:r w:rsidRPr="003A2196">
        <w:rPr>
          <w:rFonts w:hAnsi="宋体"/>
          <w:bCs/>
          <w:position w:val="-24"/>
        </w:rPr>
        <w:object w:dxaOrig="1540" w:dyaOrig="680">
          <v:shape id="_x00004c596017-5382-4be3-94d6-208fe449db4c_i1090" type="#_x00004c596017-5382-4be3-94d6-208fe449db4c_t75" alt="学科网(www.zxxk.com)--教育资源门户，提供试卷、教案、课件、论文、素材及各类教学资源下载，还有大量而丰富的教学相关资讯！" style="width:77.35pt;height:33.85pt" o:ole="">
            <v:imagedata r:id="rId4c596017-5382-4be3-94d6-208fe449db4c223" o:title=""/>
          </v:shape>
          <o:OLEObject Type="Embed" ProgID="Equation.DSMT4" ShapeID="_x00004c596017-5382-4be3-94d6-208fe449db4c_i1090" DrawAspect="Content" ObjectID="_1390463326" r:id="rId4c596017-5382-4be3-94d6-208fe449db4c224"/>
        </w:object>
      </w:r>
      <w:r>
        <w:rPr>
          <w:rFonts w:hAnsi="宋体" w:hint="eastAsia"/>
          <w:bCs/>
          <w:position w:val="-24"/>
        </w:rPr>
        <w:t xml:space="preserve">    </w:t>
      </w:r>
    </w:p>
    <w:p w:rsidR="00974369" w:rsidRPr="00136685" w:rsidRDefault="00974369" w:rsidP="00974369">
      <w:r>
        <w:rPr>
          <w:rFonts w:hint="eastAsia"/>
        </w:rPr>
        <w:t>即存在</w:t>
      </w:r>
      <w:r w:rsidRPr="003A2196">
        <w:rPr>
          <w:rFonts w:hAnsi="宋体"/>
          <w:bCs/>
          <w:position w:val="-24"/>
        </w:rPr>
        <w:object w:dxaOrig="1040" w:dyaOrig="680">
          <v:shape id="_x00004c596017-5382-4be3-94d6-208fe449db4c_i1091" type="#_x00004c596017-5382-4be3-94d6-208fe449db4c_t75" alt="学科网(www.zxxk.com)--教育资源门户，提供试卷、教案、课件、论文、素材及各类教学资源下载，还有大量而丰富的教学相关资讯！" style="width:51.6pt;height:33.85pt" o:ole="">
            <v:imagedata r:id="rId4c596017-5382-4be3-94d6-208fe449db4c221" o:title=""/>
          </v:shape>
          <o:OLEObject Type="Embed" ProgID="Equation.DSMT4" ShapeID="_x00004c596017-5382-4be3-94d6-208fe449db4c_i1091" DrawAspect="Content" ObjectID="_1390463327" r:id="rId4c596017-5382-4be3-94d6-208fe449db4c225"/>
        </w:object>
      </w:r>
      <w:r>
        <w:rPr>
          <w:rFonts w:hAnsi="宋体" w:hint="eastAsia"/>
          <w:bCs/>
        </w:rPr>
        <w:t>符合要求</w:t>
      </w:r>
      <w:r>
        <w:rPr>
          <w:rFonts w:hAnsi="宋体" w:hint="eastAsia"/>
          <w:bCs/>
        </w:rPr>
        <w:t>.</w:t>
      </w:r>
    </w:p>
    <w:p w:rsidR="00CF6342" w:rsidRDefault="00CF6342" w:rsidP="00CF6342">
    </w:p>
    <w:p w:rsidR="00CF6342" w:rsidRPr="00AF69D2" w:rsidRDefault="00CF6342" w:rsidP="00CF6342">
      <w:r w:rsidRPr="00AF69D2">
        <w:rPr>
          <w:rFonts w:hAnsi="宋体"/>
          <w:szCs w:val="21"/>
        </w:rPr>
        <w:t>【解析】</w:t>
      </w:r>
      <w:r>
        <w:rPr>
          <w:rFonts w:hAnsi="宋体" w:hint="eastAsia"/>
          <w:szCs w:val="21"/>
        </w:rPr>
        <w:t>略</w:t>
      </w:r>
    </w:p>
    <w:p w:rsidR="0028026A" w:rsidRDefault="0028026A" w:rsidP="0028026A">
      <w:r>
        <w:rPr>
          <w:rFonts w:hint="eastAsia"/>
          <w:szCs w:val="21"/>
        </w:rPr>
        <w:t>17．</w:t>
      </w:r>
    </w:p>
    <w:p w:rsidR="0028026A" w:rsidRDefault="0028026A" w:rsidP="0028026A">
      <w:r>
        <w:rPr>
          <w:rFonts w:hint="eastAsia"/>
          <w:szCs w:val="21"/>
        </w:rPr>
        <w:t>【解析】</w:t>
      </w:r>
      <w:r>
        <w:rPr>
          <w:rFonts w:cs="宋体" w:hint="eastAsia"/>
        </w:rPr>
        <w:t>设</w:t>
      </w:r>
      <w:r w:rsidRPr="00DC089D">
        <w:rPr>
          <w:rFonts w:hint="eastAsia"/>
          <w:position w:val="-4"/>
        </w:rPr>
        <w:object w:dxaOrig="240" w:dyaOrig="260">
          <v:shape id="_x000050d7decc-aa20-482b-bc6f-cff95f7de68f_i1125" type="#_x000050d7decc-aa20-482b-bc6f-cff95f7de68f_t75" style="width:12pt;height:12.75pt" o:ole="">
            <v:imagedata r:id="rId50d7decc-aa20-482b-bc6f-cff95f7de68f178" o:title=""/>
          </v:shape>
          <o:OLEObject Type="Embed" ProgID="Unknown" ShapeID="_x000050d7decc-aa20-482b-bc6f-cff95f7de68f_i1125" DrawAspect="Content" ObjectID="_1378221496" r:id="rId50d7decc-aa20-482b-bc6f-cff95f7de68f193"/>
        </w:object>
      </w:r>
      <w:r>
        <w:rPr>
          <w:rFonts w:cs="宋体" w:hint="eastAsia"/>
        </w:rPr>
        <w:t>型号帐篷有</w:t>
      </w:r>
      <w:r w:rsidRPr="00DC089D">
        <w:rPr>
          <w:rFonts w:hint="eastAsia"/>
          <w:position w:val="-6"/>
        </w:rPr>
        <w:object w:dxaOrig="200" w:dyaOrig="220">
          <v:shape id="_x000050d7decc-aa20-482b-bc6f-cff95f7de68f_i1126" type="#_x000050d7decc-aa20-482b-bc6f-cff95f7de68f_t75" style="width:9.75pt;height:11.25pt" o:ole="">
            <v:imagedata r:id="rId50d7decc-aa20-482b-bc6f-cff95f7de68f194" o:title=""/>
          </v:shape>
          <o:OLEObject Type="Embed" ProgID="Unknown" ShapeID="_x000050d7decc-aa20-482b-bc6f-cff95f7de68f_i1126" DrawAspect="Content" ObjectID="_1378221497" r:id="rId50d7decc-aa20-482b-bc6f-cff95f7de68f195"/>
        </w:object>
      </w:r>
      <w:r>
        <w:rPr>
          <w:rFonts w:cs="宋体" w:hint="eastAsia"/>
        </w:rPr>
        <w:t>个，则</w:t>
      </w:r>
      <w:r w:rsidRPr="00DC089D">
        <w:rPr>
          <w:rFonts w:hint="eastAsia"/>
          <w:position w:val="-4"/>
        </w:rPr>
        <w:object w:dxaOrig="240" w:dyaOrig="260">
          <v:shape id="_x000050d7decc-aa20-482b-bc6f-cff95f7de68f_i1127" type="#_x000050d7decc-aa20-482b-bc6f-cff95f7de68f_t75" style="width:12pt;height:12.75pt" o:ole="">
            <v:imagedata r:id="rId50d7decc-aa20-482b-bc6f-cff95f7de68f180" o:title=""/>
          </v:shape>
          <o:OLEObject Type="Embed" ProgID="Unknown" ShapeID="_x000050d7decc-aa20-482b-bc6f-cff95f7de68f_i1127" DrawAspect="Content" ObjectID="_1378221498" r:id="rId50d7decc-aa20-482b-bc6f-cff95f7de68f196"/>
        </w:object>
      </w:r>
      <w:r>
        <w:rPr>
          <w:rFonts w:cs="宋体" w:hint="eastAsia"/>
        </w:rPr>
        <w:t>型号帐篷有</w:t>
      </w:r>
      <w:r w:rsidRPr="00DC089D">
        <w:rPr>
          <w:rFonts w:hint="eastAsia"/>
          <w:position w:val="-14"/>
        </w:rPr>
        <w:object w:dxaOrig="700" w:dyaOrig="400">
          <v:shape id="_x000050d7decc-aa20-482b-bc6f-cff95f7de68f_i1128" type="#_x000050d7decc-aa20-482b-bc6f-cff95f7de68f_t75" style="width:35.25pt;height:20.25pt" o:ole="">
            <v:imagedata r:id="rId50d7decc-aa20-482b-bc6f-cff95f7de68f197" o:title=""/>
          </v:shape>
          <o:OLEObject Type="Embed" ProgID="Unknown" ShapeID="_x000050d7decc-aa20-482b-bc6f-cff95f7de68f_i1128" DrawAspect="Content" ObjectID="_1378221499" r:id="rId50d7decc-aa20-482b-bc6f-cff95f7de68f198"/>
        </w:object>
      </w:r>
      <w:r>
        <w:rPr>
          <w:rFonts w:cs="宋体" w:hint="eastAsia"/>
        </w:rPr>
        <w:t>个，</w:t>
      </w:r>
    </w:p>
    <w:p w:rsidR="0028026A" w:rsidRPr="00F2394D" w:rsidRDefault="0028026A" w:rsidP="0028026A">
      <w:r w:rsidRPr="00DC089D">
        <w:rPr>
          <w:rFonts w:hint="eastAsia"/>
          <w:position w:val="-108"/>
        </w:rPr>
        <w:object w:dxaOrig="1579" w:dyaOrig="2280">
          <v:shape id="_x000050d7decc-aa20-482b-bc6f-cff95f7de68f_i1129" type="#_x000050d7decc-aa20-482b-bc6f-cff95f7de68f_t75" style="width:78.75pt;height:114pt" o:ole="">
            <v:imagedata r:id="rId50d7decc-aa20-482b-bc6f-cff95f7de68f199" o:title=""/>
          </v:shape>
          <o:OLEObject Type="Embed" ProgID="Unknown" ShapeID="_x000050d7decc-aa20-482b-bc6f-cff95f7de68f_i1129" DrawAspect="Content" ObjectID="_1378221500" r:id="rId50d7decc-aa20-482b-bc6f-cff95f7de68f200"/>
        </w:object>
      </w:r>
      <w:r>
        <w:rPr>
          <w:rFonts w:cs="宋体" w:hint="eastAsia"/>
        </w:rPr>
        <w:t>．</w:t>
      </w:r>
    </w:p>
    <w:p w:rsidR="00A62BA0" w:rsidRPr="00601C31" w:rsidRDefault="00801E66" w:rsidP="00601C31">
      <w:r w:rsidRPr="00601C31">
        <w:rPr>
          <w:rFonts w:ascii="宋体" w:hAnsi="宋体" w:hint="eastAsia"/>
          <w:szCs w:val="21"/>
        </w:rPr>
        <w:t>18．</w:t>
      </w:r>
      <w:r w:rsidR="00A62BA0" w:rsidRPr="00601C31">
        <w:rPr>
          <w:rFonts w:ascii="宋体" w:hAnsi="宋体" w:hint="eastAsia"/>
          <w:szCs w:val="21"/>
        </w:rPr>
        <w:t>（1）</w:t>
      </w:r>
      <w:r w:rsidR="00A62BA0" w:rsidRPr="00601C31">
        <w:rPr>
          <w:rFonts w:ascii="宋体" w:hAnsi="宋体" w:cs="宋体"/>
          <w:position w:val="-24"/>
          <w:szCs w:val="21"/>
        </w:rPr>
        <w:object w:dxaOrig="2120" w:dyaOrig="620">
          <v:shape id="_x0000e6a19e0d-2e44-4911-9016-5ca9ce621af1_i1189" type="#_x0000e6a19e0d-2e44-4911-9016-5ca9ce621af1_t75" style="width:105.75pt;height:30.75pt" o:ole="">
            <v:imagedata r:id="rIde6a19e0d-2e44-4911-9016-5ca9ce621af1276" o:title=""/>
          </v:shape>
          <o:OLEObject Type="Embed" ProgID="Equation.DSMT4" ShapeID="_x0000e6a19e0d-2e44-4911-9016-5ca9ce621af1_i1189" DrawAspect="Content" ObjectID="_1433878016" r:id="rIde6a19e0d-2e44-4911-9016-5ca9ce621af1277"/>
        </w:object>
      </w:r>
      <w:r w:rsidR="00A62BA0" w:rsidRPr="00601C31">
        <w:rPr>
          <w:rFonts w:ascii="宋体" w:hAnsi="宋体" w:cs="宋体" w:hint="eastAsia"/>
          <w:szCs w:val="21"/>
        </w:rPr>
        <w:t xml:space="preserve"> ,</w:t>
      </w:r>
      <w:r w:rsidR="00A62BA0" w:rsidRPr="00601C31">
        <w:rPr>
          <w:rFonts w:ascii="宋体" w:hAnsi="宋体"/>
          <w:szCs w:val="21"/>
        </w:rPr>
        <w:t xml:space="preserve"> b</w:t>
      </w:r>
      <w:r w:rsidR="00A62BA0" w:rsidRPr="00601C31">
        <w:rPr>
          <w:rFonts w:ascii="宋体" w:hAnsi="宋体"/>
          <w:szCs w:val="21"/>
          <w:vertAlign w:val="subscript"/>
        </w:rPr>
        <w:t>n</w:t>
      </w:r>
      <w:r w:rsidR="00A62BA0" w:rsidRPr="00601C31">
        <w:rPr>
          <w:rFonts w:ascii="宋体" w:hAnsi="宋体"/>
          <w:szCs w:val="21"/>
        </w:rPr>
        <w:t>=b</w:t>
      </w:r>
      <w:r w:rsidR="00A62BA0" w:rsidRPr="00601C31">
        <w:rPr>
          <w:rFonts w:ascii="宋体" w:hAnsi="宋体"/>
          <w:szCs w:val="21"/>
          <w:vertAlign w:val="subscript"/>
        </w:rPr>
        <w:t>3</w:t>
      </w:r>
      <w:r w:rsidR="00A62BA0" w:rsidRPr="00601C31">
        <w:rPr>
          <w:rFonts w:ascii="宋体" w:hAnsi="宋体"/>
          <w:szCs w:val="21"/>
        </w:rPr>
        <w:t>+3（n﹣3）=3n+2；</w:t>
      </w:r>
    </w:p>
    <w:p w:rsidR="00801E66" w:rsidRPr="00601C31" w:rsidRDefault="00A62BA0" w:rsidP="00601C31">
      <w:r w:rsidRPr="00601C31">
        <w:rPr>
          <w:rFonts w:ascii="宋体" w:hAnsi="宋体" w:cs="宋体" w:hint="eastAsia"/>
          <w:szCs w:val="21"/>
        </w:rPr>
        <w:t>(2)</w:t>
      </w:r>
      <w:r w:rsidRPr="00601C31">
        <w:rPr>
          <w:rFonts w:ascii="宋体" w:hAnsi="宋体"/>
          <w:szCs w:val="21"/>
        </w:rPr>
        <w:t xml:space="preserve"> </w:t>
      </w:r>
      <w:r w:rsidRPr="00601C31">
        <w:rPr>
          <w:rFonts w:ascii="宋体" w:hAnsi="宋体"/>
          <w:position w:val="-24"/>
          <w:szCs w:val="21"/>
        </w:rPr>
        <w:object w:dxaOrig="900" w:dyaOrig="620">
          <v:shape id="_x0000e6a19e0d-2e44-4911-9016-5ca9ce621af1_i1190" type="#_x0000e6a19e0d-2e44-4911-9016-5ca9ce621af1_t75" style="width:45pt;height:30.75pt" o:ole="">
            <v:imagedata r:id="rIde6a19e0d-2e44-4911-9016-5ca9ce621af1278" o:title=""/>
          </v:shape>
          <o:OLEObject Type="Embed" ProgID="Equation.DSMT4" ShapeID="_x0000e6a19e0d-2e44-4911-9016-5ca9ce621af1_i1190" DrawAspect="Content" ObjectID="_1433878017" r:id="rIde6a19e0d-2e44-4911-9016-5ca9ce621af1279"/>
        </w:object>
      </w:r>
    </w:p>
    <w:p w:rsidR="00801E66" w:rsidRPr="00601C31" w:rsidRDefault="00801E66" w:rsidP="00601C31">
      <w:r w:rsidRPr="00601C31">
        <w:rPr>
          <w:rFonts w:ascii="宋体" w:hAnsi="宋体" w:hint="eastAsia"/>
          <w:szCs w:val="21"/>
        </w:rPr>
        <w:t>【解析】</w:t>
      </w:r>
    </w:p>
    <w:p w:rsidR="00A62BA0" w:rsidRPr="00601C31" w:rsidRDefault="00801E66" w:rsidP="00601C31">
      <w:r w:rsidRPr="00601C31">
        <w:rPr>
          <w:rFonts w:ascii="宋体" w:hAnsi="宋体" w:hint="eastAsia"/>
          <w:szCs w:val="21"/>
        </w:rPr>
        <w:t>试题分析：</w:t>
      </w:r>
      <w:r w:rsidR="00A62BA0" w:rsidRPr="00601C31">
        <w:rPr>
          <w:rFonts w:ascii="宋体" w:hAnsi="宋体"/>
          <w:szCs w:val="21"/>
        </w:rPr>
        <w:t>解：（1）∵点</w:t>
      </w:r>
      <w:r w:rsidR="00A62BA0" w:rsidRPr="00601C31">
        <w:rPr>
          <w:rFonts w:ascii="宋体" w:hAnsi="宋体"/>
          <w:position w:val="-23"/>
          <w:szCs w:val="21"/>
        </w:rPr>
        <w:pict>
          <v:shape id="_x0000e6a19e0d-2e44-4911-9016-5ca9ce621af1_i1191" type="#_x0000e6a19e0d-2e44-4911-9016-5ca9ce621af1_t75" style="width:59.25pt;height:30.75pt">
            <v:imagedata r:id="rIde6a19e0d-2e44-4911-9016-5ca9ce621af1280" o:title="菁优网-jyeoo"/>
          </v:shape>
        </w:pict>
      </w:r>
      <w:r w:rsidR="00A62BA0" w:rsidRPr="00601C31">
        <w:rPr>
          <w:rFonts w:ascii="宋体" w:hAnsi="宋体"/>
          <w:szCs w:val="21"/>
        </w:rPr>
        <w:t>在直线</w:t>
      </w:r>
      <w:r w:rsidR="00A62BA0" w:rsidRPr="00601C31">
        <w:rPr>
          <w:rFonts w:ascii="宋体" w:hAnsi="宋体"/>
          <w:position w:val="-22"/>
          <w:szCs w:val="21"/>
        </w:rPr>
        <w:pict>
          <v:shape id="_x0000e6a19e0d-2e44-4911-9016-5ca9ce621af1_i1192" type="#_x0000e6a19e0d-2e44-4911-9016-5ca9ce621af1_t75" style="width:48pt;height:26.25pt">
            <v:imagedata r:id="rIde6a19e0d-2e44-4911-9016-5ca9ce621af1281" o:title="菁优网-jyeoo"/>
          </v:shape>
        </w:pict>
      </w:r>
      <w:r w:rsidR="00A62BA0" w:rsidRPr="00601C31">
        <w:rPr>
          <w:rFonts w:ascii="宋体" w:hAnsi="宋体"/>
          <w:szCs w:val="21"/>
        </w:rPr>
        <w:t>上，</w:t>
      </w:r>
    </w:p>
    <w:p w:rsidR="00A62BA0" w:rsidRPr="00601C31" w:rsidRDefault="00A62BA0" w:rsidP="00601C31">
      <w:r w:rsidRPr="00601C31">
        <w:rPr>
          <w:rFonts w:ascii="宋体" w:hAnsi="宋体"/>
          <w:szCs w:val="21"/>
        </w:rPr>
        <w:t>∴</w:t>
      </w:r>
      <w:r w:rsidRPr="00601C31">
        <w:rPr>
          <w:rFonts w:ascii="宋体" w:hAnsi="宋体"/>
          <w:position w:val="-23"/>
          <w:szCs w:val="21"/>
        </w:rPr>
        <w:pict>
          <v:shape id="_x0000e6a19e0d-2e44-4911-9016-5ca9ce621af1_i1193" type="#_x0000e6a19e0d-2e44-4911-9016-5ca9ce621af1_t75" style="width:56.25pt;height:30.75pt">
            <v:imagedata r:id="rIde6a19e0d-2e44-4911-9016-5ca9ce621af1282" o:title="菁优网-jyeoo"/>
          </v:shape>
        </w:pict>
      </w:r>
      <w:r w:rsidRPr="00601C31">
        <w:rPr>
          <w:rFonts w:ascii="宋体" w:hAnsi="宋体"/>
          <w:szCs w:val="21"/>
        </w:rPr>
        <w:t>∴S</w:t>
      </w:r>
      <w:r w:rsidRPr="00601C31">
        <w:rPr>
          <w:rFonts w:ascii="宋体" w:hAnsi="宋体"/>
          <w:szCs w:val="21"/>
          <w:vertAlign w:val="subscript"/>
        </w:rPr>
        <w:t>n</w:t>
      </w:r>
      <w:r w:rsidRPr="00601C31">
        <w:rPr>
          <w:rFonts w:ascii="宋体" w:hAnsi="宋体"/>
          <w:szCs w:val="21"/>
        </w:rPr>
        <w:t>=</w:t>
      </w:r>
      <w:r w:rsidRPr="00601C31">
        <w:rPr>
          <w:rFonts w:ascii="宋体" w:hAnsi="宋体"/>
          <w:position w:val="-22"/>
          <w:szCs w:val="21"/>
        </w:rPr>
        <w:pict>
          <v:shape id="_x0000e6a19e0d-2e44-4911-9016-5ca9ce621af1_i1194" type="#_x0000e6a19e0d-2e44-4911-9016-5ca9ce621af1_t75" style="width:50.25pt;height:26.25pt">
            <v:imagedata r:id="rIde6a19e0d-2e44-4911-9016-5ca9ce621af1283" o:title="菁优网-jyeoo"/>
          </v:shape>
        </w:pict>
      </w:r>
      <w:r w:rsidRPr="00601C31">
        <w:rPr>
          <w:rFonts w:ascii="宋体" w:hAnsi="宋体"/>
          <w:szCs w:val="21"/>
        </w:rPr>
        <w:t>∴n≥2时，a</w:t>
      </w:r>
      <w:r w:rsidRPr="00601C31">
        <w:rPr>
          <w:rFonts w:ascii="宋体" w:hAnsi="宋体"/>
          <w:szCs w:val="21"/>
          <w:vertAlign w:val="subscript"/>
        </w:rPr>
        <w:t>n</w:t>
      </w:r>
      <w:r w:rsidRPr="00601C31">
        <w:rPr>
          <w:rFonts w:ascii="宋体" w:hAnsi="宋体"/>
          <w:szCs w:val="21"/>
        </w:rPr>
        <w:t>=S</w:t>
      </w:r>
      <w:r w:rsidRPr="00601C31">
        <w:rPr>
          <w:rFonts w:ascii="宋体" w:hAnsi="宋体"/>
          <w:szCs w:val="21"/>
          <w:vertAlign w:val="subscript"/>
        </w:rPr>
        <w:t>n</w:t>
      </w:r>
      <w:r w:rsidRPr="00601C31">
        <w:rPr>
          <w:rFonts w:ascii="宋体" w:hAnsi="宋体"/>
          <w:szCs w:val="21"/>
        </w:rPr>
        <w:t>﹣S</w:t>
      </w:r>
      <w:r w:rsidRPr="00601C31">
        <w:rPr>
          <w:rFonts w:ascii="宋体" w:hAnsi="宋体"/>
          <w:szCs w:val="21"/>
          <w:vertAlign w:val="subscript"/>
        </w:rPr>
        <w:t>n﹣1</w:t>
      </w:r>
      <w:r w:rsidRPr="00601C31">
        <w:rPr>
          <w:rFonts w:ascii="宋体" w:hAnsi="宋体"/>
          <w:szCs w:val="21"/>
        </w:rPr>
        <w:t>=n+5，</w:t>
      </w:r>
    </w:p>
    <w:p w:rsidR="00A62BA0" w:rsidRPr="00601C31" w:rsidRDefault="00A62BA0" w:rsidP="00601C31">
      <w:r w:rsidRPr="00601C31">
        <w:rPr>
          <w:rFonts w:ascii="宋体" w:hAnsi="宋体"/>
          <w:szCs w:val="21"/>
        </w:rPr>
        <w:t>n=1时，a</w:t>
      </w:r>
      <w:r w:rsidRPr="00601C31">
        <w:rPr>
          <w:rFonts w:ascii="宋体" w:hAnsi="宋体"/>
          <w:szCs w:val="21"/>
          <w:vertAlign w:val="subscript"/>
        </w:rPr>
        <w:t>1</w:t>
      </w:r>
      <w:r w:rsidRPr="00601C31">
        <w:rPr>
          <w:rFonts w:ascii="宋体" w:hAnsi="宋体"/>
          <w:szCs w:val="21"/>
        </w:rPr>
        <w:t>=6也符合</w:t>
      </w:r>
    </w:p>
    <w:p w:rsidR="00A62BA0" w:rsidRPr="00601C31" w:rsidRDefault="00A62BA0" w:rsidP="00601C31">
      <w:r w:rsidRPr="00601C31">
        <w:rPr>
          <w:rFonts w:ascii="宋体" w:hAnsi="宋体"/>
          <w:szCs w:val="21"/>
        </w:rPr>
        <w:t>∴a</w:t>
      </w:r>
      <w:r w:rsidRPr="00601C31">
        <w:rPr>
          <w:rFonts w:ascii="宋体" w:hAnsi="宋体"/>
          <w:szCs w:val="21"/>
          <w:vertAlign w:val="subscript"/>
        </w:rPr>
        <w:t>n</w:t>
      </w:r>
      <w:r w:rsidRPr="00601C31">
        <w:rPr>
          <w:rFonts w:ascii="宋体" w:hAnsi="宋体"/>
          <w:szCs w:val="21"/>
        </w:rPr>
        <w:t>=n+5；∵b</w:t>
      </w:r>
      <w:r w:rsidRPr="00601C31">
        <w:rPr>
          <w:rFonts w:ascii="宋体" w:hAnsi="宋体"/>
          <w:szCs w:val="21"/>
          <w:vertAlign w:val="subscript"/>
        </w:rPr>
        <w:t>n+2</w:t>
      </w:r>
      <w:r w:rsidRPr="00601C31">
        <w:rPr>
          <w:rFonts w:ascii="宋体" w:hAnsi="宋体"/>
          <w:szCs w:val="21"/>
        </w:rPr>
        <w:t>﹣2b</w:t>
      </w:r>
      <w:r w:rsidRPr="00601C31">
        <w:rPr>
          <w:rFonts w:ascii="宋体" w:hAnsi="宋体"/>
          <w:szCs w:val="21"/>
          <w:vertAlign w:val="subscript"/>
        </w:rPr>
        <w:t>n+1</w:t>
      </w:r>
      <w:r w:rsidRPr="00601C31">
        <w:rPr>
          <w:rFonts w:ascii="宋体" w:hAnsi="宋体"/>
          <w:szCs w:val="21"/>
        </w:rPr>
        <w:t>+b</w:t>
      </w:r>
      <w:r w:rsidRPr="00601C31">
        <w:rPr>
          <w:rFonts w:ascii="宋体" w:hAnsi="宋体"/>
          <w:szCs w:val="21"/>
          <w:vertAlign w:val="subscript"/>
        </w:rPr>
        <w:t>n</w:t>
      </w:r>
      <w:r w:rsidRPr="00601C31">
        <w:rPr>
          <w:rFonts w:ascii="宋体" w:hAnsi="宋体"/>
          <w:szCs w:val="21"/>
        </w:rPr>
        <w:t>=0，∴b</w:t>
      </w:r>
      <w:r w:rsidRPr="00601C31">
        <w:rPr>
          <w:rFonts w:ascii="宋体" w:hAnsi="宋体"/>
          <w:szCs w:val="21"/>
          <w:vertAlign w:val="subscript"/>
        </w:rPr>
        <w:t>n+2</w:t>
      </w:r>
      <w:r w:rsidRPr="00601C31">
        <w:rPr>
          <w:rFonts w:ascii="宋体" w:hAnsi="宋体"/>
          <w:szCs w:val="21"/>
        </w:rPr>
        <w:t>﹣b</w:t>
      </w:r>
      <w:r w:rsidRPr="00601C31">
        <w:rPr>
          <w:rFonts w:ascii="宋体" w:hAnsi="宋体"/>
          <w:szCs w:val="21"/>
          <w:vertAlign w:val="subscript"/>
        </w:rPr>
        <w:t>n+1</w:t>
      </w:r>
      <w:r w:rsidRPr="00601C31">
        <w:rPr>
          <w:rFonts w:ascii="宋体" w:hAnsi="宋体"/>
          <w:szCs w:val="21"/>
        </w:rPr>
        <w:t>=b</w:t>
      </w:r>
      <w:r w:rsidRPr="00601C31">
        <w:rPr>
          <w:rFonts w:ascii="宋体" w:hAnsi="宋体"/>
          <w:szCs w:val="21"/>
          <w:vertAlign w:val="subscript"/>
        </w:rPr>
        <w:t>n+1</w:t>
      </w:r>
      <w:r w:rsidRPr="00601C31">
        <w:rPr>
          <w:rFonts w:ascii="宋体" w:hAnsi="宋体"/>
          <w:szCs w:val="21"/>
        </w:rPr>
        <w:t>﹣b</w:t>
      </w:r>
      <w:r w:rsidRPr="00601C31">
        <w:rPr>
          <w:rFonts w:ascii="宋体" w:hAnsi="宋体"/>
          <w:szCs w:val="21"/>
          <w:vertAlign w:val="subscript"/>
        </w:rPr>
        <w:t>n</w:t>
      </w:r>
      <w:r w:rsidRPr="00601C31">
        <w:rPr>
          <w:rFonts w:ascii="宋体" w:hAnsi="宋体"/>
          <w:szCs w:val="21"/>
        </w:rPr>
        <w:t>，</w:t>
      </w:r>
    </w:p>
    <w:p w:rsidR="00A62BA0" w:rsidRPr="00601C31" w:rsidRDefault="00A62BA0" w:rsidP="00601C31">
      <w:r w:rsidRPr="00601C31">
        <w:rPr>
          <w:rFonts w:ascii="宋体" w:hAnsi="宋体"/>
          <w:szCs w:val="21"/>
        </w:rPr>
        <w:t>∴数列{b</w:t>
      </w:r>
      <w:r w:rsidRPr="00601C31">
        <w:rPr>
          <w:rFonts w:ascii="宋体" w:hAnsi="宋体"/>
          <w:szCs w:val="21"/>
          <w:vertAlign w:val="subscript"/>
        </w:rPr>
        <w:t>n</w:t>
      </w:r>
      <w:r w:rsidRPr="00601C31">
        <w:rPr>
          <w:rFonts w:ascii="宋体" w:hAnsi="宋体"/>
          <w:szCs w:val="21"/>
        </w:rPr>
        <w:t>}是等差数列∵其前9项和为153．</w:t>
      </w:r>
    </w:p>
    <w:p w:rsidR="00A62BA0" w:rsidRPr="00601C31" w:rsidRDefault="00A62BA0" w:rsidP="00601C31">
      <w:r w:rsidRPr="00601C31">
        <w:rPr>
          <w:rFonts w:ascii="宋体" w:hAnsi="宋体"/>
          <w:szCs w:val="21"/>
        </w:rPr>
        <w:t>∴b</w:t>
      </w:r>
      <w:r w:rsidRPr="00601C31">
        <w:rPr>
          <w:rFonts w:ascii="宋体" w:hAnsi="宋体"/>
          <w:szCs w:val="21"/>
          <w:vertAlign w:val="subscript"/>
        </w:rPr>
        <w:t>5</w:t>
      </w:r>
      <w:r w:rsidRPr="00601C31">
        <w:rPr>
          <w:rFonts w:ascii="宋体" w:hAnsi="宋体"/>
          <w:szCs w:val="21"/>
        </w:rPr>
        <w:t>=17∵b</w:t>
      </w:r>
      <w:r w:rsidRPr="00601C31">
        <w:rPr>
          <w:rFonts w:ascii="宋体" w:hAnsi="宋体"/>
          <w:szCs w:val="21"/>
          <w:vertAlign w:val="subscript"/>
        </w:rPr>
        <w:t>3</w:t>
      </w:r>
      <w:r w:rsidRPr="00601C31">
        <w:rPr>
          <w:rFonts w:ascii="宋体" w:hAnsi="宋体"/>
          <w:szCs w:val="21"/>
        </w:rPr>
        <w:t>=11，∴公差d=</w:t>
      </w:r>
      <w:r w:rsidRPr="00601C31">
        <w:rPr>
          <w:rFonts w:ascii="宋体" w:hAnsi="宋体"/>
          <w:position w:val="-26"/>
          <w:szCs w:val="21"/>
        </w:rPr>
        <w:pict>
          <v:shape id="_x0000e6a19e0d-2e44-4911-9016-5ca9ce621af1_i1195" type="#_x0000e6a19e0d-2e44-4911-9016-5ca9ce621af1_t75" style="width:41.25pt;height:33pt">
            <v:imagedata r:id="rIde6a19e0d-2e44-4911-9016-5ca9ce621af1284" o:title="菁优网-jyeoo"/>
          </v:shape>
        </w:pict>
      </w:r>
      <w:r w:rsidRPr="00601C31">
        <w:rPr>
          <w:rFonts w:ascii="宋体" w:hAnsi="宋体"/>
          <w:szCs w:val="21"/>
        </w:rPr>
        <w:t>=3</w:t>
      </w:r>
    </w:p>
    <w:p w:rsidR="00A62BA0" w:rsidRPr="00601C31" w:rsidRDefault="00A62BA0" w:rsidP="00601C31">
      <w:r w:rsidRPr="00601C31">
        <w:rPr>
          <w:rFonts w:ascii="宋体" w:hAnsi="宋体"/>
          <w:szCs w:val="21"/>
        </w:rPr>
        <w:t>∴b</w:t>
      </w:r>
      <w:r w:rsidRPr="00601C31">
        <w:rPr>
          <w:rFonts w:ascii="宋体" w:hAnsi="宋体"/>
          <w:szCs w:val="21"/>
          <w:vertAlign w:val="subscript"/>
        </w:rPr>
        <w:t>n</w:t>
      </w:r>
      <w:r w:rsidRPr="00601C31">
        <w:rPr>
          <w:rFonts w:ascii="宋体" w:hAnsi="宋体"/>
          <w:szCs w:val="21"/>
        </w:rPr>
        <w:t>=b</w:t>
      </w:r>
      <w:r w:rsidRPr="00601C31">
        <w:rPr>
          <w:rFonts w:ascii="宋体" w:hAnsi="宋体"/>
          <w:szCs w:val="21"/>
          <w:vertAlign w:val="subscript"/>
        </w:rPr>
        <w:t>3</w:t>
      </w:r>
      <w:r w:rsidRPr="00601C31">
        <w:rPr>
          <w:rFonts w:ascii="宋体" w:hAnsi="宋体"/>
          <w:szCs w:val="21"/>
        </w:rPr>
        <w:t>+3（n﹣3）=3n+2；</w:t>
      </w:r>
    </w:p>
    <w:p w:rsidR="00A62BA0" w:rsidRPr="00601C31" w:rsidRDefault="00A62BA0" w:rsidP="00601C31">
      <w:r w:rsidRPr="00601C31">
        <w:rPr>
          <w:rFonts w:ascii="宋体" w:hAnsi="宋体"/>
          <w:szCs w:val="21"/>
        </w:rPr>
        <w:t>（2）</w:t>
      </w:r>
      <w:r w:rsidRPr="00601C31">
        <w:rPr>
          <w:rFonts w:ascii="宋体" w:hAnsi="宋体"/>
          <w:position w:val="-31"/>
          <w:szCs w:val="21"/>
        </w:rPr>
        <w:pict>
          <v:shape id="_x0000e6a19e0d-2e44-4911-9016-5ca9ce621af1_i1196" type="#_x0000e6a19e0d-2e44-4911-9016-5ca9ce621af1_t75" style="width:156pt;height:31.5pt">
            <v:imagedata r:id="rIde6a19e0d-2e44-4911-9016-5ca9ce621af1285" o:title="菁优网-jyeoo"/>
          </v:shape>
        </w:pict>
      </w:r>
      <w:r w:rsidRPr="00601C31">
        <w:rPr>
          <w:rFonts w:ascii="宋体" w:hAnsi="宋体"/>
          <w:szCs w:val="21"/>
        </w:rPr>
        <w:t>=</w:t>
      </w:r>
      <w:r w:rsidRPr="00601C31">
        <w:rPr>
          <w:rFonts w:ascii="宋体" w:hAnsi="宋体"/>
          <w:position w:val="-22"/>
          <w:szCs w:val="21"/>
        </w:rPr>
        <w:pict>
          <v:shape id="_x0000e6a19e0d-2e44-4911-9016-5ca9ce621af1_i1197" type="#_x0000e6a19e0d-2e44-4911-9016-5ca9ce621af1_t75" style="width:7.5pt;height:26.25pt">
            <v:imagedata r:id="rIde6a19e0d-2e44-4911-9016-5ca9ce621af1286" o:title="菁优网-jyeoo"/>
          </v:shape>
        </w:pict>
      </w:r>
      <w:r w:rsidRPr="00601C31">
        <w:rPr>
          <w:rFonts w:ascii="宋体" w:hAnsi="宋体"/>
          <w:szCs w:val="21"/>
        </w:rPr>
        <w:t>（</w:t>
      </w:r>
      <w:r w:rsidRPr="00601C31">
        <w:rPr>
          <w:rFonts w:ascii="宋体" w:hAnsi="宋体"/>
          <w:position w:val="-26"/>
          <w:szCs w:val="21"/>
        </w:rPr>
        <w:pict>
          <v:shape id="_x0000e6a19e0d-2e44-4911-9016-5ca9ce621af1_i1198" type="#_x0000e6a19e0d-2e44-4911-9016-5ca9ce621af1_t75" style="width:70.5pt;height:28.5pt">
            <v:imagedata r:id="rIde6a19e0d-2e44-4911-9016-5ca9ce621af1287" o:title="菁优网-jyeoo"/>
          </v:shape>
        </w:pict>
      </w:r>
      <w:r w:rsidRPr="00601C31">
        <w:rPr>
          <w:rFonts w:ascii="宋体" w:hAnsi="宋体"/>
          <w:szCs w:val="21"/>
        </w:rPr>
        <w:t>）</w:t>
      </w:r>
    </w:p>
    <w:p w:rsidR="00A62BA0" w:rsidRPr="00601C31" w:rsidRDefault="00A62BA0" w:rsidP="00601C31">
      <w:r w:rsidRPr="00601C31">
        <w:rPr>
          <w:rFonts w:ascii="宋体" w:hAnsi="宋体"/>
          <w:szCs w:val="21"/>
        </w:rPr>
        <w:t>∴T</w:t>
      </w:r>
      <w:r w:rsidRPr="00601C31">
        <w:rPr>
          <w:rFonts w:ascii="宋体" w:hAnsi="宋体"/>
          <w:szCs w:val="21"/>
          <w:vertAlign w:val="subscript"/>
        </w:rPr>
        <w:t>n</w:t>
      </w:r>
      <w:r w:rsidRPr="00601C31">
        <w:rPr>
          <w:rFonts w:ascii="宋体" w:hAnsi="宋体"/>
          <w:szCs w:val="21"/>
        </w:rPr>
        <w:t>=</w:t>
      </w:r>
      <w:r w:rsidRPr="00601C31">
        <w:rPr>
          <w:rFonts w:ascii="宋体" w:hAnsi="宋体"/>
          <w:position w:val="-22"/>
          <w:szCs w:val="21"/>
        </w:rPr>
        <w:pict>
          <v:shape id="_x0000e6a19e0d-2e44-4911-9016-5ca9ce621af1_i1199" type="#_x0000e6a19e0d-2e44-4911-9016-5ca9ce621af1_t75" style="width:7.5pt;height:26.25pt">
            <v:imagedata r:id="rIde6a19e0d-2e44-4911-9016-5ca9ce621af1286" o:title="菁优网-jyeoo"/>
          </v:shape>
        </w:pict>
      </w:r>
      <w:r w:rsidRPr="00601C31">
        <w:rPr>
          <w:rFonts w:ascii="宋体" w:hAnsi="宋体"/>
          <w:szCs w:val="21"/>
        </w:rPr>
        <w:t>（1﹣</w:t>
      </w:r>
      <w:r w:rsidRPr="00601C31">
        <w:rPr>
          <w:rFonts w:ascii="宋体" w:hAnsi="宋体"/>
          <w:position w:val="-22"/>
          <w:szCs w:val="21"/>
        </w:rPr>
        <w:pict>
          <v:shape id="_x0000e6a19e0d-2e44-4911-9016-5ca9ce621af1_i1200" type="#_x0000e6a19e0d-2e44-4911-9016-5ca9ce621af1_t75" style="width:7.5pt;height:26.25pt">
            <v:imagedata r:id="rIde6a19e0d-2e44-4911-9016-5ca9ce621af1288" o:title="菁优网-jyeoo"/>
          </v:shape>
        </w:pict>
      </w:r>
      <w:r w:rsidRPr="00601C31">
        <w:rPr>
          <w:rFonts w:ascii="宋体" w:hAnsi="宋体"/>
          <w:szCs w:val="21"/>
        </w:rPr>
        <w:t>+</w:t>
      </w:r>
      <w:r w:rsidRPr="00601C31">
        <w:rPr>
          <w:rFonts w:ascii="宋体" w:hAnsi="宋体"/>
          <w:position w:val="-22"/>
          <w:szCs w:val="21"/>
        </w:rPr>
        <w:pict>
          <v:shape id="_x0000e6a19e0d-2e44-4911-9016-5ca9ce621af1_i1201" type="#_x0000e6a19e0d-2e44-4911-9016-5ca9ce621af1_t75" style="width:7.5pt;height:26.25pt">
            <v:imagedata r:id="rIde6a19e0d-2e44-4911-9016-5ca9ce621af1289" o:title="菁优网-jyeoo"/>
          </v:shape>
        </w:pict>
      </w:r>
      <w:r w:rsidRPr="00601C31">
        <w:rPr>
          <w:rFonts w:ascii="宋体" w:hAnsi="宋体"/>
          <w:szCs w:val="21"/>
        </w:rPr>
        <w:t>﹣</w:t>
      </w:r>
      <w:r w:rsidRPr="00601C31">
        <w:rPr>
          <w:rFonts w:ascii="宋体" w:hAnsi="宋体"/>
          <w:position w:val="-22"/>
          <w:szCs w:val="21"/>
        </w:rPr>
        <w:pict>
          <v:shape id="_x0000e6a19e0d-2e44-4911-9016-5ca9ce621af1_i1202" type="#_x0000e6a19e0d-2e44-4911-9016-5ca9ce621af1_t75" style="width:7.5pt;height:26.25pt">
            <v:imagedata r:id="rIde6a19e0d-2e44-4911-9016-5ca9ce621af1290" o:title="菁优网-jyeoo"/>
          </v:shape>
        </w:pict>
      </w:r>
      <w:r w:rsidRPr="00601C31">
        <w:rPr>
          <w:rFonts w:ascii="宋体" w:hAnsi="宋体"/>
          <w:szCs w:val="21"/>
        </w:rPr>
        <w:t>+…+</w:t>
      </w:r>
      <w:r w:rsidRPr="00601C31">
        <w:rPr>
          <w:rFonts w:ascii="宋体" w:hAnsi="宋体"/>
          <w:position w:val="-26"/>
          <w:szCs w:val="21"/>
        </w:rPr>
        <w:pict>
          <v:shape id="_x0000e6a19e0d-2e44-4911-9016-5ca9ce621af1_i1203" type="#_x0000e6a19e0d-2e44-4911-9016-5ca9ce621af1_t75" style="width:70.5pt;height:28.5pt">
            <v:imagedata r:id="rIde6a19e0d-2e44-4911-9016-5ca9ce621af1291" o:title="菁优网-jyeoo"/>
          </v:shape>
        </w:pict>
      </w:r>
      <w:r w:rsidRPr="00601C31">
        <w:rPr>
          <w:rFonts w:ascii="宋体" w:hAnsi="宋体"/>
          <w:szCs w:val="21"/>
        </w:rPr>
        <w:t>）=</w:t>
      </w:r>
      <w:r w:rsidRPr="00601C31">
        <w:rPr>
          <w:rFonts w:ascii="宋体" w:hAnsi="宋体"/>
          <w:position w:val="-22"/>
          <w:szCs w:val="21"/>
        </w:rPr>
        <w:pict>
          <v:shape id="_x0000e6a19e0d-2e44-4911-9016-5ca9ce621af1_i1204" type="#_x0000e6a19e0d-2e44-4911-9016-5ca9ce621af1_t75" style="width:78pt;height:26.25pt">
            <v:imagedata r:id="rIde6a19e0d-2e44-4911-9016-5ca9ce621af1292" o:title="菁优网-jyeoo"/>
          </v:shape>
        </w:pict>
      </w:r>
      <w:r w:rsidRPr="00601C31">
        <w:rPr>
          <w:rFonts w:ascii="宋体" w:hAnsi="宋体"/>
          <w:szCs w:val="21"/>
        </w:rPr>
        <w:t>=</w:t>
      </w:r>
      <w:r w:rsidRPr="00601C31">
        <w:rPr>
          <w:rFonts w:ascii="宋体" w:hAnsi="宋体"/>
          <w:position w:val="-22"/>
          <w:szCs w:val="21"/>
        </w:rPr>
        <w:pict>
          <v:shape id="_x0000e6a19e0d-2e44-4911-9016-5ca9ce621af1_i1205" type="#_x0000e6a19e0d-2e44-4911-9016-5ca9ce621af1_t75" style="width:25.5pt;height:26.25pt">
            <v:imagedata r:id="rIde6a19e0d-2e44-4911-9016-5ca9ce621af1293" o:title="菁优网-jyeoo"/>
          </v:shape>
        </w:pict>
      </w:r>
      <w:r w:rsidRPr="00601C31">
        <w:rPr>
          <w:rFonts w:ascii="宋体" w:hAnsi="宋体"/>
          <w:szCs w:val="21"/>
        </w:rPr>
        <w:t>．</w:t>
      </w:r>
      <w:r w:rsidRPr="00601C31">
        <w:rPr>
          <w:rFonts w:ascii="宋体" w:hAnsi="宋体"/>
          <w:position w:val="-24"/>
          <w:szCs w:val="21"/>
        </w:rPr>
        <w:object w:dxaOrig="800" w:dyaOrig="620">
          <v:shape id="_x0000e6a19e0d-2e44-4911-9016-5ca9ce621af1_i1206" type="#_x0000e6a19e0d-2e44-4911-9016-5ca9ce621af1_t75" style="width:39.75pt;height:30.75pt" o:ole="">
            <v:imagedata r:id="rIde6a19e0d-2e44-4911-9016-5ca9ce621af1272" o:title=""/>
          </v:shape>
          <o:OLEObject Type="Embed" ProgID="Equation.DSMT4" ShapeID="_x0000e6a19e0d-2e44-4911-9016-5ca9ce621af1_i1206" DrawAspect="Content" ObjectID="_1433878018" r:id="rIde6a19e0d-2e44-4911-9016-5ca9ce621af1294"/>
        </w:object>
      </w:r>
    </w:p>
    <w:p w:rsidR="00801E66" w:rsidRPr="00601C31" w:rsidRDefault="00A62BA0" w:rsidP="00601C31">
      <w:r w:rsidRPr="00601C31">
        <w:rPr>
          <w:rFonts w:ascii="宋体" w:hAnsi="宋体" w:cs="宋体" w:hint="eastAsia"/>
          <w:szCs w:val="21"/>
        </w:rPr>
        <w:t>解得</w:t>
      </w:r>
      <w:r w:rsidRPr="00601C31">
        <w:rPr>
          <w:rFonts w:ascii="宋体" w:hAnsi="宋体"/>
          <w:position w:val="-24"/>
          <w:szCs w:val="21"/>
        </w:rPr>
        <w:object w:dxaOrig="2079" w:dyaOrig="620">
          <v:shape id="_x0000e6a19e0d-2e44-4911-9016-5ca9ce621af1_i1207" type="#_x0000e6a19e0d-2e44-4911-9016-5ca9ce621af1_t75" style="width:104.25pt;height:30.75pt" o:ole="">
            <v:imagedata r:id="rIde6a19e0d-2e44-4911-9016-5ca9ce621af1295" o:title=""/>
          </v:shape>
          <o:OLEObject Type="Embed" ProgID="Equation.DSMT4" ShapeID="_x0000e6a19e0d-2e44-4911-9016-5ca9ce621af1_i1207" DrawAspect="Content" ObjectID="_1433878019" r:id="rIde6a19e0d-2e44-4911-9016-5ca9ce621af1296"/>
        </w:object>
      </w:r>
      <w:r w:rsidRPr="00601C31">
        <w:rPr>
          <w:rFonts w:ascii="宋体" w:hAnsi="宋体"/>
          <w:position w:val="-24"/>
          <w:szCs w:val="21"/>
        </w:rPr>
        <w:object w:dxaOrig="900" w:dyaOrig="620">
          <v:shape id="_x0000e6a19e0d-2e44-4911-9016-5ca9ce621af1_i1208" type="#_x0000e6a19e0d-2e44-4911-9016-5ca9ce621af1_t75" style="width:45pt;height:30.75pt" o:ole="">
            <v:imagedata r:id="rIde6a19e0d-2e44-4911-9016-5ca9ce621af1278" o:title=""/>
          </v:shape>
          <o:OLEObject Type="Embed" ProgID="Equation.DSMT4" ShapeID="_x0000e6a19e0d-2e44-4911-9016-5ca9ce621af1_i1208" DrawAspect="Content" ObjectID="_1433878020" r:id="rIde6a19e0d-2e44-4911-9016-5ca9ce621af1297"/>
        </w:object>
      </w:r>
    </w:p>
    <w:p w:rsidR="00801E66" w:rsidRPr="00601C31" w:rsidRDefault="00801E66" w:rsidP="00601C31">
      <w:r w:rsidRPr="00601C31">
        <w:rPr>
          <w:rFonts w:ascii="宋体" w:hAnsi="宋体" w:hint="eastAsia"/>
          <w:szCs w:val="21"/>
        </w:rPr>
        <w:t>考点：</w:t>
      </w:r>
      <w:r w:rsidR="00A62BA0" w:rsidRPr="00601C31">
        <w:rPr>
          <w:rFonts w:ascii="宋体" w:hAnsi="宋体" w:hint="eastAsia"/>
          <w:szCs w:val="21"/>
        </w:rPr>
        <w:t>等差数列和数列的求和</w:t>
      </w:r>
    </w:p>
    <w:p w:rsidR="00801E66" w:rsidRPr="00601C31" w:rsidRDefault="00801E66" w:rsidP="00601C31">
      <w:r w:rsidRPr="00601C31">
        <w:rPr>
          <w:rFonts w:ascii="宋体" w:hAnsi="宋体" w:hint="eastAsia"/>
          <w:szCs w:val="21"/>
        </w:rPr>
        <w:t>点评：</w:t>
      </w:r>
      <w:r w:rsidR="00A62BA0" w:rsidRPr="00601C31">
        <w:rPr>
          <w:rFonts w:ascii="宋体" w:hAnsi="宋体" w:hint="eastAsia"/>
          <w:szCs w:val="21"/>
        </w:rPr>
        <w:t>主要是考查了等差数列和裂项法求和的运用，属于中档题。</w:t>
      </w:r>
    </w:p>
    <w:p w:rsidR="00952FBC" w:rsidRDefault="00952FBC" w:rsidP="00952FBC">
      <w:r w:rsidRPr="00381790">
        <w:rPr>
          <w:rFonts w:ascii="宋体" w:hAnsi="宋体" w:hint="eastAsia"/>
          <w:szCs w:val="21"/>
        </w:rPr>
        <w:t>19．</w:t>
      </w:r>
    </w:p>
    <w:p w:rsidR="00831E5D" w:rsidRDefault="00831E5D" w:rsidP="00952FBC">
      <w:r>
        <w:rPr>
          <w:rFonts w:ascii="宋体" w:hAnsi="宋体" w:hint="eastAsia"/>
          <w:szCs w:val="21"/>
        </w:rPr>
        <w:t>（1）</w:t>
      </w:r>
      <w:r w:rsidRPr="00FF038A">
        <w:rPr>
          <w:rFonts w:ascii="宋体" w:hAnsi="宋体"/>
          <w:position w:val="-54"/>
          <w:szCs w:val="21"/>
        </w:rPr>
        <w:object w:dxaOrig="2000" w:dyaOrig="920">
          <v:shape id="_x00006b12505b-a89b-407e-8810-46e12f163fdd_i1278" type="#_x00006b12505b-a89b-407e-8810-46e12f163fdd_t75" alt="" style="width:99.75pt;height:45.75pt" o:ole="">
            <v:imagedata r:id="rId6b12505b-a89b-407e-8810-46e12f163fdd235" o:title=""/>
          </v:shape>
          <o:OLEObject Type="Embed" ProgID="Equation.DSMT4" ShapeID="_x00006b12505b-a89b-407e-8810-46e12f163fdd_i1278" DrawAspect="Content" ObjectID="_1378253619" r:id="rId6b12505b-a89b-407e-8810-46e12f163fdd236"/>
        </w:object>
      </w:r>
    </w:p>
    <w:p w:rsidR="00831E5D" w:rsidRPr="00381790" w:rsidRDefault="00831E5D" w:rsidP="00952FBC">
      <w:r>
        <w:rPr>
          <w:rFonts w:ascii="宋体" w:hAnsi="宋体" w:hint="eastAsia"/>
          <w:szCs w:val="21"/>
        </w:rPr>
        <w:t>（2）略</w:t>
      </w:r>
    </w:p>
    <w:p w:rsidR="00831E5D" w:rsidRPr="00FF038A" w:rsidRDefault="00952FBC" w:rsidP="00831E5D">
      <w:r w:rsidRPr="00381790">
        <w:rPr>
          <w:rFonts w:ascii="宋体" w:hAnsi="宋体" w:hint="eastAsia"/>
          <w:szCs w:val="21"/>
        </w:rPr>
        <w:t>【解析】</w:t>
      </w:r>
      <w:r w:rsidR="00831E5D" w:rsidRPr="00FF038A">
        <w:rPr>
          <w:rFonts w:ascii="宋体" w:hAnsi="宋体"/>
          <w:szCs w:val="21"/>
        </w:rPr>
        <w:t>解：（1）</w:t>
      </w:r>
      <w:r w:rsidR="00831E5D" w:rsidRPr="00FF038A">
        <w:rPr>
          <w:rFonts w:ascii="宋体" w:hAnsi="宋体"/>
          <w:position w:val="-30"/>
          <w:szCs w:val="21"/>
        </w:rPr>
        <w:object w:dxaOrig="4660" w:dyaOrig="680">
          <v:shape id="_x00006b12505b-a89b-407e-8810-46e12f163fdd_i1279" type="#_x00006b12505b-a89b-407e-8810-46e12f163fdd_t75" alt="" style="width:233.25pt;height:33.75pt" o:ole="">
            <v:imagedata r:id="rId6b12505b-a89b-407e-8810-46e12f163fdd237" o:title=""/>
          </v:shape>
          <o:OLEObject Type="Embed" ProgID="Equation.DSMT4" ShapeID="_x00006b12505b-a89b-407e-8810-46e12f163fdd_i1279" DrawAspect="Content" ObjectID="_1378253620" r:id="rId6b12505b-a89b-407e-8810-46e12f163fdd238"/>
        </w:object>
      </w:r>
    </w:p>
    <w:p w:rsidR="00831E5D" w:rsidRPr="00FF038A" w:rsidRDefault="00831E5D" w:rsidP="00831E5D">
      <w:r w:rsidRPr="00FF038A">
        <w:rPr>
          <w:rFonts w:ascii="宋体" w:hAnsi="宋体"/>
          <w:noProof/>
          <w:szCs w:val="21"/>
        </w:rPr>
        <w:pict>
          <v:shape id="_x00006b12505b-a89b-407e-8810-46e12f163fdd_s1038" type="#_x00006b12505b-a89b-407e-8810-46e12f163fdd_t75" alt="" style="position:absolute;left:0;text-align:left;margin-left:81pt;margin-top:9.95pt;width:165.75pt;height:179.25pt;z-index:251657728">
            <v:imagedata r:id="rId6b12505b-a89b-407e-8810-46e12f163fdd239" o:title=""/>
            <w10:wrap type="square"/>
          </v:shape>
          <o:OLEObject Type="Embed" ProgID="Equation.DSMT4" ShapeID="_x00006b12505b-a89b-407e-8810-46e12f163fdd_s1038" DrawAspect="Content" ObjectID="_1378253628" r:id="rId6b12505b-a89b-407e-8810-46e12f163fdd240"/>
        </w:pict>
      </w:r>
      <w:r w:rsidRPr="00FF038A">
        <w:rPr>
          <w:rFonts w:ascii="宋体" w:hAnsi="宋体"/>
          <w:position w:val="-24"/>
          <w:szCs w:val="21"/>
        </w:rPr>
        <w:object w:dxaOrig="1939" w:dyaOrig="620">
          <v:shape id="_x00006b12505b-a89b-407e-8810-46e12f163fdd_i1280" type="#_x00006b12505b-a89b-407e-8810-46e12f163fdd_t75" alt="" style="width:96.75pt;height:30.75pt" o:ole="">
            <v:imagedata r:id="rId6b12505b-a89b-407e-8810-46e12f163fdd241" o:title=""/>
          </v:shape>
          <o:OLEObject Type="Embed" ProgID="Equation.DSMT4" ShapeID="_x00006b12505b-a89b-407e-8810-46e12f163fdd_i1280" DrawAspect="Content" ObjectID="_1378253621" r:id="rId6b12505b-a89b-407e-8810-46e12f163fdd242"/>
        </w:object>
      </w:r>
      <w:r w:rsidRPr="00FF038A">
        <w:rPr>
          <w:rFonts w:ascii="宋体" w:hAnsi="宋体"/>
          <w:szCs w:val="21"/>
        </w:rPr>
        <w:t xml:space="preserve">   ………………5分</w:t>
      </w:r>
    </w:p>
    <w:p w:rsidR="00831E5D" w:rsidRPr="00FF038A" w:rsidRDefault="00831E5D" w:rsidP="00831E5D">
      <w:r w:rsidRPr="00FF038A">
        <w:rPr>
          <w:rFonts w:ascii="宋体" w:hAnsi="宋体" w:hint="eastAsia"/>
          <w:szCs w:val="21"/>
        </w:rPr>
        <w:tab/>
      </w:r>
      <w:r w:rsidRPr="00FF038A">
        <w:rPr>
          <w:rFonts w:ascii="宋体" w:hAnsi="宋体"/>
          <w:szCs w:val="21"/>
        </w:rPr>
        <w:t>（2）由（2）知</w:t>
      </w:r>
      <w:r w:rsidRPr="00FF038A">
        <w:rPr>
          <w:rFonts w:ascii="宋体" w:hAnsi="宋体"/>
          <w:position w:val="-30"/>
          <w:szCs w:val="21"/>
        </w:rPr>
        <w:object w:dxaOrig="2100" w:dyaOrig="680">
          <v:shape id="_x00006b12505b-a89b-407e-8810-46e12f163fdd_i1281" type="#_x00006b12505b-a89b-407e-8810-46e12f163fdd_t75" alt="" style="width:105pt;height:33.75pt" o:ole="">
            <v:imagedata r:id="rId6b12505b-a89b-407e-8810-46e12f163fdd243" o:title=""/>
          </v:shape>
          <o:OLEObject Type="Embed" ProgID="Equation.DSMT4" ShapeID="_x00006b12505b-a89b-407e-8810-46e12f163fdd_i1281" DrawAspect="Content" ObjectID="_1378253622" r:id="rId6b12505b-a89b-407e-8810-46e12f163fdd244"/>
        </w:object>
      </w:r>
    </w:p>
    <w:p w:rsidR="00831E5D" w:rsidRPr="00FF038A" w:rsidRDefault="00831E5D" w:rsidP="00831E5D">
      <w:r w:rsidRPr="00FF038A">
        <w:rPr>
          <w:rFonts w:ascii="宋体" w:hAnsi="宋体" w:hint="eastAsia"/>
          <w:szCs w:val="21"/>
        </w:rPr>
        <w:tab/>
      </w:r>
      <w:r w:rsidRPr="00FF038A">
        <w:rPr>
          <w:rFonts w:ascii="宋体" w:hAnsi="宋体"/>
          <w:position w:val="-54"/>
          <w:szCs w:val="21"/>
        </w:rPr>
        <w:object w:dxaOrig="2000" w:dyaOrig="920">
          <v:shape id="_x00006b12505b-a89b-407e-8810-46e12f163fdd_i1282" type="#_x00006b12505b-a89b-407e-8810-46e12f163fdd_t75" alt="" style="width:99.75pt;height:45.75pt" o:ole="">
            <v:imagedata r:id="rId6b12505b-a89b-407e-8810-46e12f163fdd235" o:title=""/>
          </v:shape>
          <o:OLEObject Type="Embed" ProgID="Equation.DSMT4" ShapeID="_x00006b12505b-a89b-407e-8810-46e12f163fdd_i1282" DrawAspect="Content" ObjectID="_1378253623" r:id="rId6b12505b-a89b-407e-8810-46e12f163fdd245"/>
        </w:object>
      </w:r>
    </w:p>
    <w:p w:rsidR="00831E5D" w:rsidRPr="00FF038A" w:rsidRDefault="00831E5D" w:rsidP="00831E5D">
      <w:r w:rsidRPr="00FF038A">
        <w:rPr>
          <w:rFonts w:ascii="宋体" w:hAnsi="宋体" w:hint="eastAsia"/>
          <w:szCs w:val="21"/>
        </w:rPr>
        <w:tab/>
      </w:r>
      <w:r w:rsidRPr="00FF038A">
        <w:rPr>
          <w:rFonts w:ascii="宋体" w:hAnsi="宋体"/>
          <w:position w:val="-156"/>
          <w:szCs w:val="21"/>
        </w:rPr>
        <w:object w:dxaOrig="5080" w:dyaOrig="3840">
          <v:shape id="_x00006b12505b-a89b-407e-8810-46e12f163fdd_i1283" type="#_x00006b12505b-a89b-407e-8810-46e12f163fdd_t75" alt="" style="width:254.25pt;height:192pt" o:ole="">
            <v:imagedata r:id="rId6b12505b-a89b-407e-8810-46e12f163fdd246" o:title=""/>
          </v:shape>
          <o:OLEObject Type="Embed" ProgID="Equation.DSMT4" ShapeID="_x00006b12505b-a89b-407e-8810-46e12f163fdd_i1283" DrawAspect="Content" ObjectID="_1378253624" r:id="rId6b12505b-a89b-407e-8810-46e12f163fdd247"/>
        </w:object>
      </w:r>
    </w:p>
    <w:p w:rsidR="00831E5D" w:rsidRPr="00FF038A" w:rsidRDefault="00831E5D" w:rsidP="00831E5D">
      <w:r w:rsidRPr="00FF038A">
        <w:rPr>
          <w:rFonts w:ascii="宋体" w:hAnsi="宋体"/>
          <w:position w:val="-192"/>
          <w:szCs w:val="21"/>
        </w:rPr>
        <w:object w:dxaOrig="5940" w:dyaOrig="3680">
          <v:shape id="_x00006b12505b-a89b-407e-8810-46e12f163fdd_i1284" type="#_x00006b12505b-a89b-407e-8810-46e12f163fdd_t75" alt="" style="width:297pt;height:183.75pt" o:ole="">
            <v:imagedata r:id="rId6b12505b-a89b-407e-8810-46e12f163fdd248" o:title=""/>
          </v:shape>
          <o:OLEObject Type="Embed" ProgID="Equation.DSMT4" ShapeID="_x00006b12505b-a89b-407e-8810-46e12f163fdd_i1284" DrawAspect="Content" ObjectID="_1378253625" r:id="rId6b12505b-a89b-407e-8810-46e12f163fdd249"/>
        </w:object>
      </w:r>
    </w:p>
    <w:p w:rsidR="00952FBC" w:rsidRPr="00381790" w:rsidRDefault="00831E5D" w:rsidP="00831E5D">
      <w:r w:rsidRPr="00FF038A">
        <w:rPr>
          <w:rFonts w:ascii="宋体" w:hAnsi="宋体"/>
          <w:position w:val="-12"/>
          <w:szCs w:val="21"/>
        </w:rPr>
        <w:object w:dxaOrig="3700" w:dyaOrig="360">
          <v:shape id="_x00006b12505b-a89b-407e-8810-46e12f163fdd_i1285" type="#_x00006b12505b-a89b-407e-8810-46e12f163fdd_t75" alt="" style="width:185.25pt;height:18pt" o:ole="">
            <v:imagedata r:id="rId6b12505b-a89b-407e-8810-46e12f163fdd250" o:title=""/>
          </v:shape>
          <o:OLEObject Type="Embed" ProgID="Equation.DSMT4" ShapeID="_x00006b12505b-a89b-407e-8810-46e12f163fdd_i1285" DrawAspect="Content" ObjectID="_1378253626" r:id="rId6b12505b-a89b-407e-8810-46e12f163fdd251"/>
        </w:object>
      </w:r>
    </w:p>
    <w:p w:rsidR="00E7664E" w:rsidRDefault="00E7664E" w:rsidP="00E7664E">
      <w:r w:rsidRPr="00575DB1">
        <w:rPr>
          <w:rFonts w:ascii="宋体" w:hAnsi="宋体" w:hint="eastAsia"/>
          <w:szCs w:val="21"/>
        </w:rPr>
        <w:t>20．</w:t>
      </w:r>
    </w:p>
    <w:p w:rsidR="00E7664E" w:rsidRDefault="00E7664E" w:rsidP="00E7664E">
      <w:r>
        <w:rPr>
          <w:rFonts w:ascii="宋体" w:hAnsi="宋体" w:hint="eastAsia"/>
          <w:szCs w:val="21"/>
        </w:rPr>
        <w:t>(1)</w:t>
      </w:r>
      <w:r w:rsidRPr="00E7664E">
        <w:rPr>
          <w:rFonts w:ascii="宋体" w:hAnsi="宋体" w:hint="eastAsia"/>
          <w:szCs w:val="21"/>
        </w:rPr>
        <w:t xml:space="preserve"> </w:t>
      </w:r>
      <w:r w:rsidRPr="00CC59CA">
        <w:rPr>
          <w:rFonts w:ascii="宋体" w:hAnsi="宋体" w:hint="eastAsia"/>
          <w:position w:val="-6"/>
          <w:szCs w:val="21"/>
        </w:rPr>
        <w:object w:dxaOrig="680" w:dyaOrig="260">
          <v:shape id="_x00009a7184f1-3bd8-48ec-ac50-44a4729c203a_i1270" type="#_x00009a7184f1-3bd8-48ec-ac50-44a4729c203a_t75" alt="学科网(www.zxxk.com)--教育资源门户，提供试卷、教案、课件、论文、素材及各类教学资源下载，还有大量而丰富的教学相关资讯！" style="width:33.75pt;height:13.5pt" o:ole="">
            <v:imagedata r:id="rId9a7184f1-3bd8-48ec-ac50-44a4729c203a384" o:title=""/>
          </v:shape>
          <o:OLEObject Type="Embed" ProgID="Equation.3" ShapeID="_x00009a7184f1-3bd8-48ec-ac50-44a4729c203a_i1270" DrawAspect="Content" ObjectID="_1378253817" r:id="rId9a7184f1-3bd8-48ec-ac50-44a4729c203a385"/>
        </w:object>
      </w:r>
    </w:p>
    <w:p w:rsidR="00E7664E" w:rsidRDefault="00E7664E" w:rsidP="00E7664E">
      <w:r>
        <w:rPr>
          <w:rFonts w:ascii="宋体" w:hAnsi="宋体" w:hint="eastAsia"/>
          <w:szCs w:val="21"/>
        </w:rPr>
        <w:t>(2)</w:t>
      </w:r>
      <w:r w:rsidRPr="00E7664E">
        <w:rPr>
          <w:rFonts w:ascii="宋体" w:hAnsi="宋体" w:hint="eastAsia"/>
          <w:szCs w:val="21"/>
        </w:rPr>
        <w:t xml:space="preserve"> </w:t>
      </w:r>
      <w:r w:rsidRPr="00CC59CA">
        <w:rPr>
          <w:rFonts w:ascii="宋体" w:hAnsi="宋体" w:hint="eastAsia"/>
          <w:position w:val="-20"/>
          <w:szCs w:val="21"/>
        </w:rPr>
        <w:object w:dxaOrig="1160" w:dyaOrig="600">
          <v:shape id="_x00009a7184f1-3bd8-48ec-ac50-44a4729c203a_i1271" type="#_x00009a7184f1-3bd8-48ec-ac50-44a4729c203a_t75" alt="学科网(www.zxxk.com)--教育资源门户，提供试卷、教案、课件、论文、素材及各类教学资源下载，还有大量而丰富的教学相关资讯！" style="width:57.75pt;height:30pt" o:ole="">
            <v:imagedata r:id="rId9a7184f1-3bd8-48ec-ac50-44a4729c203a386" o:title=""/>
          </v:shape>
          <o:OLEObject Type="Embed" ProgID="Equation.3" ShapeID="_x00009a7184f1-3bd8-48ec-ac50-44a4729c203a_i1271" DrawAspect="Content" ObjectID="_1378253818" r:id="rId9a7184f1-3bd8-48ec-ac50-44a4729c203a387"/>
        </w:object>
      </w:r>
    </w:p>
    <w:p w:rsidR="00E7664E" w:rsidRPr="00575DB1" w:rsidRDefault="00E7664E" w:rsidP="00E7664E">
      <w:r>
        <w:rPr>
          <w:rFonts w:ascii="宋体" w:hAnsi="宋体" w:hint="eastAsia"/>
          <w:szCs w:val="21"/>
        </w:rPr>
        <w:t>(3)</w:t>
      </w:r>
      <w:r w:rsidRPr="00E7664E">
        <w:rPr>
          <w:rFonts w:ascii="宋体" w:hAnsi="宋体" w:hint="eastAsia"/>
          <w:szCs w:val="21"/>
        </w:rPr>
        <w:t xml:space="preserve"> </w:t>
      </w:r>
      <w:r w:rsidRPr="00CC59CA">
        <w:rPr>
          <w:rFonts w:ascii="宋体" w:hAnsi="宋体" w:hint="eastAsia"/>
          <w:position w:val="-10"/>
          <w:szCs w:val="21"/>
        </w:rPr>
        <w:object w:dxaOrig="2360" w:dyaOrig="360">
          <v:shape id="_x00009a7184f1-3bd8-48ec-ac50-44a4729c203a_i1272" type="#_x00009a7184f1-3bd8-48ec-ac50-44a4729c203a_t75" alt="学科网(www.zxxk.com)--教育资源门户，提供试卷、教案、课件、论文、素材及各类教学资源下载，还有大量而丰富的教学相关资讯！" style="width:118.5pt;height:18pt" o:ole="">
            <v:imagedata r:id="rId9a7184f1-3bd8-48ec-ac50-44a4729c203a388" o:title=""/>
          </v:shape>
          <o:OLEObject Type="Embed" ProgID="Equation.3" ShapeID="_x00009a7184f1-3bd8-48ec-ac50-44a4729c203a_i1272" DrawAspect="Content" ObjectID="_1378253819" r:id="rId9a7184f1-3bd8-48ec-ac50-44a4729c203a389"/>
        </w:object>
      </w:r>
    </w:p>
    <w:p w:rsidR="00E7664E" w:rsidRDefault="00E7664E" w:rsidP="00E7664E">
      <w:r w:rsidRPr="00575DB1">
        <w:rPr>
          <w:rFonts w:ascii="宋体" w:hAnsi="宋体" w:hint="eastAsia"/>
          <w:szCs w:val="21"/>
        </w:rPr>
        <w:t>【解析】</w: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>解：（Ⅰ）</w:t>
      </w:r>
      <w:r w:rsidRPr="00CC59CA">
        <w:rPr>
          <w:rFonts w:ascii="宋体" w:hAnsi="宋体"/>
          <w:position w:val="-10"/>
          <w:szCs w:val="21"/>
        </w:rPr>
        <w:object w:dxaOrig="1300" w:dyaOrig="400">
          <v:shape id="_x00009a7184f1-3bd8-48ec-ac50-44a4729c203a_i1273" type="#_x00009a7184f1-3bd8-48ec-ac50-44a4729c203a_t75" alt="学科网(www.zxxk.com)--教育资源门户，提供试卷、教案、课件、论文、素材及各类教学资源下载，还有大量而丰富的教学相关资讯！" style="width:65.25pt;height:20.25pt" o:ole="">
            <v:imagedata r:id="rId9a7184f1-3bd8-48ec-ac50-44a4729c203a390" o:title=""/>
          </v:shape>
          <o:OLEObject Type="Embed" ProgID="Equation.3" ShapeID="_x00009a7184f1-3bd8-48ec-ac50-44a4729c203a_i1273" DrawAspect="Content" ObjectID="_1378253820" r:id="rId9a7184f1-3bd8-48ec-ac50-44a4729c203a391"/>
        </w:object>
      </w:r>
      <w:r w:rsidRPr="00CC59CA">
        <w:rPr>
          <w:rFonts w:ascii="宋体" w:hAnsi="宋体" w:hint="eastAsia"/>
          <w:szCs w:val="21"/>
        </w:rPr>
        <w:t>四边形</w:t>
      </w:r>
      <w:r w:rsidRPr="00CC59CA">
        <w:rPr>
          <w:rFonts w:ascii="宋体" w:hAnsi="宋体" w:hint="eastAsia"/>
          <w:position w:val="-10"/>
          <w:szCs w:val="21"/>
        </w:rPr>
        <w:object w:dxaOrig="720" w:dyaOrig="320">
          <v:shape id="_x00009a7184f1-3bd8-48ec-ac50-44a4729c203a_i1274" type="#_x00009a7184f1-3bd8-48ec-ac50-44a4729c203a_t75" alt="学科网(www.zxxk.com)--教育资源门户，提供试卷、教案、课件、论文、素材及各类教学资源下载，还有大量而丰富的教学相关资讯！" style="width:36pt;height:15.75pt" o:ole="">
            <v:imagedata r:id="rId9a7184f1-3bd8-48ec-ac50-44a4729c203a392" o:title=""/>
          </v:shape>
          <o:OLEObject Type="Embed" ProgID="Equation.DSMT4" ShapeID="_x00009a7184f1-3bd8-48ec-ac50-44a4729c203a_i1274" DrawAspect="Content" ObjectID="_1378253821" r:id="rId9a7184f1-3bd8-48ec-ac50-44a4729c203a393"/>
        </w:object>
      </w:r>
      <w:r w:rsidRPr="00CC59CA">
        <w:rPr>
          <w:rFonts w:ascii="宋体" w:hAnsi="宋体" w:hint="eastAsia"/>
          <w:szCs w:val="21"/>
        </w:rPr>
        <w:t>是平行四边形，</w: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ab/>
      </w:r>
      <w:r w:rsidRPr="00CC59CA">
        <w:rPr>
          <w:rFonts w:ascii="宋体" w:hAnsi="宋体"/>
          <w:position w:val="-10"/>
          <w:szCs w:val="21"/>
        </w:rPr>
        <w:object w:dxaOrig="1700" w:dyaOrig="400">
          <v:shape id="_x00009a7184f1-3bd8-48ec-ac50-44a4729c203a_i1275" type="#_x00009a7184f1-3bd8-48ec-ac50-44a4729c203a_t75" alt="学科网(www.zxxk.com)--教育资源门户，提供试卷、教案、课件、论文、素材及各类教学资源下载，还有大量而丰富的教学相关资讯！" style="width:84.75pt;height:20.25pt" o:ole="">
            <v:imagedata r:id="rId9a7184f1-3bd8-48ec-ac50-44a4729c203a394" o:title=""/>
          </v:shape>
          <o:OLEObject Type="Embed" ProgID="Equation.3" ShapeID="_x00009a7184f1-3bd8-48ec-ac50-44a4729c203a_i1275" DrawAspect="Content" ObjectID="_1378253822" r:id="rId9a7184f1-3bd8-48ec-ac50-44a4729c203a395"/>
        </w:object>
      </w:r>
      <w:r w:rsidRPr="00CC59CA">
        <w:rPr>
          <w:rFonts w:ascii="宋体" w:hAnsi="宋体" w:hint="eastAsia"/>
          <w:szCs w:val="21"/>
        </w:rPr>
        <w:t>=0即</w:t>
      </w:r>
      <w:r w:rsidRPr="00CC59CA">
        <w:rPr>
          <w:rFonts w:ascii="宋体" w:hAnsi="宋体"/>
          <w:position w:val="-10"/>
          <w:szCs w:val="21"/>
        </w:rPr>
        <w:object w:dxaOrig="880" w:dyaOrig="400">
          <v:shape id="_x00009a7184f1-3bd8-48ec-ac50-44a4729c203a_i1276" type="#_x00009a7184f1-3bd8-48ec-ac50-44a4729c203a_t75" alt="学科网(www.zxxk.com)--教育资源门户，提供试卷、教案、课件、论文、素材及各类教学资源下载，还有大量而丰富的教学相关资讯！" style="width:44.25pt;height:20.25pt" o:ole="">
            <v:imagedata r:id="rId9a7184f1-3bd8-48ec-ac50-44a4729c203a396" o:title=""/>
          </v:shape>
          <o:OLEObject Type="Embed" ProgID="Equation.3" ShapeID="_x00009a7184f1-3bd8-48ec-ac50-44a4729c203a_i1276" DrawAspect="Content" ObjectID="_1378253823" r:id="rId9a7184f1-3bd8-48ec-ac50-44a4729c203a397"/>
        </w:object>
      </w:r>
      <w:r w:rsidRPr="00CC59CA">
        <w:rPr>
          <w:rFonts w:ascii="宋体" w:hAnsi="宋体" w:hint="eastAsia"/>
          <w:szCs w:val="21"/>
        </w:rPr>
        <w:t>=0，</w:t>
      </w:r>
    </w:p>
    <w:p w:rsidR="00E7664E" w:rsidRPr="00CC59CA" w:rsidRDefault="00E7664E" w:rsidP="00E7664E">
      <w:r w:rsidRPr="00CC59CA">
        <w:rPr>
          <w:rFonts w:ascii="宋体" w:hAnsi="宋体"/>
          <w:position w:val="-10"/>
          <w:szCs w:val="21"/>
        </w:rPr>
        <w:object w:dxaOrig="1200" w:dyaOrig="420">
          <v:shape id="_x00009a7184f1-3bd8-48ec-ac50-44a4729c203a_i1277" type="#_x00009a7184f1-3bd8-48ec-ac50-44a4729c203a_t75" alt="学科网(www.zxxk.com)--教育资源门户，提供试卷、教案、课件、论文、素材及各类教学资源下载，还有大量而丰富的教学相关资讯！" style="width:60pt;height:21pt" o:ole="">
            <v:imagedata r:id="rId9a7184f1-3bd8-48ec-ac50-44a4729c203a398" o:title=""/>
          </v:shape>
          <o:OLEObject Type="Embed" ProgID="Equation.3" ShapeID="_x00009a7184f1-3bd8-48ec-ac50-44a4729c203a_i1277" DrawAspect="Content" ObjectID="_1378253824" r:id="rId9a7184f1-3bd8-48ec-ac50-44a4729c203a399"/>
        </w:object>
      </w:r>
      <w:r w:rsidRPr="00CC59CA">
        <w:rPr>
          <w:rFonts w:ascii="宋体" w:hAnsi="宋体" w:hint="eastAsia"/>
          <w:position w:val="-10"/>
          <w:szCs w:val="21"/>
        </w:rPr>
        <w:t>，</w:t>
      </w:r>
      <w:r w:rsidRPr="00CC59CA">
        <w:rPr>
          <w:rFonts w:ascii="宋体" w:hAnsi="宋体" w:hint="eastAsia"/>
          <w:szCs w:val="21"/>
        </w:rPr>
        <w:t>∴平行四边形</w:t>
      </w:r>
      <w:r w:rsidRPr="00CC59CA">
        <w:rPr>
          <w:rFonts w:ascii="宋体" w:hAnsi="宋体" w:hint="eastAsia"/>
          <w:position w:val="-10"/>
          <w:szCs w:val="21"/>
        </w:rPr>
        <w:object w:dxaOrig="720" w:dyaOrig="320">
          <v:shape id="_x00009a7184f1-3bd8-48ec-ac50-44a4729c203a_i1278" type="#_x00009a7184f1-3bd8-48ec-ac50-44a4729c203a_t75" alt="学科网(www.zxxk.com)--教育资源门户，提供试卷、教案、课件、论文、素材及各类教学资源下载，还有大量而丰富的教学相关资讯！" style="width:36pt;height:3.75pt" o:ole="">
            <v:imagedata r:id="rId9a7184f1-3bd8-48ec-ac50-44a4729c203a400" o:title=""/>
          </v:shape>
          <o:OLEObject Type="Embed" ProgID="Equation.DSMT4" ShapeID="_x00009a7184f1-3bd8-48ec-ac50-44a4729c203a_i1278" DrawAspect="Content" ObjectID="_1378253825" r:id="rId9a7184f1-3bd8-48ec-ac50-44a4729c203a401"/>
        </w:object>
      </w:r>
      <w:r w:rsidRPr="00CC59CA">
        <w:rPr>
          <w:rFonts w:ascii="宋体" w:hAnsi="宋体" w:hint="eastAsia"/>
          <w:szCs w:val="21"/>
        </w:rPr>
        <w:t>是菱形．</w: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ab/>
        <w:t>如图，则</w:t>
      </w:r>
      <w:r w:rsidRPr="00CC59CA">
        <w:rPr>
          <w:rFonts w:ascii="宋体" w:hAnsi="宋体" w:hint="eastAsia"/>
          <w:position w:val="-10"/>
          <w:szCs w:val="21"/>
        </w:rPr>
        <w:object w:dxaOrig="940" w:dyaOrig="320">
          <v:shape id="_x00009a7184f1-3bd8-48ec-ac50-44a4729c203a_i1279" type="#_x00009a7184f1-3bd8-48ec-ac50-44a4729c203a_t75" alt="学科网(www.zxxk.com)--教育资源门户，提供试卷、教案、课件、论文、素材及各类教学资源下载，还有大量而丰富的教学相关资讯！" style="width:47.25pt;height:15.75pt" o:ole="">
            <v:imagedata r:id="rId9a7184f1-3bd8-48ec-ac50-44a4729c203a402" o:title=""/>
          </v:shape>
          <o:OLEObject Type="Embed" ProgID="Equation.DSMT4" ShapeID="_x00009a7184f1-3bd8-48ec-ac50-44a4729c203a_i1279" DrawAspect="Content" ObjectID="_1378253826" r:id="rId9a7184f1-3bd8-48ec-ac50-44a4729c203a403"/>
        </w:object>
      </w:r>
      <w:r w:rsidRPr="00CC59CA">
        <w:rPr>
          <w:rFonts w:ascii="宋体" w:hAnsi="宋体" w:hint="eastAsia"/>
          <w:szCs w:val="21"/>
        </w:rPr>
        <w:t>，</w:t>
      </w:r>
      <w:r w:rsidRPr="00CC59CA">
        <w:rPr>
          <w:rFonts w:ascii="宋体" w:hAnsi="宋体" w:hint="eastAsia"/>
          <w:position w:val="-10"/>
          <w:szCs w:val="21"/>
        </w:rPr>
        <w:object w:dxaOrig="1760" w:dyaOrig="320">
          <v:shape id="_x00009a7184f1-3bd8-48ec-ac50-44a4729c203a_i1280" type="#_x00009a7184f1-3bd8-48ec-ac50-44a4729c203a_t75" alt="学科网(www.zxxk.com)--教育资源门户，提供试卷、教案、课件、论文、素材及各类教学资源下载，还有大量而丰富的教学相关资讯！" style="width:87.75pt;height:15.75pt" o:ole="">
            <v:imagedata r:id="rId9a7184f1-3bd8-48ec-ac50-44a4729c203a404" o:title=""/>
          </v:shape>
          <o:OLEObject Type="Embed" ProgID="Equation.DSMT4" ShapeID="_x00009a7184f1-3bd8-48ec-ac50-44a4729c203a_i1280" DrawAspect="Content" ObjectID="_1378253827" r:id="rId9a7184f1-3bd8-48ec-ac50-44a4729c203a405"/>
        </w:object>
      </w:r>
      <w:r w:rsidRPr="00CC59CA">
        <w:rPr>
          <w:rFonts w:ascii="宋体" w:hAnsi="宋体" w:hint="eastAsia"/>
          <w:szCs w:val="21"/>
        </w:rPr>
        <w:t>，</w: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>由双曲线定义得</w:t>
      </w:r>
      <w:r w:rsidRPr="00CC59CA">
        <w:rPr>
          <w:rFonts w:ascii="宋体" w:hAnsi="宋体" w:hint="eastAsia"/>
          <w:position w:val="-10"/>
          <w:szCs w:val="21"/>
        </w:rPr>
        <w:object w:dxaOrig="740" w:dyaOrig="320">
          <v:shape id="_x00009a7184f1-3bd8-48ec-ac50-44a4729c203a_i1281" type="#_x00009a7184f1-3bd8-48ec-ac50-44a4729c203a_t75" alt="学科网(www.zxxk.com)--教育资源门户，提供试卷、教案、课件、论文、素材及各类教学资源下载，还有大量而丰富的教学相关资讯！" style="width:36.75pt;height:15.75pt" o:ole="">
            <v:imagedata r:id="rId9a7184f1-3bd8-48ec-ac50-44a4729c203a406" o:title=""/>
          </v:shape>
          <o:OLEObject Type="Embed" ProgID="Equation.3" ShapeID="_x00009a7184f1-3bd8-48ec-ac50-44a4729c203a_i1281" DrawAspect="Content" ObjectID="_1378253828" r:id="rId9a7184f1-3bd8-48ec-ac50-44a4729c203a407"/>
        </w:object>
      </w:r>
      <w:r w:rsidRPr="00CC59CA">
        <w:rPr>
          <w:rFonts w:ascii="宋体" w:hAnsi="宋体" w:hint="eastAsia"/>
          <w:position w:val="-6"/>
          <w:szCs w:val="21"/>
        </w:rPr>
        <w:object w:dxaOrig="1300" w:dyaOrig="260">
          <v:shape id="_x00009a7184f1-3bd8-48ec-ac50-44a4729c203a_i1282" type="#_x00009a7184f1-3bd8-48ec-ac50-44a4729c203a_t75" alt="学科网(www.zxxk.com)--教育资源门户，提供试卷、教案、课件、论文、素材及各类教学资源下载，还有大量而丰富的教学相关资讯！" style="width:65.25pt;height:12.75pt" o:ole="">
            <v:imagedata r:id="rId9a7184f1-3bd8-48ec-ac50-44a4729c203a408" o:title=""/>
          </v:shape>
          <o:OLEObject Type="Embed" ProgID="Equation.3" ShapeID="_x00009a7184f1-3bd8-48ec-ac50-44a4729c203a_i1282" DrawAspect="Content" ObjectID="_1378253829" r:id="rId9a7184f1-3bd8-48ec-ac50-44a4729c203a409"/>
        </w:object>
      </w:r>
      <w:r w:rsidRPr="00CC59CA">
        <w:rPr>
          <w:rFonts w:ascii="宋体" w:hAnsi="宋体" w:hint="eastAsia"/>
          <w:position w:val="-6"/>
          <w:szCs w:val="21"/>
        </w:rPr>
        <w:object w:dxaOrig="279" w:dyaOrig="220">
          <v:shape id="_x00009a7184f1-3bd8-48ec-ac50-44a4729c203a_i1283" type="#_x00009a7184f1-3bd8-48ec-ac50-44a4729c203a_t75" alt="学科网(www.zxxk.com)--教育资源门户，提供试卷、教案、课件、论文、素材及各类教学资源下载，还有大量而丰富的教学相关资讯！" style="width:14.25pt;height:11.25pt" o:ole="">
            <v:imagedata r:id="rId9a7184f1-3bd8-48ec-ac50-44a4729c203a410" o:title=""/>
          </v:shape>
          <o:OLEObject Type="Embed" ProgID="Equation.DSMT4" ShapeID="_x00009a7184f1-3bd8-48ec-ac50-44a4729c203a_i1283" DrawAspect="Content" ObjectID="_1378253830" r:id="rId9a7184f1-3bd8-48ec-ac50-44a4729c203a411"/>
        </w:object>
      </w:r>
      <w:r w:rsidRPr="00CC59CA">
        <w:rPr>
          <w:rFonts w:ascii="宋体" w:hAnsi="宋体" w:hint="eastAsia"/>
          <w:position w:val="-8"/>
          <w:szCs w:val="21"/>
        </w:rPr>
        <w:object w:dxaOrig="1300" w:dyaOrig="340">
          <v:shape id="_x00009a7184f1-3bd8-48ec-ac50-44a4729c203a_i1284" type="#_x00009a7184f1-3bd8-48ec-ac50-44a4729c203a_t75" alt="学科网(www.zxxk.com)--教育资源门户，提供试卷、教案、课件、论文、素材及各类教学资源下载，还有大量而丰富的教学相关资讯！" style="width:64.5pt;height:17.25pt" o:ole="">
            <v:imagedata r:id="rId9a7184f1-3bd8-48ec-ac50-44a4729c203a412" o:title=""/>
          </v:shape>
          <o:OLEObject Type="Embed" ProgID="Equation.3" ShapeID="_x00009a7184f1-3bd8-48ec-ac50-44a4729c203a_i1284" DrawAspect="Content" ObjectID="_1378253831" r:id="rId9a7184f1-3bd8-48ec-ac50-44a4729c203a413"/>
        </w:object>
      </w:r>
      <w:r w:rsidRPr="007D229A">
        <w:rPr>
          <w:rFonts w:ascii="宋体" w:hAnsi="宋体"/>
          <w:position w:val="-10"/>
          <w:sz w:val="4"/>
          <w:szCs w:val="21"/>
        </w:rPr>
        <w:t>[来源:Z+xx+k.Com]</w:t>
      </w:r>
    </w:p>
    <w:p w:rsidR="00E7664E" w:rsidRPr="00CC59CA" w:rsidRDefault="00E7664E" w:rsidP="00E7664E">
      <w:r w:rsidRPr="00CC59CA">
        <w:rPr>
          <w:rFonts w:ascii="宋体" w:hAnsi="宋体" w:hint="eastAsia"/>
          <w:position w:val="-10"/>
          <w:szCs w:val="21"/>
        </w:rPr>
        <w:tab/>
      </w:r>
      <w:r w:rsidRPr="00CC59CA">
        <w:rPr>
          <w:rFonts w:ascii="宋体" w:hAnsi="宋体" w:hint="eastAsia"/>
          <w:position w:val="-6"/>
          <w:szCs w:val="21"/>
        </w:rPr>
        <w:object w:dxaOrig="680" w:dyaOrig="260">
          <v:shape id="_x00009a7184f1-3bd8-48ec-ac50-44a4729c203a_i1285" type="#_x00009a7184f1-3bd8-48ec-ac50-44a4729c203a_t75" alt="学科网(www.zxxk.com)--教育资源门户，提供试卷、教案、课件、论文、素材及各类教学资源下载，还有大量而丰富的教学相关资讯！" style="width:33.75pt;height:13.5pt" o:ole="">
            <v:imagedata r:id="rId9a7184f1-3bd8-48ec-ac50-44a4729c203a384" o:title=""/>
          </v:shape>
          <o:OLEObject Type="Embed" ProgID="Equation.3" ShapeID="_x00009a7184f1-3bd8-48ec-ac50-44a4729c203a_i1285" DrawAspect="Content" ObjectID="_1378253832" r:id="rId9a7184f1-3bd8-48ec-ac50-44a4729c203a414"/>
        </w:object>
      </w:r>
      <w:r w:rsidRPr="00CC59CA">
        <w:rPr>
          <w:rFonts w:ascii="宋体" w:hAnsi="宋体" w:hint="eastAsia"/>
          <w:position w:val="-10"/>
          <w:szCs w:val="21"/>
          <w:vertAlign w:val="superscript"/>
        </w:rPr>
        <w:softHyphen/>
      </w:r>
      <w:r w:rsidRPr="00CC59CA">
        <w:rPr>
          <w:rFonts w:ascii="宋体" w:hAnsi="宋体" w:hint="eastAsia"/>
          <w:szCs w:val="21"/>
        </w:rPr>
        <w:t>（</w:t>
      </w:r>
      <w:r w:rsidRPr="00CC59CA">
        <w:rPr>
          <w:rFonts w:ascii="宋体" w:hAnsi="宋体" w:hint="eastAsia"/>
          <w:position w:val="-6"/>
          <w:szCs w:val="21"/>
        </w:rPr>
        <w:object w:dxaOrig="600" w:dyaOrig="260">
          <v:shape id="_x00009a7184f1-3bd8-48ec-ac50-44a4729c203a_i1286" type="#_x00009a7184f1-3bd8-48ec-ac50-44a4729c203a_t75" alt="学科网(www.zxxk.com)--教育资源门户，提供试卷、教案、课件、论文、素材及各类教学资源下载，还有大量而丰富的教学相关资讯！" style="width:30pt;height:12.75pt" o:ole="">
            <v:imagedata r:id="rId9a7184f1-3bd8-48ec-ac50-44a4729c203a415" o:title=""/>
          </v:shape>
          <o:OLEObject Type="Embed" ProgID="Equation.DSMT4" ShapeID="_x00009a7184f1-3bd8-48ec-ac50-44a4729c203a_i1286" DrawAspect="Content" ObjectID="_1378253833" r:id="rId9a7184f1-3bd8-48ec-ac50-44a4729c203a416"/>
        </w:object>
      </w:r>
      <w:r w:rsidRPr="00CC59CA">
        <w:rPr>
          <w:rFonts w:ascii="宋体" w:hAnsi="宋体" w:hint="eastAsia"/>
          <w:szCs w:val="21"/>
        </w:rPr>
        <w:t>舍去）</w:t>
      </w:r>
      <w:r w:rsidRPr="00CC59CA">
        <w:rPr>
          <w:rFonts w:ascii="宋体" w:hAnsi="宋体" w:hint="eastAsia"/>
          <w:szCs w:val="21"/>
        </w:rPr>
        <w:tab/>
        <w:t>…………3分</w: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ab/>
        <w:t>（Ⅱ）由</w:t>
      </w:r>
      <w:r w:rsidRPr="00CC59CA">
        <w:rPr>
          <w:rFonts w:ascii="宋体" w:hAnsi="宋体" w:hint="eastAsia"/>
          <w:position w:val="-20"/>
          <w:szCs w:val="21"/>
        </w:rPr>
        <w:object w:dxaOrig="820" w:dyaOrig="520">
          <v:shape id="_x00009a7184f1-3bd8-48ec-ac50-44a4729c203a_i1287" type="#_x00009a7184f1-3bd8-48ec-ac50-44a4729c203a_t75" alt="学科网(www.zxxk.com)--教育资源门户，提供试卷、教案、课件、论文、素材及各类教学资源下载，还有大量而丰富的教学相关资讯！" style="width:41.25pt;height:25.5pt" o:ole="">
            <v:imagedata r:id="rId9a7184f1-3bd8-48ec-ac50-44a4729c203a417" o:title=""/>
          </v:shape>
          <o:OLEObject Type="Embed" ProgID="Equation.3" ShapeID="_x00009a7184f1-3bd8-48ec-ac50-44a4729c203a_i1287" DrawAspect="Content" ObjectID="_1378253834" r:id="rId9a7184f1-3bd8-48ec-ac50-44a4729c203a418"/>
        </w:object>
      </w:r>
      <w:r w:rsidRPr="00CC59CA">
        <w:rPr>
          <w:rFonts w:ascii="宋体" w:hAnsi="宋体" w:hint="eastAsia"/>
          <w:position w:val="-6"/>
          <w:szCs w:val="21"/>
        </w:rPr>
        <w:object w:dxaOrig="1680" w:dyaOrig="320">
          <v:shape id="_x00009a7184f1-3bd8-48ec-ac50-44a4729c203a_i1288" type="#_x00009a7184f1-3bd8-48ec-ac50-44a4729c203a_t75" alt="学科网(www.zxxk.com)--教育资源门户，提供试卷、教案、课件、论文、素材及各类教学资源下载，还有大量而丰富的教学相关资讯！" style="width:84pt;height:15.75pt" o:ole="">
            <v:imagedata r:id="rId9a7184f1-3bd8-48ec-ac50-44a4729c203a419" o:title=""/>
          </v:shape>
          <o:OLEObject Type="Embed" ProgID="Equation.3" ShapeID="_x00009a7184f1-3bd8-48ec-ac50-44a4729c203a_i1288" DrawAspect="Content" ObjectID="_1378253835" r:id="rId9a7184f1-3bd8-48ec-ac50-44a4729c203a420"/>
        </w:object>
      </w:r>
      <w:r w:rsidRPr="00CC59CA">
        <w:rPr>
          <w:rFonts w:ascii="宋体" w:hAnsi="宋体" w:hint="eastAsia"/>
          <w:szCs w:val="21"/>
        </w:rPr>
        <w:t>，</w: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ab/>
        <w:t>双曲线方程为</w:t>
      </w:r>
      <w:r w:rsidRPr="00CC59CA">
        <w:rPr>
          <w:rFonts w:ascii="宋体" w:hAnsi="宋体" w:hint="eastAsia"/>
          <w:position w:val="-24"/>
          <w:szCs w:val="21"/>
        </w:rPr>
        <w:object w:dxaOrig="1260" w:dyaOrig="639">
          <v:shape id="_x00009a7184f1-3bd8-48ec-ac50-44a4729c203a_i1289" type="#_x00009a7184f1-3bd8-48ec-ac50-44a4729c203a_t75" alt="学科网(www.zxxk.com)--教育资源门户，提供试卷、教案、课件、论文、素材及各类教学资源下载，还有大量而丰富的教学相关资讯！" style="width:63pt;height:32.25pt" o:ole="">
            <v:imagedata r:id="rId9a7184f1-3bd8-48ec-ac50-44a4729c203a421" o:title=""/>
          </v:shape>
          <o:OLEObject Type="Embed" ProgID="Equation.3" ShapeID="_x00009a7184f1-3bd8-48ec-ac50-44a4729c203a_i1289" DrawAspect="Content" ObjectID="_1378253836" r:id="rId9a7184f1-3bd8-48ec-ac50-44a4729c203a422"/>
        </w:objec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ab/>
        <w:t>把点</w:t>
      </w:r>
      <w:r w:rsidRPr="00CC59CA">
        <w:rPr>
          <w:rFonts w:ascii="宋体" w:hAnsi="宋体" w:hint="eastAsia"/>
          <w:position w:val="-10"/>
          <w:szCs w:val="21"/>
        </w:rPr>
        <w:object w:dxaOrig="840" w:dyaOrig="360">
          <v:shape id="_x00009a7184f1-3bd8-48ec-ac50-44a4729c203a_i1290" type="#_x00009a7184f1-3bd8-48ec-ac50-44a4729c203a_t75" alt="学科网(www.zxxk.com)--教育资源门户，提供试卷、教案、课件、论文、素材及各类教学资源下载，还有大量而丰富的教学相关资讯！" style="width:42pt;height:18pt" o:ole="">
            <v:imagedata r:id="rId9a7184f1-3bd8-48ec-ac50-44a4729c203a423" o:title=""/>
          </v:shape>
          <o:OLEObject Type="Embed" ProgID="Equation.3" ShapeID="_x00009a7184f1-3bd8-48ec-ac50-44a4729c203a_i1290" DrawAspect="Content" ObjectID="_1378253837" r:id="rId9a7184f1-3bd8-48ec-ac50-44a4729c203a424"/>
        </w:object>
      </w:r>
      <w:r w:rsidRPr="00CC59CA">
        <w:rPr>
          <w:rFonts w:ascii="宋体" w:hAnsi="宋体" w:hint="eastAsia"/>
          <w:szCs w:val="21"/>
        </w:rPr>
        <w:t>代入有得</w:t>
      </w:r>
      <w:r w:rsidRPr="00CC59CA">
        <w:rPr>
          <w:rFonts w:ascii="宋体" w:hAnsi="宋体" w:hint="eastAsia"/>
          <w:position w:val="-6"/>
          <w:szCs w:val="21"/>
        </w:rPr>
        <w:object w:dxaOrig="620" w:dyaOrig="320">
          <v:shape id="_x00009a7184f1-3bd8-48ec-ac50-44a4729c203a_i1291" type="#_x00009a7184f1-3bd8-48ec-ac50-44a4729c203a_t75" alt="学科网(www.zxxk.com)--教育资源门户，提供试卷、教案、课件、论文、素材及各类教学资源下载，还有大量而丰富的教学相关资讯！" style="width:30.75pt;height:15.75pt" o:ole="">
            <v:imagedata r:id="rId9a7184f1-3bd8-48ec-ac50-44a4729c203a425" o:title=""/>
          </v:shape>
          <o:OLEObject Type="Embed" ProgID="Equation.3" ShapeID="_x00009a7184f1-3bd8-48ec-ac50-44a4729c203a_i1291" DrawAspect="Content" ObjectID="_1378253838" r:id="rId9a7184f1-3bd8-48ec-ac50-44a4729c203a426"/>
        </w:object>
      </w:r>
      <w:r w:rsidRPr="00CC59CA">
        <w:rPr>
          <w:rFonts w:ascii="宋体" w:hAnsi="宋体" w:hint="eastAsia"/>
          <w:szCs w:val="21"/>
        </w:rPr>
        <w:t>，</w: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ab/>
        <w:t>∴双曲线方程</w:t>
      </w:r>
      <w:r w:rsidRPr="00CC59CA">
        <w:rPr>
          <w:rFonts w:ascii="宋体" w:hAnsi="宋体" w:hint="eastAsia"/>
          <w:position w:val="-20"/>
          <w:szCs w:val="21"/>
        </w:rPr>
        <w:object w:dxaOrig="1160" w:dyaOrig="600">
          <v:shape id="_x00009a7184f1-3bd8-48ec-ac50-44a4729c203a_i1292" type="#_x00009a7184f1-3bd8-48ec-ac50-44a4729c203a_t75" alt="学科网(www.zxxk.com)--教育资源门户，提供试卷、教案、课件、论文、素材及各类教学资源下载，还有大量而丰富的教学相关资讯！" style="width:57.75pt;height:30pt" o:ole="">
            <v:imagedata r:id="rId9a7184f1-3bd8-48ec-ac50-44a4729c203a386" o:title=""/>
          </v:shape>
          <o:OLEObject Type="Embed" ProgID="Equation.3" ShapeID="_x00009a7184f1-3bd8-48ec-ac50-44a4729c203a_i1292" DrawAspect="Content" ObjectID="_1378253839" r:id="rId9a7184f1-3bd8-48ec-ac50-44a4729c203a427"/>
        </w:object>
      </w:r>
      <w:r w:rsidRPr="00CC59CA">
        <w:rPr>
          <w:rFonts w:ascii="宋体" w:hAnsi="宋体" w:hint="eastAsia"/>
          <w:szCs w:val="21"/>
        </w:rPr>
        <w:tab/>
        <w:t>………6分</w: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ab/>
        <w:t>（Ⅲ）</w:t>
      </w:r>
      <w:r w:rsidRPr="00CC59CA">
        <w:rPr>
          <w:rFonts w:ascii="宋体" w:hAnsi="宋体" w:hint="eastAsia"/>
          <w:position w:val="-12"/>
          <w:szCs w:val="21"/>
        </w:rPr>
        <w:object w:dxaOrig="920" w:dyaOrig="360">
          <v:shape id="_x00009a7184f1-3bd8-48ec-ac50-44a4729c203a_i1293" type="#_x00009a7184f1-3bd8-48ec-ac50-44a4729c203a_t75" alt="学科网(www.zxxk.com)--教育资源门户，提供试卷、教案、课件、论文、素材及各类教学资源下载，还有大量而丰富的教学相关资讯！" style="width:45.75pt;height:18pt" o:ole="">
            <v:imagedata r:id="rId9a7184f1-3bd8-48ec-ac50-44a4729c203a428" o:title=""/>
          </v:shape>
          <o:OLEObject Type="Embed" ProgID="Equation.DSMT4" ShapeID="_x00009a7184f1-3bd8-48ec-ac50-44a4729c203a_i1293" DrawAspect="Content" ObjectID="_1378253840" r:id="rId9a7184f1-3bd8-48ec-ac50-44a4729c203a429"/>
        </w:object>
      </w:r>
      <w:r w:rsidRPr="00CC59CA">
        <w:rPr>
          <w:rFonts w:ascii="宋体" w:hAnsi="宋体" w:hint="eastAsia"/>
          <w:szCs w:val="21"/>
        </w:rPr>
        <w:t>，</w:t>
      </w:r>
      <w:r w:rsidRPr="00CC59CA">
        <w:rPr>
          <w:rFonts w:ascii="宋体" w:hAnsi="宋体" w:hint="eastAsia"/>
          <w:position w:val="-12"/>
          <w:szCs w:val="21"/>
        </w:rPr>
        <w:object w:dxaOrig="820" w:dyaOrig="360">
          <v:shape id="_x00009a7184f1-3bd8-48ec-ac50-44a4729c203a_i1294" type="#_x00009a7184f1-3bd8-48ec-ac50-44a4729c203a_t75" alt="学科网(www.zxxk.com)--教育资源门户，提供试卷、教案、课件、论文、素材及各类教学资源下载，还有大量而丰富的教学相关资讯！" style="width:41.25pt;height:18pt" o:ole="">
            <v:imagedata r:id="rId9a7184f1-3bd8-48ec-ac50-44a4729c203a430" o:title=""/>
          </v:shape>
          <o:OLEObject Type="Embed" ProgID="Equation.DSMT4" ShapeID="_x00009a7184f1-3bd8-48ec-ac50-44a4729c203a_i1294" DrawAspect="Content" ObjectID="_1378253841" r:id="rId9a7184f1-3bd8-48ec-ac50-44a4729c203a431"/>
        </w:object>
      </w:r>
      <w:r w:rsidRPr="00CC59CA">
        <w:rPr>
          <w:rFonts w:ascii="宋体" w:hAnsi="宋体" w:hint="eastAsia"/>
          <w:szCs w:val="21"/>
        </w:rPr>
        <w:t>，设</w:t>
      </w:r>
      <w:r w:rsidRPr="00CC59CA">
        <w:rPr>
          <w:rFonts w:ascii="宋体" w:hAnsi="宋体" w:hint="eastAsia"/>
          <w:position w:val="-6"/>
          <w:szCs w:val="21"/>
        </w:rPr>
        <w:object w:dxaOrig="139" w:dyaOrig="260">
          <v:shape id="_x00009a7184f1-3bd8-48ec-ac50-44a4729c203a_i1295" type="#_x00009a7184f1-3bd8-48ec-ac50-44a4729c203a_t75" alt="学科网(www.zxxk.com)--教育资源门户，提供试卷、教案、课件、论文、素材及各类教学资源下载，还有大量而丰富的教学相关资讯！" style="width:6.75pt;height:12.75pt" o:ole="">
            <v:imagedata r:id="rId9a7184f1-3bd8-48ec-ac50-44a4729c203a432" o:title=""/>
            <o:lock v:ext="edit" aspectratio="f"/>
          </v:shape>
          <o:OLEObject Type="Embed" ProgID="Equation.DSMT4" ShapeID="_x00009a7184f1-3bd8-48ec-ac50-44a4729c203a_i1295" DrawAspect="Content" ObjectID="_1378253842" r:id="rId9a7184f1-3bd8-48ec-ac50-44a4729c203a433"/>
        </w:object>
      </w:r>
      <w:r w:rsidRPr="00CC59CA">
        <w:rPr>
          <w:rFonts w:ascii="宋体" w:hAnsi="宋体" w:hint="eastAsia"/>
          <w:szCs w:val="21"/>
        </w:rPr>
        <w:t>的方程为</w:t>
      </w:r>
      <w:r w:rsidRPr="00CC59CA">
        <w:rPr>
          <w:rFonts w:ascii="宋体" w:hAnsi="宋体" w:hint="eastAsia"/>
          <w:position w:val="-10"/>
          <w:szCs w:val="21"/>
        </w:rPr>
        <w:object w:dxaOrig="2799" w:dyaOrig="360">
          <v:shape id="_x00009a7184f1-3bd8-48ec-ac50-44a4729c203a_i1296" type="#_x00009a7184f1-3bd8-48ec-ac50-44a4729c203a_t75" alt="学科网(www.zxxk.com)--教育资源门户，提供试卷、教案、课件、论文、素材及各类教学资源下载，还有大量而丰富的教学相关资讯！" style="width:139.5pt;height:18pt" o:ole="">
            <v:imagedata r:id="rId9a7184f1-3bd8-48ec-ac50-44a4729c203a434" o:title=""/>
          </v:shape>
          <o:OLEObject Type="Embed" ProgID="Equation.3" ShapeID="_x00009a7184f1-3bd8-48ec-ac50-44a4729c203a_i1296" DrawAspect="Content" ObjectID="_1378253843" r:id="rId9a7184f1-3bd8-48ec-ac50-44a4729c203a435"/>
        </w:objec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ab/>
        <w:t>则由</w:t>
      </w:r>
      <w:r w:rsidRPr="00CC59CA">
        <w:rPr>
          <w:rFonts w:ascii="宋体" w:hAnsi="宋体" w:hint="eastAsia"/>
          <w:position w:val="-26"/>
          <w:szCs w:val="21"/>
        </w:rPr>
        <w:object w:dxaOrig="3739" w:dyaOrig="620">
          <v:shape id="_x00009a7184f1-3bd8-48ec-ac50-44a4729c203a_i1297" type="#_x00009a7184f1-3bd8-48ec-ac50-44a4729c203a_t75" alt="学科网(www.zxxk.com)--教育资源门户，提供试卷、教案、课件、论文、素材及各类教学资源下载，还有大量而丰富的教学相关资讯！" style="width:187.5pt;height:30.75pt" o:ole="">
            <v:imagedata r:id="rId9a7184f1-3bd8-48ec-ac50-44a4729c203a436" o:title=""/>
          </v:shape>
          <o:OLEObject Type="Embed" ProgID="Equation.3" ShapeID="_x00009a7184f1-3bd8-48ec-ac50-44a4729c203a_i1297" DrawAspect="Content" ObjectID="_1378253844" r:id="rId9a7184f1-3bd8-48ec-ac50-44a4729c203a437"/>
        </w:object>
      </w:r>
      <w:r w:rsidRPr="00CC59CA">
        <w:rPr>
          <w:rFonts w:ascii="宋体" w:hAnsi="宋体" w:hint="eastAsia"/>
          <w:szCs w:val="21"/>
        </w:rPr>
        <w:t>，</w: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ab/>
        <w:t>因</w:t>
      </w:r>
      <w:r w:rsidRPr="00CC59CA">
        <w:rPr>
          <w:rFonts w:ascii="宋体" w:hAnsi="宋体" w:hint="eastAsia"/>
          <w:position w:val="-6"/>
          <w:szCs w:val="21"/>
        </w:rPr>
        <w:object w:dxaOrig="139" w:dyaOrig="260">
          <v:shape id="_x00009a7184f1-3bd8-48ec-ac50-44a4729c203a_i1298" type="#_x00009a7184f1-3bd8-48ec-ac50-44a4729c203a_t75" alt="学科网(www.zxxk.com)--教育资源门户，提供试卷、教案、课件、论文、素材及各类教学资源下载，还有大量而丰富的教学相关资讯！" style="width:6.75pt;height:12.75pt" o:ole="">
            <v:imagedata r:id="rId9a7184f1-3bd8-48ec-ac50-44a4729c203a438" o:title=""/>
            <o:lock v:ext="edit" aspectratio="f"/>
          </v:shape>
          <o:OLEObject Type="Embed" ProgID="Equation.DSMT4" ShapeID="_x00009a7184f1-3bd8-48ec-ac50-44a4729c203a_i1298" DrawAspect="Content" ObjectID="_1378253845" r:id="rId9a7184f1-3bd8-48ec-ac50-44a4729c203a439"/>
        </w:object>
      </w:r>
      <w:r w:rsidRPr="00CC59CA">
        <w:rPr>
          <w:rFonts w:ascii="宋体" w:hAnsi="宋体" w:hint="eastAsia"/>
          <w:szCs w:val="21"/>
        </w:rPr>
        <w:t>与与双曲线有两个交点，</w:t>
      </w:r>
      <w:r w:rsidRPr="00CC59CA">
        <w:rPr>
          <w:rFonts w:ascii="宋体" w:hAnsi="宋体" w:hint="eastAsia"/>
          <w:position w:val="-6"/>
          <w:szCs w:val="21"/>
        </w:rPr>
        <w:object w:dxaOrig="1120" w:dyaOrig="300">
          <v:shape id="_x00009a7184f1-3bd8-48ec-ac50-44a4729c203a_i1299" type="#_x00009a7184f1-3bd8-48ec-ac50-44a4729c203a_t75" alt="学科网(www.zxxk.com)--教育资源门户，提供试卷、教案、课件、论文、素材及各类教学资源下载，还有大量而丰富的教学相关资讯！" style="width:56.25pt;height:15pt" o:ole="">
            <v:imagedata r:id="rId9a7184f1-3bd8-48ec-ac50-44a4729c203a440" o:title=""/>
          </v:shape>
          <o:OLEObject Type="Embed" ProgID="Equation.3" ShapeID="_x00009a7184f1-3bd8-48ec-ac50-44a4729c203a_i1299" DrawAspect="Content" ObjectID="_1378253846" r:id="rId9a7184f1-3bd8-48ec-ac50-44a4729c203a441"/>
        </w:object>
      </w:r>
    </w:p>
    <w:p w:rsidR="00E7664E" w:rsidRPr="00CC59CA" w:rsidRDefault="00E7664E" w:rsidP="00E7664E">
      <w:r w:rsidRPr="00CC59CA">
        <w:rPr>
          <w:rFonts w:ascii="宋体" w:hAnsi="宋体" w:hint="eastAsia"/>
          <w:position w:val="-24"/>
          <w:szCs w:val="21"/>
        </w:rPr>
        <w:object w:dxaOrig="1660" w:dyaOrig="560">
          <v:shape id="_x00009a7184f1-3bd8-48ec-ac50-44a4729c203a_i1300" type="#_x00009a7184f1-3bd8-48ec-ac50-44a4729c203a_t75" alt="学科网(www.zxxk.com)--教育资源门户，提供试卷、教案、课件、论文、素材及各类教学资源下载，还有大量而丰富的教学相关资讯！" style="width:83.25pt;height:27.75pt" o:ole="">
            <v:imagedata r:id="rId9a7184f1-3bd8-48ec-ac50-44a4729c203a442" o:title=""/>
          </v:shape>
          <o:OLEObject Type="Embed" ProgID="Equation.3" ShapeID="_x00009a7184f1-3bd8-48ec-ac50-44a4729c203a_i1300" DrawAspect="Content" ObjectID="_1378253847" r:id="rId9a7184f1-3bd8-48ec-ac50-44a4729c203a443"/>
        </w:object>
      </w:r>
      <w:r w:rsidRPr="00CC59CA">
        <w:rPr>
          <w:rFonts w:ascii="宋体" w:hAnsi="宋体" w:hint="eastAsia"/>
          <w:szCs w:val="21"/>
        </w:rPr>
        <w:t>，</w:t>
      </w:r>
      <w:r w:rsidRPr="00CC59CA">
        <w:rPr>
          <w:rFonts w:ascii="宋体" w:hAnsi="宋体" w:hint="eastAsia"/>
          <w:position w:val="-24"/>
          <w:szCs w:val="21"/>
        </w:rPr>
        <w:object w:dxaOrig="1400" w:dyaOrig="560">
          <v:shape id="_x00009a7184f1-3bd8-48ec-ac50-44a4729c203a_i1301" type="#_x00009a7184f1-3bd8-48ec-ac50-44a4729c203a_t75" alt="学科网(www.zxxk.com)--教育资源门户，提供试卷、教案、课件、论文、素材及各类教学资源下载，还有大量而丰富的教学相关资讯！" style="width:69.75pt;height:27.75pt" o:ole="">
            <v:imagedata r:id="rId9a7184f1-3bd8-48ec-ac50-44a4729c203a444" o:title=""/>
          </v:shape>
          <o:OLEObject Type="Embed" ProgID="Equation.DSMT4" ShapeID="_x00009a7184f1-3bd8-48ec-ac50-44a4729c203a_i1301" DrawAspect="Content" ObjectID="_1378253848" r:id="rId9a7184f1-3bd8-48ec-ac50-44a4729c203a445"/>
        </w:object>
      </w:r>
      <w:r w:rsidRPr="00CC59CA">
        <w:rPr>
          <w:rFonts w:ascii="宋体" w:hAnsi="宋体" w:hint="eastAsia"/>
          <w:szCs w:val="21"/>
        </w:rPr>
        <w:t>，</w:t>
      </w:r>
    </w:p>
    <w:p w:rsidR="00E7664E" w:rsidRPr="00CC59CA" w:rsidRDefault="00E7664E" w:rsidP="00E7664E">
      <w:r w:rsidRPr="00CC59CA">
        <w:rPr>
          <w:rFonts w:ascii="宋体" w:hAnsi="宋体" w:hint="eastAsia"/>
          <w:position w:val="-16"/>
          <w:szCs w:val="21"/>
        </w:rPr>
        <w:object w:dxaOrig="2560" w:dyaOrig="420">
          <v:shape id="_x00009a7184f1-3bd8-48ec-ac50-44a4729c203a_i1302" type="#_x00009a7184f1-3bd8-48ec-ac50-44a4729c203a_t75" alt="学科网(www.zxxk.com)--教育资源门户，提供试卷、教案、课件、论文、素材及各类教学资源下载，还有大量而丰富的教学相关资讯！" style="width:128.25pt;height:21pt" o:ole="">
            <v:imagedata r:id="rId9a7184f1-3bd8-48ec-ac50-44a4729c203a446" o:title=""/>
          </v:shape>
          <o:OLEObject Type="Embed" ProgID="Equation.DSMT4" ShapeID="_x00009a7184f1-3bd8-48ec-ac50-44a4729c203a_i1302" DrawAspect="Content" ObjectID="_1378253849" r:id="rId9a7184f1-3bd8-48ec-ac50-44a4729c203a447"/>
        </w:object>
      </w:r>
      <w:r w:rsidRPr="00CC59CA">
        <w:rPr>
          <w:rFonts w:ascii="宋体" w:hAnsi="宋体" w:hint="eastAsia"/>
          <w:position w:val="-24"/>
          <w:szCs w:val="21"/>
        </w:rPr>
        <w:tab/>
      </w:r>
      <w:r w:rsidRPr="00CC59CA">
        <w:rPr>
          <w:rFonts w:ascii="宋体" w:hAnsi="宋体" w:hint="eastAsia"/>
          <w:szCs w:val="21"/>
        </w:rPr>
        <w:t>…………8分</w:t>
      </w:r>
    </w:p>
    <w:p w:rsidR="00E7664E" w:rsidRPr="00CC59CA" w:rsidRDefault="00E7664E" w:rsidP="00E7664E">
      <w:r w:rsidRPr="00CC59CA">
        <w:rPr>
          <w:rFonts w:ascii="宋体" w:hAnsi="宋体" w:hint="eastAsia"/>
          <w:position w:val="-24"/>
          <w:szCs w:val="21"/>
        </w:rPr>
        <w:tab/>
      </w:r>
      <w:r w:rsidRPr="00CC59CA">
        <w:rPr>
          <w:rFonts w:ascii="宋体" w:hAnsi="宋体" w:hint="eastAsia"/>
          <w:position w:val="-24"/>
          <w:szCs w:val="21"/>
        </w:rPr>
        <w:object w:dxaOrig="3100" w:dyaOrig="560">
          <v:shape id="_x00009a7184f1-3bd8-48ec-ac50-44a4729c203a_i1303" type="#_x00009a7184f1-3bd8-48ec-ac50-44a4729c203a_t75" alt="学科网(www.zxxk.com)--教育资源门户，提供试卷、教案、课件、论文、素材及各类教学资源下载，还有大量而丰富的教学相关资讯！" style="width:155.25pt;height:27.75pt" o:ole="">
            <v:imagedata r:id="rId9a7184f1-3bd8-48ec-ac50-44a4729c203a448" o:title=""/>
          </v:shape>
          <o:OLEObject Type="Embed" ProgID="Equation.3" ShapeID="_x00009a7184f1-3bd8-48ec-ac50-44a4729c203a_i1303" DrawAspect="Content" ObjectID="_1378253850" r:id="rId9a7184f1-3bd8-48ec-ac50-44a4729c203a449"/>
        </w:object>
      </w:r>
      <w:r w:rsidRPr="00CC59CA">
        <w:rPr>
          <w:rFonts w:ascii="宋体" w:hAnsi="宋体" w:hint="eastAsia"/>
          <w:szCs w:val="21"/>
        </w:rPr>
        <w:t>，</w: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ab/>
      </w:r>
      <w:r w:rsidRPr="00CC59CA">
        <w:rPr>
          <w:rFonts w:ascii="宋体" w:hAnsi="宋体" w:hint="eastAsia"/>
          <w:position w:val="-10"/>
          <w:szCs w:val="21"/>
        </w:rPr>
        <w:object w:dxaOrig="3280" w:dyaOrig="360">
          <v:shape id="_x00009a7184f1-3bd8-48ec-ac50-44a4729c203a_i1304" type="#_x00009a7184f1-3bd8-48ec-ac50-44a4729c203a_t75" alt="学科网(www.zxxk.com)--教育资源门户，提供试卷、教案、课件、论文、素材及各类教学资源下载，还有大量而丰富的教学相关资讯！" style="width:164.25pt;height:18pt" o:ole="">
            <v:imagedata r:id="rId9a7184f1-3bd8-48ec-ac50-44a4729c203a450" o:title=""/>
          </v:shape>
          <o:OLEObject Type="Embed" ProgID="Equation.DSMT4" ShapeID="_x00009a7184f1-3bd8-48ec-ac50-44a4729c203a_i1304" DrawAspect="Content" ObjectID="_1378253851" r:id="rId9a7184f1-3bd8-48ec-ac50-44a4729c203a451"/>
        </w:object>
      </w:r>
    </w:p>
    <w:p w:rsidR="00E7664E" w:rsidRPr="00CC59CA" w:rsidRDefault="00E7664E" w:rsidP="00E7664E">
      <w:r w:rsidRPr="00CC59CA">
        <w:rPr>
          <w:rFonts w:ascii="宋体" w:hAnsi="宋体" w:hint="eastAsia"/>
          <w:position w:val="-10"/>
          <w:szCs w:val="21"/>
        </w:rPr>
        <w:tab/>
      </w:r>
      <w:r w:rsidRPr="00CC59CA">
        <w:rPr>
          <w:rFonts w:ascii="宋体" w:hAnsi="宋体"/>
          <w:position w:val="-10"/>
          <w:szCs w:val="21"/>
        </w:rPr>
        <w:object w:dxaOrig="2020" w:dyaOrig="420">
          <v:shape id="_x00009a7184f1-3bd8-48ec-ac50-44a4729c203a_i1305" type="#_x00009a7184f1-3bd8-48ec-ac50-44a4729c203a_t75" alt="学科网(www.zxxk.com)--教育资源门户，提供试卷、教案、课件、论文、素材及各类教学资源下载，还有大量而丰富的教学相关资讯！" style="width:101.25pt;height:21pt" o:ole="">
            <v:imagedata r:id="rId9a7184f1-3bd8-48ec-ac50-44a4729c203a452" o:title=""/>
          </v:shape>
          <o:OLEObject Type="Embed" ProgID="Equation.3" ShapeID="_x00009a7184f1-3bd8-48ec-ac50-44a4729c203a_i1305" DrawAspect="Content" ObjectID="_1378253852" r:id="rId9a7184f1-3bd8-48ec-ac50-44a4729c203a453"/>
        </w:object>
      </w:r>
      <w:r w:rsidRPr="00CC59CA">
        <w:rPr>
          <w:rFonts w:ascii="宋体" w:hAnsi="宋体" w:hint="eastAsia"/>
          <w:szCs w:val="21"/>
        </w:rPr>
        <w:t>，</w:t>
      </w:r>
      <w:r w:rsidRPr="00CC59CA">
        <w:rPr>
          <w:rFonts w:ascii="宋体" w:hAnsi="宋体"/>
          <w:position w:val="-10"/>
          <w:szCs w:val="21"/>
        </w:rPr>
        <w:object w:dxaOrig="1900" w:dyaOrig="420">
          <v:shape id="_x00009a7184f1-3bd8-48ec-ac50-44a4729c203a_i1306" type="#_x00009a7184f1-3bd8-48ec-ac50-44a4729c203a_t75" alt="学科网(www.zxxk.com)--教育资源门户，提供试卷、教案、课件、论文、素材及各类教学资源下载，还有大量而丰富的教学相关资讯！" style="width:95.25pt;height:21pt" o:ole="">
            <v:imagedata r:id="rId9a7184f1-3bd8-48ec-ac50-44a4729c203a454" o:title=""/>
          </v:shape>
          <o:OLEObject Type="Embed" ProgID="Equation.3" ShapeID="_x00009a7184f1-3bd8-48ec-ac50-44a4729c203a_i1306" DrawAspect="Content" ObjectID="_1378253853" r:id="rId9a7184f1-3bd8-48ec-ac50-44a4729c203a455"/>
        </w:object>
      </w:r>
      <w:r w:rsidRPr="00CC59CA">
        <w:rPr>
          <w:rFonts w:ascii="宋体" w:hAnsi="宋体" w:hint="eastAsia"/>
          <w:szCs w:val="21"/>
        </w:rPr>
        <w:t>，</w: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ab/>
      </w:r>
      <w:r w:rsidRPr="00CC59CA">
        <w:rPr>
          <w:rFonts w:ascii="宋体" w:hAnsi="宋体"/>
          <w:position w:val="-10"/>
          <w:szCs w:val="21"/>
        </w:rPr>
        <w:object w:dxaOrig="1320" w:dyaOrig="400">
          <v:shape id="_x00009a7184f1-3bd8-48ec-ac50-44a4729c203a_i1307" type="#_x00009a7184f1-3bd8-48ec-ac50-44a4729c203a_t75" alt="学科网(www.zxxk.com)--教育资源门户，提供试卷、教案、课件、论文、素材及各类教学资源下载，还有大量而丰富的教学相关资讯！" style="width:66pt;height:20.25pt" o:ole="">
            <v:imagedata r:id="rId9a7184f1-3bd8-48ec-ac50-44a4729c203a456" o:title=""/>
          </v:shape>
          <o:OLEObject Type="Embed" ProgID="Equation.3" ShapeID="_x00009a7184f1-3bd8-48ec-ac50-44a4729c203a_i1307" DrawAspect="Content" ObjectID="_1378253854" r:id="rId9a7184f1-3bd8-48ec-ac50-44a4729c203a457"/>
        </w:object>
      </w:r>
      <w:r w:rsidRPr="00CC59CA">
        <w:rPr>
          <w:rFonts w:ascii="宋体" w:hAnsi="宋体" w:hint="eastAsia"/>
          <w:position w:val="-10"/>
          <w:szCs w:val="21"/>
        </w:rPr>
        <w:object w:dxaOrig="3360" w:dyaOrig="320">
          <v:shape id="_x00009a7184f1-3bd8-48ec-ac50-44a4729c203a_i1308" type="#_x00009a7184f1-3bd8-48ec-ac50-44a4729c203a_t75" alt="学科网(www.zxxk.com)--教育资源门户，提供试卷、教案、课件、论文、素材及各类教学资源下载，还有大量而丰富的教学相关资讯！" style="width:168pt;height:16.5pt" o:ole="">
            <v:imagedata r:id="rId9a7184f1-3bd8-48ec-ac50-44a4729c203a458" o:title=""/>
          </v:shape>
          <o:OLEObject Type="Embed" ProgID="Equation.3" ShapeID="_x00009a7184f1-3bd8-48ec-ac50-44a4729c203a_i1308" DrawAspect="Content" ObjectID="_1378253855" r:id="rId9a7184f1-3bd8-48ec-ac50-44a4729c203a459"/>
        </w:object>
      </w:r>
    </w:p>
    <w:p w:rsidR="00E7664E" w:rsidRPr="00CC59CA" w:rsidRDefault="00E7664E" w:rsidP="00E7664E">
      <w:r w:rsidRPr="00CC59CA">
        <w:rPr>
          <w:rFonts w:ascii="宋体" w:hAnsi="宋体" w:hint="eastAsia"/>
          <w:position w:val="-24"/>
          <w:szCs w:val="21"/>
        </w:rPr>
        <w:tab/>
      </w:r>
      <w:r w:rsidRPr="00CC59CA">
        <w:rPr>
          <w:rFonts w:ascii="宋体" w:hAnsi="宋体" w:hint="eastAsia"/>
          <w:position w:val="-24"/>
          <w:szCs w:val="21"/>
        </w:rPr>
        <w:object w:dxaOrig="2980" w:dyaOrig="560">
          <v:shape id="_x00009a7184f1-3bd8-48ec-ac50-44a4729c203a_i1309" type="#_x00009a7184f1-3bd8-48ec-ac50-44a4729c203a_t75" alt="学科网(www.zxxk.com)--教育资源门户，提供试卷、教案、课件、论文、素材及各类教学资源下载，还有大量而丰富的教学相关资讯！" style="width:148.5pt;height:27.75pt" o:ole="">
            <v:imagedata r:id="rId9a7184f1-3bd8-48ec-ac50-44a4729c203a460" o:title=""/>
          </v:shape>
          <o:OLEObject Type="Embed" ProgID="Equation.3" ShapeID="_x00009a7184f1-3bd8-48ec-ac50-44a4729c203a_i1309" DrawAspect="Content" ObjectID="_1378253856" r:id="rId9a7184f1-3bd8-48ec-ac50-44a4729c203a461"/>
        </w:object>
      </w:r>
      <w:r w:rsidRPr="00CC59CA">
        <w:rPr>
          <w:rFonts w:ascii="宋体" w:hAnsi="宋体" w:hint="eastAsia"/>
          <w:position w:val="-6"/>
          <w:szCs w:val="21"/>
        </w:rPr>
        <w:object w:dxaOrig="620" w:dyaOrig="320">
          <v:shape id="_x00009a7184f1-3bd8-48ec-ac50-44a4729c203a_i1310" type="#_x00009a7184f1-3bd8-48ec-ac50-44a4729c203a_t75" alt="学科网(www.zxxk.com)--教育资源门户，提供试卷、教案、课件、论文、素材及各类教学资源下载，还有大量而丰富的教学相关资讯！" style="width:30.75pt;height:15.75pt" o:ole="">
            <v:imagedata r:id="rId9a7184f1-3bd8-48ec-ac50-44a4729c203a462" o:title=""/>
          </v:shape>
          <o:OLEObject Type="Embed" ProgID="Equation.DSMT4" ShapeID="_x00009a7184f1-3bd8-48ec-ac50-44a4729c203a_i1310" DrawAspect="Content" ObjectID="_1378253857" r:id="rId9a7184f1-3bd8-48ec-ac50-44a4729c203a463"/>
        </w:object>
      </w:r>
      <w:r w:rsidRPr="00CC59CA">
        <w:rPr>
          <w:rFonts w:ascii="宋体" w:hAnsi="宋体" w:hint="eastAsia"/>
          <w:szCs w:val="21"/>
        </w:rPr>
        <w:t>，</w: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ab/>
        <w:t>满足</w:t>
      </w:r>
      <w:r w:rsidRPr="00CC59CA">
        <w:rPr>
          <w:rFonts w:ascii="宋体" w:hAnsi="宋体" w:hint="eastAsia"/>
          <w:position w:val="-6"/>
          <w:szCs w:val="21"/>
        </w:rPr>
        <w:object w:dxaOrig="520" w:dyaOrig="260">
          <v:shape id="_x00009a7184f1-3bd8-48ec-ac50-44a4729c203a_i1311" type="#_x00009a7184f1-3bd8-48ec-ac50-44a4729c203a_t75" alt="学科网(www.zxxk.com)--教育资源门户，提供试卷、教案、课件、论文、素材及各类教学资源下载，还有大量而丰富的教学相关资讯！" style="width:26.25pt;height:12.75pt" o:ole="">
            <v:imagedata r:id="rId9a7184f1-3bd8-48ec-ac50-44a4729c203a464" o:title=""/>
          </v:shape>
          <o:OLEObject Type="Embed" ProgID="Equation.DSMT4" ShapeID="_x00009a7184f1-3bd8-48ec-ac50-44a4729c203a_i1311" DrawAspect="Content" ObjectID="_1378253858" r:id="rId9a7184f1-3bd8-48ec-ac50-44a4729c203a465"/>
        </w:object>
      </w:r>
      <w:r w:rsidRPr="00CC59CA">
        <w:rPr>
          <w:rFonts w:ascii="宋体" w:hAnsi="宋体" w:hint="eastAsia"/>
          <w:szCs w:val="21"/>
        </w:rPr>
        <w:t>，</w:t>
      </w:r>
      <w:r w:rsidRPr="00CC59CA">
        <w:rPr>
          <w:rFonts w:ascii="宋体" w:hAnsi="宋体" w:hint="eastAsia"/>
          <w:position w:val="-6"/>
          <w:szCs w:val="21"/>
        </w:rPr>
        <w:object w:dxaOrig="940" w:dyaOrig="320">
          <v:shape id="_x00009a7184f1-3bd8-48ec-ac50-44a4729c203a_i1312" type="#_x00009a7184f1-3bd8-48ec-ac50-44a4729c203a_t75" alt="学科网(www.zxxk.com)--教育资源门户，提供试卷、教案、课件、论文、素材及各类教学资源下载，还有大量而丰富的教学相关资讯！" style="width:47.25pt;height:16.5pt" o:ole="">
            <v:imagedata r:id="rId9a7184f1-3bd8-48ec-ac50-44a4729c203a466" o:title=""/>
          </v:shape>
          <o:OLEObject Type="Embed" ProgID="Equation.3" ShapeID="_x00009a7184f1-3bd8-48ec-ac50-44a4729c203a_i1312" DrawAspect="Content" ObjectID="_1378253859" r:id="rId9a7184f1-3bd8-48ec-ac50-44a4729c203a467"/>
        </w:object>
      </w:r>
      <w:r w:rsidRPr="00CC59CA">
        <w:rPr>
          <w:rFonts w:ascii="宋体" w:hAnsi="宋体" w:hint="eastAsia"/>
          <w:szCs w:val="21"/>
        </w:rPr>
        <w:tab/>
        <w:t>…………11分</w:t>
      </w:r>
    </w:p>
    <w:p w:rsidR="00E7664E" w:rsidRPr="00CC59CA" w:rsidRDefault="00E7664E" w:rsidP="00E7664E">
      <w:r w:rsidRPr="00CC59CA">
        <w:rPr>
          <w:rFonts w:ascii="宋体" w:hAnsi="宋体" w:hint="eastAsia"/>
          <w:szCs w:val="21"/>
        </w:rPr>
        <w:t>故所求直线</w:t>
      </w:r>
      <w:r w:rsidRPr="00CC59CA">
        <w:rPr>
          <w:rFonts w:ascii="宋体" w:hAnsi="宋体" w:hint="eastAsia"/>
          <w:position w:val="-6"/>
          <w:szCs w:val="21"/>
        </w:rPr>
        <w:object w:dxaOrig="139" w:dyaOrig="260">
          <v:shape id="_x00009a7184f1-3bd8-48ec-ac50-44a4729c203a_i1313" type="#_x00009a7184f1-3bd8-48ec-ac50-44a4729c203a_t75" alt="学科网(www.zxxk.com)--教育资源门户，提供试卷、教案、课件、论文、素材及各类教学资源下载，还有大量而丰富的教学相关资讯！" style="width:6.75pt;height:12.75pt" o:ole="">
            <v:imagedata r:id="rId9a7184f1-3bd8-48ec-ac50-44a4729c203a468" o:title=""/>
            <o:lock v:ext="edit" aspectratio="f"/>
          </v:shape>
          <o:OLEObject Type="Embed" ProgID="Equation.DSMT4" ShapeID="_x00009a7184f1-3bd8-48ec-ac50-44a4729c203a_i1313" DrawAspect="Content" ObjectID="_1378253860" r:id="rId9a7184f1-3bd8-48ec-ac50-44a4729c203a469"/>
        </w:object>
      </w:r>
      <w:r w:rsidRPr="00CC59CA">
        <w:rPr>
          <w:rFonts w:ascii="宋体" w:hAnsi="宋体" w:hint="eastAsia"/>
          <w:szCs w:val="21"/>
        </w:rPr>
        <w:t>方程为</w:t>
      </w:r>
      <w:r w:rsidRPr="00CC59CA">
        <w:rPr>
          <w:rFonts w:ascii="宋体" w:hAnsi="宋体" w:hint="eastAsia"/>
          <w:position w:val="-10"/>
          <w:szCs w:val="21"/>
        </w:rPr>
        <w:object w:dxaOrig="2360" w:dyaOrig="360">
          <v:shape id="_x00009a7184f1-3bd8-48ec-ac50-44a4729c203a_i1314" type="#_x00009a7184f1-3bd8-48ec-ac50-44a4729c203a_t75" alt="学科网(www.zxxk.com)--教育资源门户，提供试卷、教案、课件、论文、素材及各类教学资源下载，还有大量而丰富的教学相关资讯！" style="width:118.5pt;height:18pt" o:ole="">
            <v:imagedata r:id="rId9a7184f1-3bd8-48ec-ac50-44a4729c203a388" o:title=""/>
          </v:shape>
          <o:OLEObject Type="Embed" ProgID="Equation.3" ShapeID="_x00009a7184f1-3bd8-48ec-ac50-44a4729c203a_i1314" DrawAspect="Content" ObjectID="_1378253861" r:id="rId9a7184f1-3bd8-48ec-ac50-44a4729c203a470"/>
        </w:object>
      </w:r>
      <w:r w:rsidRPr="00CC59CA">
        <w:rPr>
          <w:rFonts w:ascii="宋体" w:hAnsi="宋体" w:hint="eastAsia"/>
          <w:szCs w:val="21"/>
        </w:rPr>
        <w:tab/>
        <w:t>…………13分</w:t>
      </w:r>
    </w:p>
    <w:p w:rsidR="00E7664E" w:rsidRPr="00E7664E" w:rsidRDefault="00E7664E" w:rsidP="00E7664E">
    </w:p>
    <w:p w:rsidR="001814B2" w:rsidRPr="009D4C71" w:rsidRDefault="001814B2" w:rsidP="009D4C71">
      <w:r w:rsidRPr="009D4C71">
        <w:rPr>
          <w:rFonts w:ascii="宋体" w:hAnsi="宋体" w:hint="eastAsia"/>
          <w:szCs w:val="21"/>
        </w:rPr>
        <w:t>21．</w:t>
      </w:r>
      <w:r w:rsidR="000E661A" w:rsidRPr="009D4C71">
        <w:rPr>
          <w:rFonts w:ascii="宋体" w:hAnsi="宋体" w:hint="eastAsia"/>
          <w:szCs w:val="21"/>
        </w:rPr>
        <w:t>（1）</w:t>
      </w:r>
      <w:r w:rsidR="000E661A" w:rsidRPr="009D4C71">
        <w:rPr>
          <w:rFonts w:ascii="宋体" w:hAnsi="宋体" w:hint="eastAsia"/>
          <w:position w:val="-30"/>
        </w:rPr>
        <w:object w:dxaOrig="1379" w:dyaOrig="19488">
          <v:shape id="_x000039eb77f6-61c2-46fe-b56f-ddf016caa6fb_i1379" type="#_x000039eb77f6-61c2-46fe-b56f-ddf016caa6fb_t75" alt="" style="width:58.5pt;height:33pt;mso-position-horizontal-relative:page;mso-position-vertical-relative:page" o:ole="">
            <v:imagedata r:id="rId39eb77f6-61c2-46fe-b56f-ddf016caa6fb640" o:title=""/>
          </v:shape>
          <o:OLEObject Type="Embed" ProgID="Equation.3" ShapeID="_x000039eb77f6-61c2-46fe-b56f-ddf016caa6fb_i1379" DrawAspect="Content" ObjectID="_1446904736" r:id="rId39eb77f6-61c2-46fe-b56f-ddf016caa6fb641">
            <o:FieldCodes>\* MERGEFORMAT</o:FieldCodes>
          </o:OLEObject>
        </w:object>
      </w:r>
      <w:r w:rsidR="000E661A" w:rsidRPr="009D4C71">
        <w:rPr>
          <w:rFonts w:ascii="宋体" w:hAnsi="宋体" w:hint="eastAsia"/>
        </w:rPr>
        <w:t>；（2）</w:t>
      </w:r>
      <w:r w:rsidR="000E661A" w:rsidRPr="009D4C71">
        <w:rPr>
          <w:rFonts w:ascii="宋体" w:hAnsi="宋体" w:hint="eastAsia"/>
          <w:position w:val="-8"/>
        </w:rPr>
        <w:object w:dxaOrig="11195" w:dyaOrig="10220">
          <v:shape id="_x000039eb77f6-61c2-46fe-b56f-ddf016caa6fb_i1380" type="#_x000039eb77f6-61c2-46fe-b56f-ddf016caa6fb_t75" alt="" style="width:18pt;height:15.75pt;mso-position-horizontal-relative:page;mso-position-vertical-relative:page" o:ole="">
            <v:imagedata r:id="rId39eb77f6-61c2-46fe-b56f-ddf016caa6fb642" o:title=""/>
          </v:shape>
          <o:OLEObject Type="Embed" ProgID="Equation.3" ShapeID="_x000039eb77f6-61c2-46fe-b56f-ddf016caa6fb_i1380" DrawAspect="Content" ObjectID="_1446904737" r:id="rId39eb77f6-61c2-46fe-b56f-ddf016caa6fb643">
            <o:FieldCodes>\* MERGEFORMAT</o:FieldCodes>
          </o:OLEObject>
        </w:object>
      </w:r>
      <w:r w:rsidR="000E661A" w:rsidRPr="009D4C71">
        <w:rPr>
          <w:rFonts w:ascii="宋体" w:hAnsi="宋体" w:hint="eastAsia"/>
        </w:rPr>
        <w:t>.</w:t>
      </w:r>
    </w:p>
    <w:p w:rsidR="001814B2" w:rsidRPr="009D4C71" w:rsidRDefault="001814B2" w:rsidP="009D4C71">
      <w:r w:rsidRPr="009D4C71">
        <w:rPr>
          <w:rFonts w:ascii="宋体" w:hAnsi="宋体" w:hint="eastAsia"/>
          <w:szCs w:val="21"/>
        </w:rPr>
        <w:t>【解析】</w:t>
      </w:r>
    </w:p>
    <w:p w:rsidR="001814B2" w:rsidRPr="009D4C71" w:rsidRDefault="001814B2" w:rsidP="009D4C71">
      <w:r w:rsidRPr="009D4C71">
        <w:rPr>
          <w:rFonts w:ascii="宋体" w:hAnsi="宋体" w:hint="eastAsia"/>
          <w:szCs w:val="21"/>
        </w:rPr>
        <w:t>试题分析：</w:t>
      </w:r>
      <w:r w:rsidR="00D54A44" w:rsidRPr="009D4C71">
        <w:rPr>
          <w:rFonts w:ascii="宋体" w:hAnsi="宋体" w:hint="eastAsia"/>
          <w:szCs w:val="21"/>
        </w:rPr>
        <w:t>(1)</w:t>
      </w:r>
      <w:r w:rsidR="00D54A44" w:rsidRPr="009D4C71">
        <w:rPr>
          <w:rFonts w:ascii="宋体" w:hAnsi="宋体" w:hint="eastAsia"/>
        </w:rPr>
        <w:t xml:space="preserve"> 设出椭圆标准方程</w:t>
      </w:r>
      <w:r w:rsidR="00D54A44" w:rsidRPr="009D4C71">
        <w:rPr>
          <w:rFonts w:ascii="宋体" w:hAnsi="宋体"/>
          <w:position w:val="-24"/>
        </w:rPr>
        <w:object w:dxaOrig="1140" w:dyaOrig="660">
          <v:shape id="_x000039eb77f6-61c2-46fe-b56f-ddf016caa6fb_i1381" type="#_x000039eb77f6-61c2-46fe-b56f-ddf016caa6fb_t75" style="width:57pt;height:33pt" o:ole="">
            <v:imagedata r:id="rId39eb77f6-61c2-46fe-b56f-ddf016caa6fb644" o:title=""/>
          </v:shape>
          <o:OLEObject Type="Embed" ProgID="Equation.DSMT4" ShapeID="_x000039eb77f6-61c2-46fe-b56f-ddf016caa6fb_i1381" DrawAspect="Content" ObjectID="_1446904738" r:id="rId39eb77f6-61c2-46fe-b56f-ddf016caa6fb645"/>
        </w:object>
      </w:r>
      <w:r w:rsidR="00D54A44" w:rsidRPr="009D4C71">
        <w:rPr>
          <w:rFonts w:ascii="宋体" w:hAnsi="宋体" w:hint="eastAsia"/>
        </w:rPr>
        <w:t>，根据已知条件解出</w:t>
      </w:r>
      <w:r w:rsidR="00D54A44" w:rsidRPr="009D4C71">
        <w:rPr>
          <w:rFonts w:ascii="宋体" w:hAnsi="宋体"/>
          <w:position w:val="-10"/>
        </w:rPr>
        <w:object w:dxaOrig="580" w:dyaOrig="360">
          <v:shape id="_x000039eb77f6-61c2-46fe-b56f-ddf016caa6fb_i1382" type="#_x000039eb77f6-61c2-46fe-b56f-ddf016caa6fb_t75" style="width:29.25pt;height:18pt" o:ole="">
            <v:imagedata r:id="rId39eb77f6-61c2-46fe-b56f-ddf016caa6fb646" o:title=""/>
          </v:shape>
          <o:OLEObject Type="Embed" ProgID="Equation.DSMT4" ShapeID="_x000039eb77f6-61c2-46fe-b56f-ddf016caa6fb_i1382" DrawAspect="Content" ObjectID="_1446904739" r:id="rId39eb77f6-61c2-46fe-b56f-ddf016caa6fb647"/>
        </w:object>
      </w:r>
      <w:r w:rsidR="00D54A44" w:rsidRPr="009D4C71">
        <w:rPr>
          <w:rFonts w:ascii="宋体" w:hAnsi="宋体" w:hint="eastAsia"/>
        </w:rPr>
        <w:t>即可；（2）由题意可知，直线</w:t>
      </w:r>
      <w:r w:rsidR="00D54A44" w:rsidRPr="009D4C71">
        <w:rPr>
          <w:rFonts w:ascii="宋体" w:hAnsi="宋体" w:cs="Tahoma"/>
          <w:position w:val="-6"/>
        </w:rPr>
        <w:object w:dxaOrig="142" w:dyaOrig="283">
          <v:shape id="_x000039eb77f6-61c2-46fe-b56f-ddf016caa6fb_i1383" type="#_x000039eb77f6-61c2-46fe-b56f-ddf016caa6fb_t75" alt="" style="width:7.5pt;height:15pt;mso-position-horizontal-relative:page;mso-position-vertical-relative:page" o:ole="">
            <v:imagedata r:id="rId39eb77f6-61c2-46fe-b56f-ddf016caa6fb648" o:title=""/>
          </v:shape>
          <o:OLEObject Type="Embed" ProgID="Equation.DSMT4" ShapeID="_x000039eb77f6-61c2-46fe-b56f-ddf016caa6fb_i1383" DrawAspect="Content" ObjectID="_1446904740" r:id="rId39eb77f6-61c2-46fe-b56f-ddf016caa6fb649"/>
        </w:object>
      </w:r>
      <w:r w:rsidR="00D54A44" w:rsidRPr="009D4C71">
        <w:rPr>
          <w:rFonts w:ascii="宋体" w:hAnsi="宋体" w:hint="eastAsia"/>
        </w:rPr>
        <w:t>的斜率存在且不为</w:t>
      </w:r>
      <w:r w:rsidR="00D54A44" w:rsidRPr="009D4C71">
        <w:rPr>
          <w:rFonts w:ascii="宋体" w:hAnsi="宋体" w:cs="Tahoma"/>
          <w:position w:val="-6"/>
        </w:rPr>
        <w:object w:dxaOrig="203" w:dyaOrig="284">
          <v:shape id="_x000039eb77f6-61c2-46fe-b56f-ddf016caa6fb_i1384" type="#_x000039eb77f6-61c2-46fe-b56f-ddf016caa6fb_t75" alt="" style="width:10.5pt;height:15pt;mso-position-horizontal-relative:page;mso-position-vertical-relative:page" o:ole="">
            <v:imagedata r:id="rId39eb77f6-61c2-46fe-b56f-ddf016caa6fb650" o:title=""/>
          </v:shape>
          <o:OLEObject Type="Embed" ProgID="Equation.DSMT4" ShapeID="_x000039eb77f6-61c2-46fe-b56f-ddf016caa6fb_i1384" DrawAspect="Content" ObjectID="_1446904741" r:id="rId39eb77f6-61c2-46fe-b56f-ddf016caa6fb651"/>
        </w:object>
      </w:r>
      <w:r w:rsidR="00D54A44" w:rsidRPr="009D4C71">
        <w:rPr>
          <w:rFonts w:ascii="宋体" w:hAnsi="宋体" w:hint="eastAsia"/>
        </w:rPr>
        <w:t>，故可设直线</w:t>
      </w:r>
      <w:r w:rsidR="00D54A44" w:rsidRPr="009D4C71">
        <w:rPr>
          <w:rFonts w:ascii="宋体" w:hAnsi="宋体" w:cs="Tahoma"/>
          <w:position w:val="-6"/>
        </w:rPr>
        <w:object w:dxaOrig="142" w:dyaOrig="283">
          <v:shape id="_x000039eb77f6-61c2-46fe-b56f-ddf016caa6fb_i1385" type="#_x000039eb77f6-61c2-46fe-b56f-ddf016caa6fb_t75" alt="" style="width:7.5pt;height:15pt;mso-position-horizontal-relative:page;mso-position-vertical-relative:page" o:ole="">
            <v:imagedata r:id="rId39eb77f6-61c2-46fe-b56f-ddf016caa6fb648" o:title=""/>
          </v:shape>
          <o:OLEObject Type="Embed" ProgID="Equation.DSMT4" ShapeID="_x000039eb77f6-61c2-46fe-b56f-ddf016caa6fb_i1385" DrawAspect="Content" ObjectID="_1446904742" r:id="rId39eb77f6-61c2-46fe-b56f-ddf016caa6fb652"/>
        </w:object>
      </w:r>
      <w:r w:rsidR="00D54A44" w:rsidRPr="009D4C71">
        <w:rPr>
          <w:rFonts w:ascii="宋体" w:hAnsi="宋体" w:hint="eastAsia"/>
        </w:rPr>
        <w:t>的方程为</w:t>
      </w:r>
      <w:r w:rsidR="00D54A44" w:rsidRPr="009D4C71">
        <w:rPr>
          <w:rFonts w:ascii="宋体" w:hAnsi="宋体"/>
          <w:position w:val="-10"/>
        </w:rPr>
        <w:object w:dxaOrig="1060" w:dyaOrig="320">
          <v:shape id="_x000039eb77f6-61c2-46fe-b56f-ddf016caa6fb_i1386" type="#_x000039eb77f6-61c2-46fe-b56f-ddf016caa6fb_t75" style="width:53.25pt;height:15.75pt" o:ole="">
            <v:imagedata r:id="rId39eb77f6-61c2-46fe-b56f-ddf016caa6fb653" o:title=""/>
          </v:shape>
          <o:OLEObject Type="Embed" ProgID="Equation.DSMT4" ShapeID="_x000039eb77f6-61c2-46fe-b56f-ddf016caa6fb_i1386" DrawAspect="Content" ObjectID="_1446904743" r:id="rId39eb77f6-61c2-46fe-b56f-ddf016caa6fb654"/>
        </w:object>
      </w:r>
      <w:r w:rsidR="00D54A44" w:rsidRPr="009D4C71">
        <w:rPr>
          <w:rFonts w:ascii="宋体" w:hAnsi="宋体" w:hint="eastAsia"/>
        </w:rPr>
        <w:t>，A,B点坐标为</w:t>
      </w:r>
      <w:r w:rsidR="00D54A44" w:rsidRPr="009D4C71">
        <w:rPr>
          <w:rFonts w:ascii="宋体" w:hAnsi="宋体" w:cs="Tahoma"/>
          <w:position w:val="-12"/>
        </w:rPr>
        <w:object w:dxaOrig="1820" w:dyaOrig="360">
          <v:shape id="_x000039eb77f6-61c2-46fe-b56f-ddf016caa6fb_i1387" type="#_x000039eb77f6-61c2-46fe-b56f-ddf016caa6fb_t75" alt="" style="width:89.25pt;height:17.25pt" o:ole="">
            <v:imagedata r:id="rId39eb77f6-61c2-46fe-b56f-ddf016caa6fb655" o:title=""/>
          </v:shape>
          <o:OLEObject Type="Embed" ProgID="Equation.DSMT4" ShapeID="_x000039eb77f6-61c2-46fe-b56f-ddf016caa6fb_i1387" DrawAspect="Content" ObjectID="_1446904744" r:id="rId39eb77f6-61c2-46fe-b56f-ddf016caa6fb656"/>
        </w:object>
      </w:r>
      <w:r w:rsidR="00D54A44" w:rsidRPr="009D4C71">
        <w:rPr>
          <w:rFonts w:ascii="宋体" w:hAnsi="宋体" w:cs="Tahoma" w:hint="eastAsia"/>
        </w:rPr>
        <w:t>,</w:t>
      </w:r>
      <w:r w:rsidR="00D54A44" w:rsidRPr="009D4C71">
        <w:rPr>
          <w:rFonts w:ascii="宋体" w:hAnsi="宋体" w:hint="eastAsia"/>
        </w:rPr>
        <w:t>联立直线和椭圆方程，利用韦达定理得</w:t>
      </w:r>
      <w:r w:rsidR="00D54A44" w:rsidRPr="009D4C71">
        <w:rPr>
          <w:rFonts w:ascii="宋体" w:hAnsi="宋体"/>
          <w:position w:val="-24"/>
        </w:rPr>
        <w:object w:dxaOrig="1546" w:dyaOrig="622">
          <v:shape id="_x000039eb77f6-61c2-46fe-b56f-ddf016caa6fb_i1388" type="#_x000039eb77f6-61c2-46fe-b56f-ddf016caa6fb_t75" alt="" style="width:77.25pt;height:30.75pt;mso-position-horizontal-relative:page;mso-position-vertical-relative:page" o:ole="">
            <v:imagedata r:id="rId39eb77f6-61c2-46fe-b56f-ddf016caa6fb657" o:title=""/>
          </v:shape>
          <o:OLEObject Type="Embed" ProgID="Equation.DSMT4" ShapeID="_x000039eb77f6-61c2-46fe-b56f-ddf016caa6fb_i1388" DrawAspect="Content" ObjectID="_1446904745" r:id="rId39eb77f6-61c2-46fe-b56f-ddf016caa6fb658"/>
        </w:object>
      </w:r>
      <w:r w:rsidR="00D54A44" w:rsidRPr="009D4C71">
        <w:rPr>
          <w:rFonts w:ascii="宋体" w:hAnsi="宋体" w:hint="eastAsia"/>
        </w:rPr>
        <w:t>，然后利用直线</w:t>
      </w:r>
      <w:r w:rsidR="00D54A44" w:rsidRPr="009D4C71">
        <w:rPr>
          <w:rFonts w:ascii="宋体" w:hAnsi="宋体"/>
          <w:position w:val="-10"/>
        </w:rPr>
        <w:object w:dxaOrig="1200" w:dyaOrig="320">
          <v:shape id="_x000039eb77f6-61c2-46fe-b56f-ddf016caa6fb_i1389" type="#_x000039eb77f6-61c2-46fe-b56f-ddf016caa6fb_t75" style="width:60pt;height:15.75pt" o:ole="">
            <v:imagedata r:id="rId39eb77f6-61c2-46fe-b56f-ddf016caa6fb659" o:title=""/>
          </v:shape>
          <o:OLEObject Type="Embed" ProgID="Equation.DSMT4" ShapeID="_x000039eb77f6-61c2-46fe-b56f-ddf016caa6fb_i1389" DrawAspect="Content" ObjectID="_1446904746" r:id="rId39eb77f6-61c2-46fe-b56f-ddf016caa6fb660"/>
        </w:object>
      </w:r>
      <w:r w:rsidR="00D54A44" w:rsidRPr="009D4C71">
        <w:rPr>
          <w:rFonts w:ascii="宋体" w:hAnsi="宋体" w:hint="eastAsia"/>
        </w:rPr>
        <w:t>的斜率依次成等差数列得出</w:t>
      </w:r>
      <w:r w:rsidR="00D54A44" w:rsidRPr="009D4C71">
        <w:rPr>
          <w:rFonts w:ascii="宋体" w:hAnsi="宋体" w:hint="eastAsia"/>
          <w:position w:val="-12"/>
        </w:rPr>
        <w:object w:dxaOrig="2399" w:dyaOrig="10220">
          <v:shape id="_x000039eb77f6-61c2-46fe-b56f-ddf016caa6fb_i1390" type="#_x000039eb77f6-61c2-46fe-b56f-ddf016caa6fb_t75" alt="" style="width:93.75pt;height:16.5pt;mso-position-horizontal-relative:page;mso-position-vertical-relative:page" o:ole="">
            <v:imagedata r:id="rId39eb77f6-61c2-46fe-b56f-ddf016caa6fb661" o:title=""/>
          </v:shape>
          <o:OLEObject Type="Embed" ProgID="Equation.3" ShapeID="_x000039eb77f6-61c2-46fe-b56f-ddf016caa6fb_i1390" DrawAspect="Content" ObjectID="_1446904747" r:id="rId39eb77f6-61c2-46fe-b56f-ddf016caa6fb662">
            <o:FieldCodes>\* MERGEFORMAT</o:FieldCodes>
          </o:OLEObject>
        </w:object>
      </w:r>
      <w:r w:rsidR="00D54A44" w:rsidRPr="009D4C71">
        <w:rPr>
          <w:rFonts w:ascii="宋体" w:hAnsi="宋体" w:hint="eastAsia"/>
        </w:rPr>
        <w:t>，又</w:t>
      </w:r>
      <w:r w:rsidR="00D54A44" w:rsidRPr="009D4C71">
        <w:rPr>
          <w:rFonts w:ascii="宋体" w:hAnsi="宋体" w:hint="eastAsia"/>
          <w:position w:val="-12"/>
        </w:rPr>
        <w:object w:dxaOrig="1379" w:dyaOrig="9732">
          <v:shape id="_x000039eb77f6-61c2-46fe-b56f-ddf016caa6fb_i1391" type="#_x000039eb77f6-61c2-46fe-b56f-ddf016caa6fb_t75" alt="" style="width:62.25pt;height:18pt;mso-position-horizontal-relative:page;mso-position-vertical-relative:page" o:ole="">
            <v:imagedata r:id="rId39eb77f6-61c2-46fe-b56f-ddf016caa6fb663" o:title=""/>
          </v:shape>
          <o:OLEObject Type="Embed" ProgID="Equation.3" ShapeID="_x000039eb77f6-61c2-46fe-b56f-ddf016caa6fb_i1391" DrawAspect="Content" ObjectID="_1446904748" r:id="rId39eb77f6-61c2-46fe-b56f-ddf016caa6fb664">
            <o:FieldCodes>\* MERGEFORMAT</o:FieldCodes>
          </o:OLEObject>
        </w:object>
      </w:r>
      <w:r w:rsidR="00D54A44" w:rsidRPr="009D4C71">
        <w:rPr>
          <w:rFonts w:ascii="宋体" w:hAnsi="宋体" w:hint="eastAsia"/>
        </w:rPr>
        <w:t>，所以</w:t>
      </w:r>
      <w:r w:rsidR="00D54A44" w:rsidRPr="009D4C71">
        <w:rPr>
          <w:rFonts w:ascii="宋体" w:hAnsi="宋体" w:hint="eastAsia"/>
          <w:position w:val="-12"/>
        </w:rPr>
        <w:object w:dxaOrig="1779" w:dyaOrig="10220">
          <v:shape id="_x000039eb77f6-61c2-46fe-b56f-ddf016caa6fb_i1392" type="#_x000039eb77f6-61c2-46fe-b56f-ddf016caa6fb_t75" alt="" style="width:78.75pt;height:18.75pt;mso-position-horizontal-relative:page;mso-position-vertical-relative:page" o:ole="">
            <v:imagedata r:id="rId39eb77f6-61c2-46fe-b56f-ddf016caa6fb665" o:title=""/>
          </v:shape>
          <o:OLEObject Type="Embed" ProgID="Equation.3" ShapeID="_x000039eb77f6-61c2-46fe-b56f-ddf016caa6fb_i1392" DrawAspect="Content" ObjectID="_1446904749" r:id="rId39eb77f6-61c2-46fe-b56f-ddf016caa6fb666">
            <o:FieldCodes>\* MERGEFORMAT</o:FieldCodes>
          </o:OLEObject>
        </w:object>
      </w:r>
      <w:r w:rsidR="00D54A44" w:rsidRPr="009D4C71">
        <w:rPr>
          <w:rFonts w:ascii="宋体" w:hAnsi="宋体" w:hint="eastAsia"/>
        </w:rPr>
        <w:t>，即</w:t>
      </w:r>
      <w:r w:rsidR="00D54A44" w:rsidRPr="009D4C71">
        <w:rPr>
          <w:rFonts w:ascii="宋体" w:hAnsi="宋体"/>
          <w:position w:val="-6"/>
        </w:rPr>
        <w:object w:dxaOrig="600" w:dyaOrig="279">
          <v:shape id="_x000039eb77f6-61c2-46fe-b56f-ddf016caa6fb_i1393" type="#_x000039eb77f6-61c2-46fe-b56f-ddf016caa6fb_t75" style="width:30pt;height:14.25pt" o:ole="">
            <v:imagedata r:id="rId39eb77f6-61c2-46fe-b56f-ddf016caa6fb667" o:title=""/>
          </v:shape>
          <o:OLEObject Type="Embed" ProgID="Equation.DSMT4" ShapeID="_x000039eb77f6-61c2-46fe-b56f-ddf016caa6fb_i1393" DrawAspect="Content" ObjectID="_1446904750" r:id="rId39eb77f6-61c2-46fe-b56f-ddf016caa6fb668"/>
        </w:object>
      </w:r>
      <w:r w:rsidR="00D54A44" w:rsidRPr="009D4C71">
        <w:rPr>
          <w:rFonts w:ascii="宋体" w:hAnsi="宋体" w:hint="eastAsia"/>
        </w:rPr>
        <w:t>，然后求出弦长，计算三角形面积，求其最大值.</w:t>
      </w:r>
    </w:p>
    <w:p w:rsidR="00086D71" w:rsidRPr="009D4C71" w:rsidRDefault="00D71623" w:rsidP="009D4C71">
      <w:r w:rsidRPr="009D4C71">
        <w:rPr>
          <w:rFonts w:ascii="宋体" w:hAnsi="宋体" w:hint="eastAsia"/>
          <w:szCs w:val="21"/>
        </w:rPr>
        <w:t>试题解析：</w:t>
      </w:r>
      <w:r w:rsidR="00CD366C">
        <w:rPr>
          <w:rFonts w:ascii="宋体" w:hAnsi="宋体" w:hint="eastAsia"/>
        </w:rPr>
        <w:t>1)</w:t>
      </w:r>
      <w:r w:rsidR="00086D71" w:rsidRPr="009D4C71">
        <w:rPr>
          <w:rFonts w:ascii="宋体" w:hAnsi="宋体" w:hint="eastAsia"/>
        </w:rPr>
        <w:t>设椭圆方程为</w:t>
      </w:r>
      <w:r w:rsidR="00086D71" w:rsidRPr="009D4C71">
        <w:rPr>
          <w:rFonts w:ascii="宋体" w:hAnsi="宋体"/>
          <w:position w:val="-24"/>
        </w:rPr>
        <w:object w:dxaOrig="1140" w:dyaOrig="660">
          <v:shape id="_x000039eb77f6-61c2-46fe-b56f-ddf016caa6fb_i1394" type="#_x000039eb77f6-61c2-46fe-b56f-ddf016caa6fb_t75" style="width:57pt;height:33pt" o:ole="">
            <v:imagedata r:id="rId39eb77f6-61c2-46fe-b56f-ddf016caa6fb644" o:title=""/>
          </v:shape>
          <o:OLEObject Type="Embed" ProgID="Equation.DSMT4" ShapeID="_x000039eb77f6-61c2-46fe-b56f-ddf016caa6fb_i1394" DrawAspect="Content" ObjectID="_1446904751" r:id="rId39eb77f6-61c2-46fe-b56f-ddf016caa6fb669"/>
        </w:object>
      </w:r>
      <w:r w:rsidR="00086D71" w:rsidRPr="009D4C71">
        <w:rPr>
          <w:rFonts w:ascii="宋体" w:hAnsi="宋体" w:hint="eastAsia"/>
        </w:rPr>
        <w:t>，由题意知</w:t>
      </w:r>
    </w:p>
    <w:p w:rsidR="00086D71" w:rsidRPr="009D4C71" w:rsidRDefault="00086D71" w:rsidP="009D4C71">
      <w:r w:rsidRPr="009D4C71">
        <w:rPr>
          <w:rFonts w:ascii="宋体" w:hAnsi="宋体"/>
          <w:position w:val="-24"/>
        </w:rPr>
        <w:object w:dxaOrig="1240" w:dyaOrig="620">
          <v:shape id="_x000039eb77f6-61c2-46fe-b56f-ddf016caa6fb_i1395" type="#_x000039eb77f6-61c2-46fe-b56f-ddf016caa6fb_t75" style="width:62.25pt;height:30.75pt" o:ole="">
            <v:imagedata r:id="rId39eb77f6-61c2-46fe-b56f-ddf016caa6fb670" o:title=""/>
          </v:shape>
          <o:OLEObject Type="Embed" ProgID="Equation.DSMT4" ShapeID="_x000039eb77f6-61c2-46fe-b56f-ddf016caa6fb_i1395" DrawAspect="Content" ObjectID="_1446904752" r:id="rId39eb77f6-61c2-46fe-b56f-ddf016caa6fb671"/>
        </w:object>
      </w:r>
      <w:r w:rsidRPr="009D4C71">
        <w:rPr>
          <w:rFonts w:ascii="宋体" w:hAnsi="宋体" w:hint="eastAsia"/>
        </w:rPr>
        <w:t>，…①</w:t>
      </w:r>
    </w:p>
    <w:p w:rsidR="00086D71" w:rsidRPr="009D4C71" w:rsidRDefault="00086D71" w:rsidP="009D4C71">
      <w:r w:rsidRPr="009D4C71">
        <w:rPr>
          <w:rFonts w:ascii="宋体" w:hAnsi="宋体"/>
          <w:position w:val="-24"/>
        </w:rPr>
        <w:object w:dxaOrig="1520" w:dyaOrig="700">
          <v:shape id="_x000039eb77f6-61c2-46fe-b56f-ddf016caa6fb_i1396" type="#_x000039eb77f6-61c2-46fe-b56f-ddf016caa6fb_t75" style="width:75.75pt;height:35.25pt" o:ole="">
            <v:imagedata r:id="rId39eb77f6-61c2-46fe-b56f-ddf016caa6fb672" o:title=""/>
          </v:shape>
          <o:OLEObject Type="Embed" ProgID="Equation.DSMT4" ShapeID="_x000039eb77f6-61c2-46fe-b56f-ddf016caa6fb_i1396" DrawAspect="Content" ObjectID="_1446904753" r:id="rId39eb77f6-61c2-46fe-b56f-ddf016caa6fb673"/>
        </w:object>
      </w:r>
      <w:r w:rsidRPr="009D4C71">
        <w:rPr>
          <w:rFonts w:ascii="宋体" w:hAnsi="宋体" w:hint="eastAsia"/>
        </w:rPr>
        <w:t>，…②</w:t>
      </w:r>
    </w:p>
    <w:p w:rsidR="00086D71" w:rsidRPr="009D4C71" w:rsidRDefault="00086D71" w:rsidP="009D4C71">
      <w:r w:rsidRPr="009D4C71">
        <w:rPr>
          <w:rFonts w:ascii="宋体" w:hAnsi="宋体" w:hint="eastAsia"/>
        </w:rPr>
        <w:t>联立①②解得，</w:t>
      </w:r>
      <w:r w:rsidRPr="009D4C71">
        <w:rPr>
          <w:rFonts w:ascii="宋体" w:hAnsi="宋体"/>
          <w:position w:val="-10"/>
        </w:rPr>
        <w:object w:dxaOrig="1280" w:dyaOrig="360">
          <v:shape id="_x000039eb77f6-61c2-46fe-b56f-ddf016caa6fb_i1397" type="#_x000039eb77f6-61c2-46fe-b56f-ddf016caa6fb_t75" style="width:63.75pt;height:18pt" o:ole="">
            <v:imagedata r:id="rId39eb77f6-61c2-46fe-b56f-ddf016caa6fb674" o:title=""/>
          </v:shape>
          <o:OLEObject Type="Embed" ProgID="Equation.DSMT4" ShapeID="_x000039eb77f6-61c2-46fe-b56f-ddf016caa6fb_i1397" DrawAspect="Content" ObjectID="_1446904754" r:id="rId39eb77f6-61c2-46fe-b56f-ddf016caa6fb675"/>
        </w:object>
      </w:r>
      <w:r w:rsidRPr="009D4C71">
        <w:rPr>
          <w:rFonts w:ascii="宋体" w:hAnsi="宋体" w:hint="eastAsia"/>
        </w:rPr>
        <w:t>，所以椭圆方程为</w:t>
      </w:r>
      <w:r w:rsidR="0022035D" w:rsidRPr="009D4C71">
        <w:rPr>
          <w:rFonts w:ascii="宋体" w:hAnsi="宋体" w:hint="eastAsia"/>
          <w:position w:val="-30"/>
        </w:rPr>
        <w:object w:dxaOrig="1379" w:dyaOrig="19488">
          <v:shape id="_x000039eb77f6-61c2-46fe-b56f-ddf016caa6fb_i1398" type="#_x000039eb77f6-61c2-46fe-b56f-ddf016caa6fb_t75" alt="" style="width:58.5pt;height:33pt;mso-position-horizontal-relative:page;mso-position-vertical-relative:page" o:ole="">
            <v:imagedata r:id="rId39eb77f6-61c2-46fe-b56f-ddf016caa6fb640" o:title=""/>
          </v:shape>
          <o:OLEObject Type="Embed" ProgID="Equation.3" ShapeID="_x000039eb77f6-61c2-46fe-b56f-ddf016caa6fb_i1398" DrawAspect="Content" ObjectID="_1446904755" r:id="rId39eb77f6-61c2-46fe-b56f-ddf016caa6fb676">
            <o:FieldCodes>\* MERGEFORMAT</o:FieldCodes>
          </o:OLEObject>
        </w:object>
      </w:r>
      <w:r w:rsidR="00CD366C">
        <w:rPr>
          <w:rFonts w:ascii="宋体" w:hAnsi="宋体" w:hint="eastAsia"/>
        </w:rPr>
        <w:t xml:space="preserve">        </w:t>
      </w:r>
      <w:r w:rsidR="00EE776C" w:rsidRPr="009D4C71">
        <w:rPr>
          <w:rFonts w:ascii="宋体" w:hAnsi="宋体" w:hint="eastAsia"/>
        </w:rPr>
        <w:t>(4分)</w:t>
      </w:r>
    </w:p>
    <w:p w:rsidR="003B470B" w:rsidRPr="009D4C71" w:rsidRDefault="00CD366C" w:rsidP="009D4C71">
      <w:r>
        <w:rPr>
          <w:rFonts w:ascii="宋体" w:hAnsi="宋体" w:hint="eastAsia"/>
        </w:rPr>
        <w:t>2)</w:t>
      </w:r>
      <w:r w:rsidR="00EE776C" w:rsidRPr="009D4C71">
        <w:rPr>
          <w:rFonts w:ascii="宋体" w:hAnsi="宋体" w:hint="eastAsia"/>
        </w:rPr>
        <w:t>由题意可知，直线</w:t>
      </w:r>
      <w:r w:rsidR="00EE776C" w:rsidRPr="009D4C71">
        <w:rPr>
          <w:rFonts w:ascii="宋体" w:hAnsi="宋体" w:cs="Tahoma"/>
          <w:position w:val="-6"/>
        </w:rPr>
        <w:object w:dxaOrig="142" w:dyaOrig="283">
          <v:shape id="_x000039eb77f6-61c2-46fe-b56f-ddf016caa6fb_i1399" type="#_x000039eb77f6-61c2-46fe-b56f-ddf016caa6fb_t75" alt="" style="width:7.5pt;height:15pt;mso-position-horizontal-relative:page;mso-position-vertical-relative:page" o:ole="">
            <v:imagedata r:id="rId39eb77f6-61c2-46fe-b56f-ddf016caa6fb648" o:title=""/>
          </v:shape>
          <o:OLEObject Type="Embed" ProgID="Equation.DSMT4" ShapeID="_x000039eb77f6-61c2-46fe-b56f-ddf016caa6fb_i1399" DrawAspect="Content" ObjectID="_1446904756" r:id="rId39eb77f6-61c2-46fe-b56f-ddf016caa6fb677"/>
        </w:object>
      </w:r>
      <w:r w:rsidR="00EE776C" w:rsidRPr="009D4C71">
        <w:rPr>
          <w:rFonts w:ascii="宋体" w:hAnsi="宋体" w:hint="eastAsia"/>
        </w:rPr>
        <w:t>的斜率存在且不为</w:t>
      </w:r>
      <w:r w:rsidR="00EE776C" w:rsidRPr="009D4C71">
        <w:rPr>
          <w:rFonts w:ascii="宋体" w:hAnsi="宋体" w:cs="Tahoma"/>
          <w:position w:val="-6"/>
        </w:rPr>
        <w:object w:dxaOrig="203" w:dyaOrig="284">
          <v:shape id="_x000039eb77f6-61c2-46fe-b56f-ddf016caa6fb_i1400" type="#_x000039eb77f6-61c2-46fe-b56f-ddf016caa6fb_t75" alt="" style="width:10.5pt;height:15pt;mso-position-horizontal-relative:page;mso-position-vertical-relative:page" o:ole="">
            <v:imagedata r:id="rId39eb77f6-61c2-46fe-b56f-ddf016caa6fb650" o:title=""/>
          </v:shape>
          <o:OLEObject Type="Embed" ProgID="Equation.DSMT4" ShapeID="_x000039eb77f6-61c2-46fe-b56f-ddf016caa6fb_i1400" DrawAspect="Content" ObjectID="_1446904757" r:id="rId39eb77f6-61c2-46fe-b56f-ddf016caa6fb678"/>
        </w:object>
      </w:r>
      <w:r w:rsidR="00EE776C" w:rsidRPr="009D4C71">
        <w:rPr>
          <w:rFonts w:ascii="宋体" w:hAnsi="宋体" w:hint="eastAsia"/>
        </w:rPr>
        <w:t>，故可设直线</w:t>
      </w:r>
      <w:r w:rsidR="00EE776C" w:rsidRPr="009D4C71">
        <w:rPr>
          <w:rFonts w:ascii="宋体" w:hAnsi="宋体" w:cs="Tahoma"/>
          <w:position w:val="-6"/>
        </w:rPr>
        <w:object w:dxaOrig="142" w:dyaOrig="283">
          <v:shape id="_x000039eb77f6-61c2-46fe-b56f-ddf016caa6fb_i1401" type="#_x000039eb77f6-61c2-46fe-b56f-ddf016caa6fb_t75" alt="" style="width:7.5pt;height:15pt;mso-position-horizontal-relative:page;mso-position-vertical-relative:page" o:ole="">
            <v:imagedata r:id="rId39eb77f6-61c2-46fe-b56f-ddf016caa6fb648" o:title=""/>
          </v:shape>
          <o:OLEObject Type="Embed" ProgID="Equation.DSMT4" ShapeID="_x000039eb77f6-61c2-46fe-b56f-ddf016caa6fb_i1401" DrawAspect="Content" ObjectID="_1446904758" r:id="rId39eb77f6-61c2-46fe-b56f-ddf016caa6fb679"/>
        </w:object>
      </w:r>
      <w:r w:rsidR="00EE776C" w:rsidRPr="009D4C71">
        <w:rPr>
          <w:rFonts w:ascii="宋体" w:hAnsi="宋体" w:hint="eastAsia"/>
        </w:rPr>
        <w:t>的方程为</w:t>
      </w:r>
      <w:r w:rsidR="003B470B" w:rsidRPr="009D4C71">
        <w:rPr>
          <w:rFonts w:ascii="宋体" w:hAnsi="宋体"/>
          <w:position w:val="-10"/>
        </w:rPr>
        <w:object w:dxaOrig="1060" w:dyaOrig="320">
          <v:shape id="_x000039eb77f6-61c2-46fe-b56f-ddf016caa6fb_i1402" type="#_x000039eb77f6-61c2-46fe-b56f-ddf016caa6fb_t75" style="width:53.25pt;height:15.75pt" o:ole="">
            <v:imagedata r:id="rId39eb77f6-61c2-46fe-b56f-ddf016caa6fb653" o:title=""/>
          </v:shape>
          <o:OLEObject Type="Embed" ProgID="Equation.DSMT4" ShapeID="_x000039eb77f6-61c2-46fe-b56f-ddf016caa6fb_i1402" DrawAspect="Content" ObjectID="_1446904759" r:id="rId39eb77f6-61c2-46fe-b56f-ddf016caa6fb680"/>
        </w:object>
      </w:r>
    </w:p>
    <w:p w:rsidR="00EE776C" w:rsidRPr="009D4C71" w:rsidRDefault="00D54A44" w:rsidP="009D4C71">
      <w:r w:rsidRPr="009D4C71">
        <w:rPr>
          <w:rFonts w:ascii="宋体" w:hAnsi="宋体" w:cs="Tahoma"/>
          <w:position w:val="-12"/>
        </w:rPr>
        <w:object w:dxaOrig="1820" w:dyaOrig="360">
          <v:shape id="_x000039eb77f6-61c2-46fe-b56f-ddf016caa6fb_i1403" type="#_x000039eb77f6-61c2-46fe-b56f-ddf016caa6fb_t75" alt="" style="width:89.25pt;height:17.25pt" o:ole="">
            <v:imagedata r:id="rId39eb77f6-61c2-46fe-b56f-ddf016caa6fb655" o:title=""/>
          </v:shape>
          <o:OLEObject Type="Embed" ProgID="Equation.DSMT4" ShapeID="_x000039eb77f6-61c2-46fe-b56f-ddf016caa6fb_i1403" DrawAspect="Content" ObjectID="_1446904760" r:id="rId39eb77f6-61c2-46fe-b56f-ddf016caa6fb681"/>
        </w:object>
      </w:r>
      <w:r w:rsidR="00EE776C" w:rsidRPr="009D4C71">
        <w:rPr>
          <w:rFonts w:ascii="宋体" w:hAnsi="宋体" w:cs="Tahoma" w:hint="eastAsia"/>
        </w:rPr>
        <w:t>满足</w:t>
      </w:r>
      <w:r w:rsidR="00EE776C" w:rsidRPr="009D4C71">
        <w:rPr>
          <w:rFonts w:ascii="宋体" w:hAnsi="宋体"/>
          <w:position w:val="-32"/>
        </w:rPr>
        <w:object w:dxaOrig="1627" w:dyaOrig="763">
          <v:shape id="_x000039eb77f6-61c2-46fe-b56f-ddf016caa6fb_i1404" type="#_x000039eb77f6-61c2-46fe-b56f-ddf016caa6fb_t75" alt="" style="width:81pt;height:38.25pt;mso-position-horizontal-relative:page;mso-position-vertical-relative:page" o:ole="">
            <v:imagedata r:id="rId39eb77f6-61c2-46fe-b56f-ddf016caa6fb682" o:title=""/>
          </v:shape>
          <o:OLEObject Type="Embed" ProgID="Equation.DSMT4" ShapeID="_x000039eb77f6-61c2-46fe-b56f-ddf016caa6fb_i1404" DrawAspect="Content" ObjectID="_1446904761" r:id="rId39eb77f6-61c2-46fe-b56f-ddf016caa6fb683"/>
        </w:object>
      </w:r>
      <w:r w:rsidR="00EE776C" w:rsidRPr="009D4C71">
        <w:rPr>
          <w:rFonts w:ascii="宋体" w:hAnsi="宋体" w:hint="eastAsia"/>
        </w:rPr>
        <w:t>，</w:t>
      </w:r>
    </w:p>
    <w:p w:rsidR="00EE776C" w:rsidRPr="009D4C71" w:rsidRDefault="00EE776C" w:rsidP="009D4C71">
      <w:r w:rsidRPr="009D4C71">
        <w:rPr>
          <w:rFonts w:ascii="宋体" w:hAnsi="宋体" w:hint="eastAsia"/>
        </w:rPr>
        <w:t>消去</w:t>
      </w:r>
      <w:r w:rsidRPr="009D4C71">
        <w:rPr>
          <w:rFonts w:ascii="宋体" w:hAnsi="宋体" w:cs="Tahoma"/>
          <w:position w:val="-10"/>
        </w:rPr>
        <w:object w:dxaOrig="223" w:dyaOrig="264">
          <v:shape id="_x000039eb77f6-61c2-46fe-b56f-ddf016caa6fb_i1405" type="#_x000039eb77f6-61c2-46fe-b56f-ddf016caa6fb_t75" alt="" style="width:12pt;height:13.5pt;mso-position-horizontal-relative:page;mso-position-vertical-relative:page" o:ole="">
            <v:imagedata r:id="rId39eb77f6-61c2-46fe-b56f-ddf016caa6fb684" o:title=""/>
          </v:shape>
          <o:OLEObject Type="Embed" ProgID="Equation.DSMT4" ShapeID="_x000039eb77f6-61c2-46fe-b56f-ddf016caa6fb_i1405" DrawAspect="Content" ObjectID="_1446904762" r:id="rId39eb77f6-61c2-46fe-b56f-ddf016caa6fb685"/>
        </w:object>
      </w:r>
      <w:r w:rsidRPr="009D4C71">
        <w:rPr>
          <w:rFonts w:ascii="宋体" w:hAnsi="宋体" w:hint="eastAsia"/>
        </w:rPr>
        <w:t>得</w:t>
      </w:r>
      <w:r w:rsidRPr="009D4C71">
        <w:rPr>
          <w:rFonts w:ascii="宋体" w:hAnsi="宋体" w:cs="Tahoma"/>
          <w:position w:val="-10"/>
        </w:rPr>
        <w:object w:dxaOrig="3240" w:dyaOrig="360">
          <v:shape id="_x000039eb77f6-61c2-46fe-b56f-ddf016caa6fb_i1406" type="#_x000039eb77f6-61c2-46fe-b56f-ddf016caa6fb_t75" alt="" style="width:172.5pt;height:18.75pt;mso-position-horizontal-relative:page;mso-position-vertical-relative:page" o:ole="">
            <v:imagedata r:id="rId39eb77f6-61c2-46fe-b56f-ddf016caa6fb686" o:title=""/>
          </v:shape>
          <o:OLEObject Type="Embed" ProgID="Equation.DSMT4" ShapeID="_x000039eb77f6-61c2-46fe-b56f-ddf016caa6fb_i1406" DrawAspect="Content" ObjectID="_1446904763" r:id="rId39eb77f6-61c2-46fe-b56f-ddf016caa6fb687"/>
        </w:object>
      </w:r>
      <w:r w:rsidRPr="009D4C71">
        <w:rPr>
          <w:rFonts w:ascii="宋体" w:hAnsi="宋体"/>
        </w:rPr>
        <w:t>．</w:t>
      </w:r>
    </w:p>
    <w:p w:rsidR="00EE776C" w:rsidRPr="009D4C71" w:rsidRDefault="00EE776C" w:rsidP="009D4C71">
      <w:r w:rsidRPr="009D4C71">
        <w:rPr>
          <w:rFonts w:ascii="宋体" w:hAnsi="宋体" w:cs="Tahoma"/>
          <w:position w:val="-10"/>
        </w:rPr>
        <w:object w:dxaOrig="5285" w:dyaOrig="360">
          <v:shape id="_x000039eb77f6-61c2-46fe-b56f-ddf016caa6fb_i1407" type="#_x000039eb77f6-61c2-46fe-b56f-ddf016caa6fb_t75" alt="" style="width:281.25pt;height:18.75pt;mso-position-horizontal-relative:page;mso-position-vertical-relative:page" o:ole="">
            <v:imagedata r:id="rId39eb77f6-61c2-46fe-b56f-ddf016caa6fb688" o:title=""/>
          </v:shape>
          <o:OLEObject Type="Embed" ProgID="Equation.DSMT4" ShapeID="_x000039eb77f6-61c2-46fe-b56f-ddf016caa6fb_i1407" DrawAspect="Content" ObjectID="_1446904764" r:id="rId39eb77f6-61c2-46fe-b56f-ddf016caa6fb689"/>
        </w:object>
      </w:r>
      <w:r w:rsidRPr="009D4C71">
        <w:rPr>
          <w:rFonts w:ascii="宋体" w:hAnsi="宋体" w:cs="Tahoma" w:hint="eastAsia"/>
        </w:rPr>
        <w:t>，</w:t>
      </w:r>
    </w:p>
    <w:p w:rsidR="00EE776C" w:rsidRPr="009D4C71" w:rsidRDefault="00EE776C" w:rsidP="009D4C71">
      <w:r w:rsidRPr="009D4C71">
        <w:rPr>
          <w:rFonts w:ascii="宋体" w:hAnsi="宋体" w:hint="eastAsia"/>
        </w:rPr>
        <w:t>且</w:t>
      </w:r>
      <w:r w:rsidRPr="009D4C71">
        <w:rPr>
          <w:rFonts w:ascii="宋体" w:hAnsi="宋体"/>
          <w:position w:val="-24"/>
        </w:rPr>
        <w:object w:dxaOrig="1546" w:dyaOrig="622">
          <v:shape id="_x000039eb77f6-61c2-46fe-b56f-ddf016caa6fb_i1408" type="#_x000039eb77f6-61c2-46fe-b56f-ddf016caa6fb_t75" alt="" style="width:77.25pt;height:30.75pt;mso-position-horizontal-relative:page;mso-position-vertical-relative:page" o:ole="">
            <v:imagedata r:id="rId39eb77f6-61c2-46fe-b56f-ddf016caa6fb657" o:title=""/>
          </v:shape>
          <o:OLEObject Type="Embed" ProgID="Equation.DSMT4" ShapeID="_x000039eb77f6-61c2-46fe-b56f-ddf016caa6fb_i1408" DrawAspect="Content" ObjectID="_1446904765" r:id="rId39eb77f6-61c2-46fe-b56f-ddf016caa6fb690"/>
        </w:object>
      </w:r>
      <w:r w:rsidRPr="009D4C71">
        <w:rPr>
          <w:rFonts w:ascii="宋体" w:hAnsi="宋体" w:hint="eastAsia"/>
        </w:rPr>
        <w:t>，．</w:t>
      </w:r>
    </w:p>
    <w:p w:rsidR="00EE776C" w:rsidRPr="009D4C71" w:rsidRDefault="00EE776C" w:rsidP="009D4C71">
      <w:r w:rsidRPr="009D4C71">
        <w:rPr>
          <w:rFonts w:ascii="宋体" w:hAnsi="宋体" w:hint="eastAsia"/>
        </w:rPr>
        <w:t>因为直线</w:t>
      </w:r>
      <w:r w:rsidR="00F07FFB" w:rsidRPr="009D4C71">
        <w:rPr>
          <w:rFonts w:ascii="宋体" w:hAnsi="宋体"/>
          <w:position w:val="-10"/>
        </w:rPr>
        <w:object w:dxaOrig="1200" w:dyaOrig="320">
          <v:shape id="_x000039eb77f6-61c2-46fe-b56f-ddf016caa6fb_i1409" type="#_x000039eb77f6-61c2-46fe-b56f-ddf016caa6fb_t75" style="width:60pt;height:15.75pt" o:ole="">
            <v:imagedata r:id="rId39eb77f6-61c2-46fe-b56f-ddf016caa6fb659" o:title=""/>
          </v:shape>
          <o:OLEObject Type="Embed" ProgID="Equation.DSMT4" ShapeID="_x000039eb77f6-61c2-46fe-b56f-ddf016caa6fb_i1409" DrawAspect="Content" ObjectID="_1446904766" r:id="rId39eb77f6-61c2-46fe-b56f-ddf016caa6fb691"/>
        </w:object>
      </w:r>
      <w:r w:rsidRPr="009D4C71">
        <w:rPr>
          <w:rFonts w:ascii="宋体" w:hAnsi="宋体" w:hint="eastAsia"/>
        </w:rPr>
        <w:t>的斜率依次成等差数列，</w:t>
      </w:r>
    </w:p>
    <w:p w:rsidR="00EE776C" w:rsidRPr="009D4C71" w:rsidRDefault="00EE776C" w:rsidP="009D4C71">
      <w:r w:rsidRPr="009D4C71">
        <w:rPr>
          <w:rFonts w:ascii="宋体" w:hAnsi="宋体" w:hint="eastAsia"/>
        </w:rPr>
        <w:t>所以，</w:t>
      </w:r>
      <w:r w:rsidR="0022035D" w:rsidRPr="009D4C71">
        <w:rPr>
          <w:rFonts w:ascii="宋体" w:hAnsi="宋体" w:hint="eastAsia"/>
          <w:position w:val="-38"/>
        </w:rPr>
        <w:object w:dxaOrig="1619" w:dyaOrig="21439">
          <v:shape id="_x000039eb77f6-61c2-46fe-b56f-ddf016caa6fb_i1410" type="#_x000039eb77f6-61c2-46fe-b56f-ddf016caa6fb_t75" alt="" style="width:77.25pt;height:42pt;mso-position-horizontal-relative:page;mso-position-vertical-relative:page" o:ole="">
            <v:imagedata r:id="rId39eb77f6-61c2-46fe-b56f-ddf016caa6fb692" o:title=""/>
          </v:shape>
          <o:OLEObject Type="Embed" ProgID="Equation.3" ShapeID="_x000039eb77f6-61c2-46fe-b56f-ddf016caa6fb_i1410" DrawAspect="Content" ObjectID="_1446904767" r:id="rId39eb77f6-61c2-46fe-b56f-ddf016caa6fb693">
            <o:FieldCodes>\* MERGEFORMAT</o:FieldCodes>
          </o:OLEObject>
        </w:object>
      </w:r>
      <w:r w:rsidRPr="009D4C71">
        <w:rPr>
          <w:rFonts w:ascii="宋体" w:hAnsi="宋体" w:hint="eastAsia"/>
        </w:rPr>
        <w:t>，即</w:t>
      </w:r>
      <w:r w:rsidR="0022035D" w:rsidRPr="009D4C71">
        <w:rPr>
          <w:rFonts w:ascii="宋体" w:hAnsi="宋体" w:hint="eastAsia"/>
          <w:position w:val="-12"/>
        </w:rPr>
        <w:object w:dxaOrig="2399" w:dyaOrig="10220">
          <v:shape id="_x000039eb77f6-61c2-46fe-b56f-ddf016caa6fb_i1411" type="#_x000039eb77f6-61c2-46fe-b56f-ddf016caa6fb_t75" alt="" style="width:105pt;height:18.75pt;mso-position-horizontal-relative:page;mso-position-vertical-relative:page" o:ole="">
            <v:imagedata r:id="rId39eb77f6-61c2-46fe-b56f-ddf016caa6fb661" o:title=""/>
          </v:shape>
          <o:OLEObject Type="Embed" ProgID="Equation.3" ShapeID="_x000039eb77f6-61c2-46fe-b56f-ddf016caa6fb_i1411" DrawAspect="Content" ObjectID="_1446904768" r:id="rId39eb77f6-61c2-46fe-b56f-ddf016caa6fb694">
            <o:FieldCodes>\* MERGEFORMAT</o:FieldCodes>
          </o:OLEObject>
        </w:object>
      </w:r>
      <w:r w:rsidRPr="009D4C71">
        <w:rPr>
          <w:rFonts w:ascii="宋体" w:hAnsi="宋体" w:hint="eastAsia"/>
        </w:rPr>
        <w:t>，</w:t>
      </w:r>
    </w:p>
    <w:p w:rsidR="00EE776C" w:rsidRPr="009D4C71" w:rsidRDefault="00EE776C" w:rsidP="009D4C71">
      <w:r w:rsidRPr="009D4C71">
        <w:rPr>
          <w:rFonts w:ascii="宋体" w:hAnsi="宋体" w:hint="eastAsia"/>
        </w:rPr>
        <w:t>又</w:t>
      </w:r>
      <w:r w:rsidR="0022035D" w:rsidRPr="009D4C71">
        <w:rPr>
          <w:rFonts w:ascii="宋体" w:hAnsi="宋体" w:hint="eastAsia"/>
          <w:position w:val="-12"/>
        </w:rPr>
        <w:object w:dxaOrig="1379" w:dyaOrig="9732">
          <v:shape id="_x000039eb77f6-61c2-46fe-b56f-ddf016caa6fb_i1412" type="#_x000039eb77f6-61c2-46fe-b56f-ddf016caa6fb_t75" alt="" style="width:62.25pt;height:18pt;mso-position-horizontal-relative:page;mso-position-vertical-relative:page" o:ole="">
            <v:imagedata r:id="rId39eb77f6-61c2-46fe-b56f-ddf016caa6fb663" o:title=""/>
          </v:shape>
          <o:OLEObject Type="Embed" ProgID="Equation.3" ShapeID="_x000039eb77f6-61c2-46fe-b56f-ddf016caa6fb_i1412" DrawAspect="Content" ObjectID="_1446904769" r:id="rId39eb77f6-61c2-46fe-b56f-ddf016caa6fb695">
            <o:FieldCodes>\* MERGEFORMAT</o:FieldCodes>
          </o:OLEObject>
        </w:object>
      </w:r>
      <w:r w:rsidRPr="009D4C71">
        <w:rPr>
          <w:rFonts w:ascii="宋体" w:hAnsi="宋体" w:hint="eastAsia"/>
        </w:rPr>
        <w:t>，所以</w:t>
      </w:r>
      <w:r w:rsidR="0022035D" w:rsidRPr="009D4C71">
        <w:rPr>
          <w:rFonts w:ascii="宋体" w:hAnsi="宋体" w:hint="eastAsia"/>
          <w:position w:val="-12"/>
        </w:rPr>
        <w:object w:dxaOrig="1779" w:dyaOrig="10220">
          <v:shape id="_x000039eb77f6-61c2-46fe-b56f-ddf016caa6fb_i1413" type="#_x000039eb77f6-61c2-46fe-b56f-ddf016caa6fb_t75" alt="" style="width:78.75pt;height:18.75pt;mso-position-horizontal-relative:page;mso-position-vertical-relative:page" o:ole="">
            <v:imagedata r:id="rId39eb77f6-61c2-46fe-b56f-ddf016caa6fb665" o:title=""/>
          </v:shape>
          <o:OLEObject Type="Embed" ProgID="Equation.3" ShapeID="_x000039eb77f6-61c2-46fe-b56f-ddf016caa6fb_i1413" DrawAspect="Content" ObjectID="_1446904770" r:id="rId39eb77f6-61c2-46fe-b56f-ddf016caa6fb696">
            <o:FieldCodes>\* MERGEFORMAT</o:FieldCodes>
          </o:OLEObject>
        </w:object>
      </w:r>
      <w:r w:rsidRPr="009D4C71">
        <w:rPr>
          <w:rFonts w:ascii="宋体" w:hAnsi="宋体" w:hint="eastAsia"/>
        </w:rPr>
        <w:t>，</w:t>
      </w:r>
    </w:p>
    <w:p w:rsidR="00EE776C" w:rsidRPr="009D4C71" w:rsidRDefault="00EE776C" w:rsidP="009D4C71">
      <w:r w:rsidRPr="009D4C71">
        <w:rPr>
          <w:rFonts w:ascii="宋体" w:hAnsi="宋体" w:hint="eastAsia"/>
        </w:rPr>
        <w:t>即</w:t>
      </w:r>
      <w:r w:rsidR="00D54A44" w:rsidRPr="009D4C71">
        <w:rPr>
          <w:rFonts w:ascii="宋体" w:hAnsi="宋体"/>
          <w:position w:val="-6"/>
        </w:rPr>
        <w:object w:dxaOrig="600" w:dyaOrig="279">
          <v:shape id="_x000039eb77f6-61c2-46fe-b56f-ddf016caa6fb_i1414" type="#_x000039eb77f6-61c2-46fe-b56f-ddf016caa6fb_t75" style="width:30pt;height:14.25pt" o:ole="">
            <v:imagedata r:id="rId39eb77f6-61c2-46fe-b56f-ddf016caa6fb667" o:title=""/>
          </v:shape>
          <o:OLEObject Type="Embed" ProgID="Equation.DSMT4" ShapeID="_x000039eb77f6-61c2-46fe-b56f-ddf016caa6fb_i1414" DrawAspect="Content" ObjectID="_1446904771" r:id="rId39eb77f6-61c2-46fe-b56f-ddf016caa6fb697"/>
        </w:object>
      </w:r>
      <w:r w:rsidRPr="009D4C71">
        <w:rPr>
          <w:rFonts w:ascii="宋体" w:hAnsi="宋体" w:hint="eastAsia"/>
        </w:rPr>
        <w:t xml:space="preserve">．                              </w:t>
      </w:r>
      <w:r w:rsidR="00CD366C">
        <w:rPr>
          <w:rFonts w:ascii="宋体" w:hAnsi="宋体" w:hint="eastAsia"/>
        </w:rPr>
        <w:t xml:space="preserve">        </w:t>
      </w:r>
      <w:r w:rsidRPr="009D4C71">
        <w:rPr>
          <w:rFonts w:ascii="宋体" w:hAnsi="宋体" w:hint="eastAsia"/>
        </w:rPr>
        <w:t>(9分)</w:t>
      </w:r>
    </w:p>
    <w:p w:rsidR="00EE776C" w:rsidRPr="009D4C71" w:rsidRDefault="00EE776C" w:rsidP="009D4C71">
      <w:r w:rsidRPr="009D4C71">
        <w:rPr>
          <w:rFonts w:ascii="宋体" w:hAnsi="宋体" w:hint="eastAsia"/>
        </w:rPr>
        <w:t>联立</w:t>
      </w:r>
      <w:r w:rsidR="0022035D" w:rsidRPr="009D4C71">
        <w:rPr>
          <w:rFonts w:ascii="宋体" w:hAnsi="宋体" w:hint="eastAsia"/>
          <w:position w:val="-36"/>
        </w:rPr>
        <w:object w:dxaOrig="1719" w:dyaOrig="28268">
          <v:shape id="_x000039eb77f6-61c2-46fe-b56f-ddf016caa6fb_i1415" type="#_x000039eb77f6-61c2-46fe-b56f-ddf016caa6fb_t75" alt="" style="width:69.75pt;height:46.5pt;mso-position-horizontal-relative:page;mso-position-vertical-relative:page" o:ole="">
            <v:imagedata r:id="rId39eb77f6-61c2-46fe-b56f-ddf016caa6fb698" o:title=""/>
          </v:shape>
          <o:OLEObject Type="Embed" ProgID="Equation.3" ShapeID="_x000039eb77f6-61c2-46fe-b56f-ddf016caa6fb_i1415" DrawAspect="Content" ObjectID="_1446904772" r:id="rId39eb77f6-61c2-46fe-b56f-ddf016caa6fb699">
            <o:FieldCodes>\* MERGEFORMAT</o:FieldCodes>
          </o:OLEObject>
        </w:object>
      </w:r>
      <w:r w:rsidRPr="009D4C71">
        <w:rPr>
          <w:rFonts w:ascii="宋体" w:hAnsi="宋体" w:hint="eastAsia"/>
        </w:rPr>
        <w:t xml:space="preserve">     易得弦AB的长为</w:t>
      </w:r>
      <w:r w:rsidR="0022035D" w:rsidRPr="009D4C71">
        <w:rPr>
          <w:rFonts w:ascii="宋体" w:hAnsi="宋体" w:hint="eastAsia"/>
          <w:position w:val="-32"/>
        </w:rPr>
        <w:object w:dxaOrig="2119" w:dyaOrig="19976">
          <v:shape id="_x000039eb77f6-61c2-46fe-b56f-ddf016caa6fb_i1416" type="#_x000039eb77f6-61c2-46fe-b56f-ddf016caa6fb_t75" alt="" style="width:101.25pt;height:39pt;mso-position-horizontal-relative:page;mso-position-vertical-relative:page" o:ole="">
            <v:imagedata r:id="rId39eb77f6-61c2-46fe-b56f-ddf016caa6fb700" o:title=""/>
          </v:shape>
          <o:OLEObject Type="Embed" ProgID="Equation.3" ShapeID="_x000039eb77f6-61c2-46fe-b56f-ddf016caa6fb_i1416" DrawAspect="Content" ObjectID="_1446904773" r:id="rId39eb77f6-61c2-46fe-b56f-ddf016caa6fb701">
            <o:FieldCodes>\* MERGEFORMAT</o:FieldCodes>
          </o:OLEObject>
        </w:object>
      </w:r>
      <w:r w:rsidRPr="009D4C71">
        <w:rPr>
          <w:rFonts w:ascii="宋体" w:hAnsi="宋体" w:hint="eastAsia"/>
        </w:rPr>
        <w:t xml:space="preserve">   </w:t>
      </w:r>
    </w:p>
    <w:p w:rsidR="00EE776C" w:rsidRPr="009D4C71" w:rsidRDefault="00EE776C" w:rsidP="009D4C71">
      <w:r w:rsidRPr="009D4C71">
        <w:rPr>
          <w:rFonts w:ascii="宋体" w:hAnsi="宋体" w:hint="eastAsia"/>
        </w:rPr>
        <w:t>又点M到</w:t>
      </w:r>
      <w:r w:rsidR="0022035D" w:rsidRPr="009D4C71">
        <w:rPr>
          <w:rFonts w:ascii="宋体" w:hAnsi="宋体" w:hint="eastAsia"/>
          <w:position w:val="-12"/>
        </w:rPr>
        <w:object w:dxaOrig="20951" w:dyaOrig="9732">
          <v:shape id="_x000039eb77f6-61c2-46fe-b56f-ddf016caa6fb_i1417" type="#_x000039eb77f6-61c2-46fe-b56f-ddf016caa6fb_t75" alt="" style="width:35.25pt;height:17.25pt;mso-position-horizontal-relative:page;mso-position-vertical-relative:page" o:ole="">
            <v:imagedata r:id="rId39eb77f6-61c2-46fe-b56f-ddf016caa6fb702" o:title=""/>
          </v:shape>
          <o:OLEObject Type="Embed" ProgID="Equation.3" ShapeID="_x000039eb77f6-61c2-46fe-b56f-ddf016caa6fb_i1417" DrawAspect="Content" ObjectID="_1446904774" r:id="rId39eb77f6-61c2-46fe-b56f-ddf016caa6fb703">
            <o:FieldCodes>\* MERGEFORMAT</o:FieldCodes>
          </o:OLEObject>
        </w:object>
      </w:r>
      <w:r w:rsidRPr="009D4C71">
        <w:rPr>
          <w:rFonts w:ascii="宋体" w:hAnsi="宋体" w:hint="eastAsia"/>
        </w:rPr>
        <w:t>的距离</w:t>
      </w:r>
      <w:r w:rsidR="0022035D" w:rsidRPr="009D4C71">
        <w:rPr>
          <w:rFonts w:ascii="宋体" w:hAnsi="宋体" w:hint="eastAsia"/>
          <w:position w:val="-32"/>
        </w:rPr>
        <w:object w:dxaOrig="1519" w:dyaOrig="20951">
          <v:shape id="_x000039eb77f6-61c2-46fe-b56f-ddf016caa6fb_i1418" type="#_x000039eb77f6-61c2-46fe-b56f-ddf016caa6fb_t75" alt="" style="width:69.75pt;height:39pt;mso-position-horizontal-relative:page;mso-position-vertical-relative:page" o:ole="">
            <v:imagedata r:id="rId39eb77f6-61c2-46fe-b56f-ddf016caa6fb704" o:title=""/>
          </v:shape>
          <o:OLEObject Type="Embed" ProgID="Equation.3" ShapeID="_x000039eb77f6-61c2-46fe-b56f-ddf016caa6fb_i1418" DrawAspect="Content" ObjectID="_1446904775" r:id="rId39eb77f6-61c2-46fe-b56f-ddf016caa6fb705">
            <o:FieldCodes>\* MERGEFORMAT</o:FieldCodes>
          </o:OLEObject>
        </w:object>
      </w:r>
      <w:r w:rsidRPr="009D4C71">
        <w:rPr>
          <w:rFonts w:ascii="宋体" w:hAnsi="宋体" w:hint="eastAsia"/>
        </w:rPr>
        <w:t xml:space="preserve">  </w:t>
      </w:r>
    </w:p>
    <w:p w:rsidR="00EE776C" w:rsidRPr="009D4C71" w:rsidRDefault="00EE776C" w:rsidP="009D4C71">
      <w:r w:rsidRPr="009D4C71">
        <w:rPr>
          <w:rFonts w:ascii="宋体" w:hAnsi="宋体" w:hint="eastAsia"/>
        </w:rPr>
        <w:t>所以</w:t>
      </w:r>
      <w:r w:rsidR="00D54A44" w:rsidRPr="009D4C71">
        <w:rPr>
          <w:rFonts w:ascii="宋体" w:hAnsi="宋体"/>
          <w:position w:val="-30"/>
        </w:rPr>
        <w:object w:dxaOrig="3000" w:dyaOrig="720">
          <v:shape id="_x000039eb77f6-61c2-46fe-b56f-ddf016caa6fb_i1419" type="#_x000039eb77f6-61c2-46fe-b56f-ddf016caa6fb_t75" style="width:150pt;height:36pt" o:ole="">
            <v:imagedata r:id="rId39eb77f6-61c2-46fe-b56f-ddf016caa6fb706" o:title=""/>
          </v:shape>
          <o:OLEObject Type="Embed" ProgID="Equation.DSMT4" ShapeID="_x000039eb77f6-61c2-46fe-b56f-ddf016caa6fb_i1419" DrawAspect="Content" ObjectID="_1446904776" r:id="rId39eb77f6-61c2-46fe-b56f-ddf016caa6fb707"/>
        </w:object>
      </w:r>
      <w:r w:rsidR="0022035D" w:rsidRPr="009D4C71">
        <w:rPr>
          <w:rFonts w:ascii="宋体" w:hAnsi="宋体" w:hint="eastAsia"/>
          <w:position w:val="-32"/>
        </w:rPr>
        <w:object w:dxaOrig="1419" w:dyaOrig="20951">
          <v:shape id="_x000039eb77f6-61c2-46fe-b56f-ddf016caa6fb_i1420" type="#_x000039eb77f6-61c2-46fe-b56f-ddf016caa6fb_t75" alt="" style="width:63pt;height:37.5pt;mso-position-horizontal-relative:page;mso-position-vertical-relative:page" o:ole="">
            <v:imagedata r:id="rId39eb77f6-61c2-46fe-b56f-ddf016caa6fb708" o:title=""/>
          </v:shape>
          <o:OLEObject Type="Embed" ProgID="Equation.3" ShapeID="_x000039eb77f6-61c2-46fe-b56f-ddf016caa6fb_i1420" DrawAspect="Content" ObjectID="_1446904777" r:id="rId39eb77f6-61c2-46fe-b56f-ddf016caa6fb709">
            <o:FieldCodes>\* MERGEFORMAT</o:FieldCodes>
          </o:OLEObject>
        </w:object>
      </w:r>
    </w:p>
    <w:p w:rsidR="00D71623" w:rsidRPr="009D4C71" w:rsidRDefault="00EE776C" w:rsidP="009D4C71">
      <w:r w:rsidRPr="009D4C71">
        <w:rPr>
          <w:rFonts w:ascii="宋体" w:hAnsi="宋体" w:hint="eastAsia"/>
        </w:rPr>
        <w:t>平方再化简</w:t>
      </w:r>
      <w:proofErr w:type="gramStart"/>
      <w:r w:rsidRPr="009D4C71">
        <w:rPr>
          <w:rFonts w:ascii="宋体" w:hAnsi="宋体" w:hint="eastAsia"/>
        </w:rPr>
        <w:t>求导易</w:t>
      </w:r>
      <w:proofErr w:type="gramEnd"/>
      <w:r w:rsidRPr="009D4C71">
        <w:rPr>
          <w:rFonts w:ascii="宋体" w:hAnsi="宋体" w:hint="eastAsia"/>
        </w:rPr>
        <w:t>得</w:t>
      </w:r>
      <w:r w:rsidR="0022035D" w:rsidRPr="009D4C71">
        <w:rPr>
          <w:rFonts w:ascii="宋体" w:hAnsi="宋体" w:hint="eastAsia"/>
          <w:position w:val="-30"/>
        </w:rPr>
        <w:object w:dxaOrig="23390" w:dyaOrig="19488">
          <v:shape id="_x000039eb77f6-61c2-46fe-b56f-ddf016caa6fb_i1421" type="#_x000039eb77f6-61c2-46fe-b56f-ddf016caa6fb_t75" alt="" style="width:41.25pt;height:33.75pt;mso-position-horizontal-relative:page;mso-position-vertical-relative:page" o:ole="">
            <v:imagedata r:id="rId39eb77f6-61c2-46fe-b56f-ddf016caa6fb710" o:title=""/>
          </v:shape>
          <o:OLEObject Type="Embed" ProgID="Equation.3" ShapeID="_x000039eb77f6-61c2-46fe-b56f-ddf016caa6fb_i1421" DrawAspect="Content" ObjectID="_1446904778" r:id="rId39eb77f6-61c2-46fe-b56f-ddf016caa6fb711">
            <o:FieldCodes>\* MERGEFORMAT</o:FieldCodes>
          </o:OLEObject>
        </w:object>
      </w:r>
      <w:r w:rsidRPr="009D4C71">
        <w:rPr>
          <w:rFonts w:ascii="宋体" w:hAnsi="宋体" w:hint="eastAsia"/>
        </w:rPr>
        <w:t>时S取最大值</w:t>
      </w:r>
      <w:r w:rsidR="000E661A" w:rsidRPr="009D4C71">
        <w:rPr>
          <w:rFonts w:ascii="宋体" w:hAnsi="宋体" w:hint="eastAsia"/>
          <w:position w:val="-8"/>
        </w:rPr>
        <w:object w:dxaOrig="11195" w:dyaOrig="10220">
          <v:shape id="_x000039eb77f6-61c2-46fe-b56f-ddf016caa6fb_i1422" type="#_x000039eb77f6-61c2-46fe-b56f-ddf016caa6fb_t75" alt="" style="width:18pt;height:15.75pt;mso-position-horizontal-relative:page;mso-position-vertical-relative:page" o:ole="">
            <v:imagedata r:id="rId39eb77f6-61c2-46fe-b56f-ddf016caa6fb642" o:title=""/>
          </v:shape>
          <o:OLEObject Type="Embed" ProgID="Equation.3" ShapeID="_x000039eb77f6-61c2-46fe-b56f-ddf016caa6fb_i1422" DrawAspect="Content" ObjectID="_1446904779" r:id="rId39eb77f6-61c2-46fe-b56f-ddf016caa6fb712">
            <o:FieldCodes>\* MERGEFORMAT</o:FieldCodes>
          </o:OLEObject>
        </w:object>
      </w:r>
      <w:r w:rsidR="00CD366C">
        <w:rPr>
          <w:rFonts w:ascii="宋体" w:hAnsi="宋体" w:hint="eastAsia"/>
        </w:rPr>
        <w:t xml:space="preserve">        </w:t>
      </w:r>
      <w:r w:rsidRPr="009D4C71">
        <w:rPr>
          <w:rFonts w:ascii="宋体" w:hAnsi="宋体" w:hint="eastAsia"/>
        </w:rPr>
        <w:t>(13分)</w:t>
      </w:r>
    </w:p>
    <w:p w:rsidR="001814B2" w:rsidRPr="009D4C71" w:rsidRDefault="001814B2" w:rsidP="009D4C71">
      <w:r w:rsidRPr="009D4C71">
        <w:rPr>
          <w:rFonts w:ascii="宋体" w:hAnsi="宋体" w:hint="eastAsia"/>
          <w:szCs w:val="21"/>
        </w:rPr>
        <w:t>考点：</w:t>
      </w:r>
      <w:r w:rsidR="001D193C" w:rsidRPr="009D4C71">
        <w:rPr>
          <w:rFonts w:ascii="宋体" w:hAnsi="宋体" w:hint="eastAsia"/>
          <w:szCs w:val="21"/>
        </w:rPr>
        <w:t>椭圆标准方程、椭圆的离心率、直线方程、等差数列、点到直线的距离公式.</w:t>
      </w:r>
    </w:p>
    <w:sectPr w:rsidR="002A2386" w:rsidRPr="00AE5FF7" w:rsidSect="007A55E5">
      <w:headerReference w:type="even" r:id="rId_headeranswer"/>
      <w:headerReference w:type="default" r:id="rId_headeranswer"/>
      <w:footerReference w:type="even" r:id="rId_footeranswer"/>
      <w:footerReference w:type="default" r:id="rId_footeranswer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4B4F" w:rsidRDefault="00DD4B4F" w:rsidP="00AD3992">
      <w:r>
        <w:separator/>
      </w:r>
    </w:p>
  </w:endnote>
  <w:endnote w:type="continuationSeparator" w:id="0">
    <w:p w:rsidR="00DD4B4F" w:rsidRDefault="00DD4B4F" w:rsidP="00AD39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answer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232A6" w:rsidP="0064153B">
    <w:pPr>
      <w:pStyle w:val="a4"/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fldSimple w:instr=" page ">
      <w:r w:rsidR="00FA429B">
        <w:rPr>
          <w:noProof/>
        </w:rPr>
        <w:instrText>1</w:instrText>
      </w:r>
    </w:fldSimple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总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fldSimple w:instr=" sectionpages ">
      <w:r w:rsidR="00FA429B">
        <w:rPr>
          <w:noProof/>
        </w:rPr>
        <w:instrText>2</w:instrText>
      </w:r>
    </w:fldSimple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default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even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4B4F" w:rsidRDefault="00DD4B4F" w:rsidP="00AD3992">
      <w:r>
        <w:separator/>
      </w:r>
    </w:p>
  </w:footnote>
  <w:footnote w:type="continuationSeparator" w:id="0">
    <w:p w:rsidR="00DD4B4F" w:rsidRDefault="00DD4B4F" w:rsidP="00AD3992">
      <w:r>
        <w:continuationSeparator/>
      </w:r>
    </w:p>
  </w:footnote>
</w:footnotes>
</file>

<file path=word/headeranswer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0232A6" w:rsidP="0064153B">
    <w:pPr>
      <w:pStyle w:val="a3"/>
    </w:pPr>
    <w:proofErr w:type="gramStart"/>
    <w:r>
      <w:rPr>
        <w:rFonts w:hint="eastAsia"/>
      </w:rPr>
      <w:t>本卷由【在线组卷网www.zujuan.com】自动生成，请仔细校对后使用，答案仅供参考。</w:t>
    </w:r>
    <w:proofErr w:type="gramEnd"/>
  </w:p>
</w:hdr>
</file>

<file path=word/headerdefault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304298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-46pt;margin-top:-25pt;width:26pt;height:843pt;z-index:251660288;v-text-anchor:middle">
          <v:textbox style="layout-flow:vertical;mso-layout-flow-alt:bottom-to-top;mso-next-textbox:#_x0000_s1029">
            <w:txbxContent>
              <w:p w:rsidR="00304298" w:rsidRDefault="00304298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-74pt;margin-top:-25pt;width:28pt;height:843pt;z-index:251659264;v-text-anchor:middle" fillcolor="#d8d8d8 [2732]">
          <v:textbox style="layout-flow:vertical;mso-layout-flow-alt:bottom-to-top">
            <w:txbxContent>
              <w:p w:rsidR="007C4B19" w:rsidRDefault="007C4B19" w:rsidP="003E559A">
                <w:pPr>
                  <w:jc w:val="center"/>
                </w:pPr>
                <w:r>
                  <w:rPr>
                    <w:rFonts w:hint="eastAsia"/>
                  </w:rPr>
                  <w:t>学校:___________姓名：___________班级：___________考号：___________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-74pt;margin-top:-25pt;width:28pt;height:45pt;z-index:351661312" fillcolor="gray [1629]"/>
      </w:pict>
    </w:r>
    <w:r>
      <w:rPr>
        <w:noProof/>
      </w:rPr>
      <w:pict>
        <v:rect id="_x0000_s1035" style="position:absolute;left:0;text-align:left;margin-left:-74pt;margin-top:773pt;width:28pt;height:45pt;z-index:351661312" fillcolor="gray [1629]"/>
      </w:pict>
    </w:r>
    <w:r w:rsidR="00207F3C">
      <w:rPr>
        <w:noProof/>
      </w:rPr>
      <w:pict>
        <v:shape id="_x0000_s1025" type="#_x0000_t202" style="position:absolute;left:0;text-align:left;margin-left:-100pt;margin-top:-25pt;width:26pt;height:843pt;z-index:251658240;v-text-anchor:middle">
          <v:textbox style="layout-flow:vertical;mso-layout-flow-alt:bottom-to-top">
            <w:txbxContent>
              <w:p w:rsidR="007C4B19" w:rsidRDefault="007C4B19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even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304298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416pt;margin-top:-25pt;width:26pt;height:843pt;z-index:251660288;v-text-anchor:middle">
          <v:textbox style="layout-flow:vertical;mso-layout-flow-alt:bottom-to-top;mso-next-textbox:#_x0000_s1029">
            <w:txbxContent>
              <w:p w:rsidR="00304298" w:rsidRDefault="00304298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442pt;margin-top:-25pt;width:28pt;height:843pt;z-index:251659264;v-text-anchor:middle" fillcolor="#d8d8d8 [2732]">
          <v:textbox style="layout-flow:vertical;mso-layout-flow-alt:bottom-to-top">
            <w:txbxContent>
              <w:p w:rsidR="007C4B19" w:rsidRDefault="007C4B19" w:rsidP="003E559A"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442pt;margin-top:-25pt;width:28pt;height:45pt;z-index:351661312" fillcolor="gray [1629]"/>
      </w:pict>
    </w:r>
    <w:r>
      <w:rPr>
        <w:noProof/>
      </w:rPr>
      <w:pict>
        <v:rect id="_x0000_s1035" style="position:absolute;left:0;text-align:left;margin-left:442pt;margin-top:773pt;width:28pt;height:45pt;z-index:351661312" fillcolor="gray [1629]"/>
      </w:pict>
    </w:r>
    <w:r w:rsidR="00207F3C">
      <w:rPr>
        <w:noProof/>
      </w:rPr>
      <w:pict>
        <v:shape id="_x0000_s1025" type="#_x0000_t202" style="position:absolute;left:0;text-align:left;margin-left:470pt;margin-top:-25pt;width:26pt;height:843pt;z-index:251658240;v-text-anchor:middle">
          <v:textbox style="layout-flow:vertical;mso-layout-flow-alt:bottom-to-top">
            <w:txbxContent>
              <w:p w:rsidR="007C4B19" w:rsidRDefault="007C4B19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2A2386"/>
    <w:rsid w:val="004E63D0"/>
    <w:rsid w:val="007543D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&#65279;<?xml version="1.0" encoding="UTF-8" standalone="yes"?>
<Relationships xmlns="http://schemas.openxmlformats.org/package/2006/relationships">
  <Relationship Id="rId8" Type="http://schemas.openxmlformats.org/officeDocument/2006/relationships/theme" Target="theme/theme1.xml" />
  <Relationship Id="rId3" Type="http://schemas.openxmlformats.org/officeDocument/2006/relationships/settings" Target="settings.xml" />
  <Relationship Id="rId7" Type="http://schemas.openxmlformats.org/officeDocument/2006/relationships/fontTable" Target="fontTable.xml" />
  <Relationship Id="rId2" Type="http://schemas.openxmlformats.org/officeDocument/2006/relationships/styles" Target="styles.xml" />
  <Relationship Id="rId1" Type="http://schemas.openxmlformats.org/officeDocument/2006/relationships/customXml" Target="../customXml/item1.xml" />
  <Relationship Id="rId6" Type="http://schemas.openxmlformats.org/officeDocument/2006/relationships/endnotes" Target="endnotes.xml" />
  <Relationship Id="rId5" Type="http://schemas.openxmlformats.org/officeDocument/2006/relationships/footnotes" Target="footnotes.xml" />
  <Relationship Id="rId4" Type="http://schemas.openxmlformats.org/officeDocument/2006/relationships/webSettings" Target="webSettings.xml" />
  <Relationship Id="rId25669936-3f5c-44b1-b052-f172d8d7501445" Type="http://schemas.openxmlformats.org/officeDocument/2006/relationships/image" Target="media/image25669936-3f5c-44b1-b052-f172d8d7501419.wmf" />
  <Relationship Id="rId25669936-3f5c-44b1-b052-f172d8d7501446" Type="http://schemas.openxmlformats.org/officeDocument/2006/relationships/image" Target="media/image25669936-3f5c-44b1-b052-f172d8d7501420.wmf" />
  <Relationship Id="rId25669936-3f5c-44b1-b052-f172d8d7501447" Type="http://schemas.openxmlformats.org/officeDocument/2006/relationships/oleObject" Target="embeddings/oleObject25669936-3f5c-44b1-b052-f172d8d7501422.bin" />
  <Relationship Id="rId25669936-3f5c-44b1-b052-f172d8d7501448" Type="http://schemas.openxmlformats.org/officeDocument/2006/relationships/image" Target="media/image25669936-3f5c-44b1-b052-f172d8d7501421.wmf" />
  <Relationship Id="rId25669936-3f5c-44b1-b052-f172d8d7501449" Type="http://schemas.openxmlformats.org/officeDocument/2006/relationships/image" Target="media/image25669936-3f5c-44b1-b052-f172d8d7501422.wmf" />
  <Relationship Id="rId25669936-3f5c-44b1-b052-f172d8d7501450" Type="http://schemas.openxmlformats.org/officeDocument/2006/relationships/image" Target="media/image25669936-3f5c-44b1-b052-f172d8d7501423.wmf" />
  <Relationship Id="rId25669936-3f5c-44b1-b052-f172d8d7501451" Type="http://schemas.openxmlformats.org/officeDocument/2006/relationships/image" Target="media/image25669936-3f5c-44b1-b052-f172d8d7501424.wmf" />
  <Relationship Id="rId25669936-3f5c-44b1-b052-f172d8d7501452" Type="http://schemas.openxmlformats.org/officeDocument/2006/relationships/oleObject" Target="embeddings/oleObject25669936-3f5c-44b1-b052-f172d8d7501423.bin" />
  <Relationship Id="rId25669936-3f5c-44b1-b052-f172d8d7501453" Type="http://schemas.openxmlformats.org/officeDocument/2006/relationships/image" Target="media/image25669936-3f5c-44b1-b052-f172d8d7501425.wmf" />
  <Relationship Id="rId25669936-3f5c-44b1-b052-f172d8d7501454" Type="http://schemas.openxmlformats.org/officeDocument/2006/relationships/oleObject" Target="embeddings/oleObject25669936-3f5c-44b1-b052-f172d8d7501424.bin" />
  <Relationship Id="rId25669936-3f5c-44b1-b052-f172d8d7501455" Type="http://schemas.openxmlformats.org/officeDocument/2006/relationships/image" Target="media/image25669936-3f5c-44b1-b052-f172d8d7501426.wmf" />
  <Relationship Id="rId25669936-3f5c-44b1-b052-f172d8d7501456" Type="http://schemas.openxmlformats.org/officeDocument/2006/relationships/oleObject" Target="embeddings/oleObject25669936-3f5c-44b1-b052-f172d8d7501425.bin" />
  <Relationship Id="rId25669936-3f5c-44b1-b052-f172d8d7501457" Type="http://schemas.openxmlformats.org/officeDocument/2006/relationships/image" Target="media/image25669936-3f5c-44b1-b052-f172d8d7501427.wmf" />
  <Relationship Id="rId25669936-3f5c-44b1-b052-f172d8d7501458" Type="http://schemas.openxmlformats.org/officeDocument/2006/relationships/oleObject" Target="embeddings/oleObject25669936-3f5c-44b1-b052-f172d8d7501426.bin" />
  <Relationship Id="rId25669936-3f5c-44b1-b052-f172d8d7501459" Type="http://schemas.openxmlformats.org/officeDocument/2006/relationships/oleObject" Target="embeddings/oleObject25669936-3f5c-44b1-b052-f172d8d7501427.bin" />
  <Relationship Id="rId25669936-3f5c-44b1-b052-f172d8d7501460" Type="http://schemas.openxmlformats.org/officeDocument/2006/relationships/image" Target="media/image25669936-3f5c-44b1-b052-f172d8d7501428.wmf" />
  <Relationship Id="rId25669936-3f5c-44b1-b052-f172d8d7501461" Type="http://schemas.openxmlformats.org/officeDocument/2006/relationships/oleObject" Target="embeddings/oleObject25669936-3f5c-44b1-b052-f172d8d7501428.bin" />
  <Relationship Id="rId25669936-3f5c-44b1-b052-f172d8d7501462" Type="http://schemas.openxmlformats.org/officeDocument/2006/relationships/image" Target="media/image25669936-3f5c-44b1-b052-f172d8d7501429.wmf" />
  <Relationship Id="rId25669936-3f5c-44b1-b052-f172d8d7501463" Type="http://schemas.openxmlformats.org/officeDocument/2006/relationships/oleObject" Target="embeddings/oleObject25669936-3f5c-44b1-b052-f172d8d7501429.bin" />
  <Relationship Id="rId25669936-3f5c-44b1-b052-f172d8d7501464" Type="http://schemas.openxmlformats.org/officeDocument/2006/relationships/image" Target="media/image25669936-3f5c-44b1-b052-f172d8d7501430.wmf" />
  <Relationship Id="rId25669936-3f5c-44b1-b052-f172d8d7501465" Type="http://schemas.openxmlformats.org/officeDocument/2006/relationships/oleObject" Target="embeddings/oleObject25669936-3f5c-44b1-b052-f172d8d7501430.bin" />
  <Relationship Id="rId5ae51d1c-97dd-4e43-91e9-e92cddeb269f6" Type="http://schemas.openxmlformats.org/officeDocument/2006/relationships/image" Target="media/image5ae51d1c-97dd-4e43-91e9-e92cddeb269f1.wmf" />
  <Relationship Id="rId5ae51d1c-97dd-4e43-91e9-e92cddeb269f7" Type="http://schemas.openxmlformats.org/officeDocument/2006/relationships/oleObject" Target="embeddings/oleObject5ae51d1c-97dd-4e43-91e9-e92cddeb269f1.bin" />
  <Relationship Id="rId5ae51d1c-97dd-4e43-91e9-e92cddeb269f8" Type="http://schemas.openxmlformats.org/officeDocument/2006/relationships/image" Target="media/image5ae51d1c-97dd-4e43-91e9-e92cddeb269f2.wmf" />
  <Relationship Id="rId5ae51d1c-97dd-4e43-91e9-e92cddeb269f9" Type="http://schemas.openxmlformats.org/officeDocument/2006/relationships/oleObject" Target="embeddings/oleObject5ae51d1c-97dd-4e43-91e9-e92cddeb269f2.bin" />
  <Relationship Id="rId5ae51d1c-97dd-4e43-91e9-e92cddeb269f10" Type="http://schemas.openxmlformats.org/officeDocument/2006/relationships/image" Target="media/image5ae51d1c-97dd-4e43-91e9-e92cddeb269f3.wmf" />
  <Relationship Id="rId5ae51d1c-97dd-4e43-91e9-e92cddeb269f11" Type="http://schemas.openxmlformats.org/officeDocument/2006/relationships/oleObject" Target="embeddings/oleObject5ae51d1c-97dd-4e43-91e9-e92cddeb269f3.bin" />
  <Relationship Id="rId5ae51d1c-97dd-4e43-91e9-e92cddeb269f12" Type="http://schemas.openxmlformats.org/officeDocument/2006/relationships/image" Target="media/image5ae51d1c-97dd-4e43-91e9-e92cddeb269f4.wmf" />
  <Relationship Id="rId5ae51d1c-97dd-4e43-91e9-e92cddeb269f13" Type="http://schemas.openxmlformats.org/officeDocument/2006/relationships/oleObject" Target="embeddings/oleObject5ae51d1c-97dd-4e43-91e9-e92cddeb269f4.bin" />
  <Relationship Id="rId5ae51d1c-97dd-4e43-91e9-e92cddeb269f14" Type="http://schemas.openxmlformats.org/officeDocument/2006/relationships/oleObject" Target="embeddings/oleObject5ae51d1c-97dd-4e43-91e9-e92cddeb269f5.bin" />
  <Relationship Id="rId6b12505b-a89b-407e-8810-46e12f163fdd231" Type="http://schemas.openxmlformats.org/officeDocument/2006/relationships/image" Target="media/image6b12505b-a89b-407e-8810-46e12f163fdd225.wmf" />
  <Relationship Id="rId6b12505b-a89b-407e-8810-46e12f163fdd232" Type="http://schemas.openxmlformats.org/officeDocument/2006/relationships/image" Target="media/image6b12505b-a89b-407e-8810-46e12f163fdd226.wmf" />
  <Relationship Id="rId6b12505b-a89b-407e-8810-46e12f163fdd233" Type="http://schemas.openxmlformats.org/officeDocument/2006/relationships/image" Target="media/image6b12505b-a89b-407e-8810-46e12f163fdd227.wmf" />
  <Relationship Id="rId6b12505b-a89b-407e-8810-46e12f163fdd234" Type="http://schemas.openxmlformats.org/officeDocument/2006/relationships/image" Target="media/image6b12505b-a89b-407e-8810-46e12f163fdd228.wmf" />
  <Relationship Id="rId6b12505b-a89b-407e-8810-46e12f163fdd235" Type="http://schemas.openxmlformats.org/officeDocument/2006/relationships/image" Target="media/image6b12505b-a89b-407e-8810-46e12f163fdd229.wmf" />
  <Relationship Id="rId6b12505b-a89b-407e-8810-46e12f163fdd236" Type="http://schemas.openxmlformats.org/officeDocument/2006/relationships/oleObject" Target="embeddings/oleObject6b12505b-a89b-407e-8810-46e12f163fdd1.bin" />
  <Relationship Id="rId6b12505b-a89b-407e-8810-46e12f163fdd237" Type="http://schemas.openxmlformats.org/officeDocument/2006/relationships/image" Target="media/image6b12505b-a89b-407e-8810-46e12f163fdd230.wmf" />
  <Relationship Id="rId6b12505b-a89b-407e-8810-46e12f163fdd238" Type="http://schemas.openxmlformats.org/officeDocument/2006/relationships/oleObject" Target="embeddings/oleObject6b12505b-a89b-407e-8810-46e12f163fdd2.bin" />
  <Relationship Id="rId6b12505b-a89b-407e-8810-46e12f163fdd239" Type="http://schemas.openxmlformats.org/officeDocument/2006/relationships/image" Target="media/image6b12505b-a89b-407e-8810-46e12f163fdd231.wmf" />
  <Relationship Id="rId6b12505b-a89b-407e-8810-46e12f163fdd240" Type="http://schemas.openxmlformats.org/officeDocument/2006/relationships/oleObject" Target="embeddings/oleObject6b12505b-a89b-407e-8810-46e12f163fdd3.bin" />
  <Relationship Id="rId6b12505b-a89b-407e-8810-46e12f163fdd241" Type="http://schemas.openxmlformats.org/officeDocument/2006/relationships/image" Target="media/image6b12505b-a89b-407e-8810-46e12f163fdd232.wmf" />
  <Relationship Id="rId6b12505b-a89b-407e-8810-46e12f163fdd242" Type="http://schemas.openxmlformats.org/officeDocument/2006/relationships/oleObject" Target="embeddings/oleObject6b12505b-a89b-407e-8810-46e12f163fdd4.bin" />
  <Relationship Id="rId6b12505b-a89b-407e-8810-46e12f163fdd243" Type="http://schemas.openxmlformats.org/officeDocument/2006/relationships/image" Target="media/image6b12505b-a89b-407e-8810-46e12f163fdd233.wmf" />
  <Relationship Id="rId6b12505b-a89b-407e-8810-46e12f163fdd244" Type="http://schemas.openxmlformats.org/officeDocument/2006/relationships/oleObject" Target="embeddings/oleObject6b12505b-a89b-407e-8810-46e12f163fdd5.bin" />
  <Relationship Id="rId6b12505b-a89b-407e-8810-46e12f163fdd245" Type="http://schemas.openxmlformats.org/officeDocument/2006/relationships/oleObject" Target="embeddings/oleObject6b12505b-a89b-407e-8810-46e12f163fdd6.bin" />
  <Relationship Id="rId6b12505b-a89b-407e-8810-46e12f163fdd246" Type="http://schemas.openxmlformats.org/officeDocument/2006/relationships/image" Target="media/image6b12505b-a89b-407e-8810-46e12f163fdd234.wmf" />
  <Relationship Id="rId6b12505b-a89b-407e-8810-46e12f163fdd247" Type="http://schemas.openxmlformats.org/officeDocument/2006/relationships/oleObject" Target="embeddings/oleObject6b12505b-a89b-407e-8810-46e12f163fdd7.bin" />
  <Relationship Id="rId6b12505b-a89b-407e-8810-46e12f163fdd248" Type="http://schemas.openxmlformats.org/officeDocument/2006/relationships/image" Target="media/image6b12505b-a89b-407e-8810-46e12f163fdd235.wmf" />
  <Relationship Id="rId6b12505b-a89b-407e-8810-46e12f163fdd249" Type="http://schemas.openxmlformats.org/officeDocument/2006/relationships/oleObject" Target="embeddings/oleObject6b12505b-a89b-407e-8810-46e12f163fdd8.bin" />
  <Relationship Id="rId6b12505b-a89b-407e-8810-46e12f163fdd250" Type="http://schemas.openxmlformats.org/officeDocument/2006/relationships/image" Target="media/image6b12505b-a89b-407e-8810-46e12f163fdd236.wmf" />
  <Relationship Id="rId6b12505b-a89b-407e-8810-46e12f163fdd251" Type="http://schemas.openxmlformats.org/officeDocument/2006/relationships/oleObject" Target="embeddings/oleObject6b12505b-a89b-407e-8810-46e12f163fdd9.bin" />
  <Relationship Id="rIdf455faee-8037-46d3-8546-fa3eaef110437" Type="http://schemas.openxmlformats.org/officeDocument/2006/relationships/image" Target="media/imagef455faee-8037-46d3-8546-fa3eaef110431.wmf" />
  <Relationship Id="rIdf455faee-8037-46d3-8546-fa3eaef110438" Type="http://schemas.openxmlformats.org/officeDocument/2006/relationships/oleObject" Target="embeddings/oleObjectf455faee-8037-46d3-8546-fa3eaef110431.bin" />
  <Relationship Id="rIdf455faee-8037-46d3-8546-fa3eaef110439" Type="http://schemas.openxmlformats.org/officeDocument/2006/relationships/image" Target="media/imagef455faee-8037-46d3-8546-fa3eaef110432.wmf" />
  <Relationship Id="rIdf455faee-8037-46d3-8546-fa3eaef1104310" Type="http://schemas.openxmlformats.org/officeDocument/2006/relationships/oleObject" Target="embeddings/oleObjectf455faee-8037-46d3-8546-fa3eaef110432.bin" />
  <Relationship Id="rIdf455faee-8037-46d3-8546-fa3eaef1104311" Type="http://schemas.openxmlformats.org/officeDocument/2006/relationships/image" Target="media/imagef455faee-8037-46d3-8546-fa3eaef110433.wmf" />
  <Relationship Id="rIdf455faee-8037-46d3-8546-fa3eaef1104312" Type="http://schemas.openxmlformats.org/officeDocument/2006/relationships/oleObject" Target="embeddings/oleObjectf455faee-8037-46d3-8546-fa3eaef110433.bin" />
  <Relationship Id="rIdf455faee-8037-46d3-8546-fa3eaef1104313" Type="http://schemas.openxmlformats.org/officeDocument/2006/relationships/image" Target="media/imagef455faee-8037-46d3-8546-fa3eaef110434.wmf" />
  <Relationship Id="rIdf455faee-8037-46d3-8546-fa3eaef1104314" Type="http://schemas.openxmlformats.org/officeDocument/2006/relationships/oleObject" Target="embeddings/oleObjectf455faee-8037-46d3-8546-fa3eaef110434.bin" />
  <Relationship Id="rIdf455faee-8037-46d3-8546-fa3eaef1104315" Type="http://schemas.openxmlformats.org/officeDocument/2006/relationships/image" Target="media/imagef455faee-8037-46d3-8546-fa3eaef110435.wmf" />
  <Relationship Id="rIdf455faee-8037-46d3-8546-fa3eaef1104316" Type="http://schemas.openxmlformats.org/officeDocument/2006/relationships/oleObject" Target="embeddings/oleObjectf455faee-8037-46d3-8546-fa3eaef110435.bin" />
  <Relationship Id="rIdf455faee-8037-46d3-8546-fa3eaef1104317" Type="http://schemas.openxmlformats.org/officeDocument/2006/relationships/image" Target="media/imagef455faee-8037-46d3-8546-fa3eaef110436.wmf" />
  <Relationship Id="rIdf455faee-8037-46d3-8546-fa3eaef1104318" Type="http://schemas.openxmlformats.org/officeDocument/2006/relationships/oleObject" Target="embeddings/oleObjectf455faee-8037-46d3-8546-fa3eaef110436.bin" />
  <Relationship Id="rIdf455faee-8037-46d3-8546-fa3eaef1104319" Type="http://schemas.openxmlformats.org/officeDocument/2006/relationships/image" Target="media/imagef455faee-8037-46d3-8546-fa3eaef110437.wmf" />
  <Relationship Id="rIdf455faee-8037-46d3-8546-fa3eaef1104320" Type="http://schemas.openxmlformats.org/officeDocument/2006/relationships/oleObject" Target="embeddings/oleObjectf455faee-8037-46d3-8546-fa3eaef110437.bin" />
  <Relationship Id="rIdf455faee-8037-46d3-8546-fa3eaef1104321" Type="http://schemas.openxmlformats.org/officeDocument/2006/relationships/image" Target="media/imagef455faee-8037-46d3-8546-fa3eaef110438.wmf" />
  <Relationship Id="rIdf455faee-8037-46d3-8546-fa3eaef1104322" Type="http://schemas.openxmlformats.org/officeDocument/2006/relationships/oleObject" Target="embeddings/oleObjectf455faee-8037-46d3-8546-fa3eaef110438.bin" />
  <Relationship Id="rIdf455faee-8037-46d3-8546-fa3eaef1104323" Type="http://schemas.openxmlformats.org/officeDocument/2006/relationships/oleObject" Target="embeddings/oleObjectf455faee-8037-46d3-8546-fa3eaef110439.bin" />
  <Relationship Id="rIdf455faee-8037-46d3-8546-fa3eaef1104324" Type="http://schemas.openxmlformats.org/officeDocument/2006/relationships/image" Target="media/imagef455faee-8037-46d3-8546-fa3eaef110439.wmf" />
  <Relationship Id="rIdf455faee-8037-46d3-8546-fa3eaef1104325" Type="http://schemas.openxmlformats.org/officeDocument/2006/relationships/oleObject" Target="embeddings/oleObjectf455faee-8037-46d3-8546-fa3eaef1104310.bin" />
  <Relationship Id="rId6ab2b93e-a352-4335-940a-d5ecfd81506b9" Type="http://schemas.openxmlformats.org/officeDocument/2006/relationships/image" Target="media/image6ab2b93e-a352-4335-940a-d5ecfd81506b2.wmf" />
  <Relationship Id="rId6ab2b93e-a352-4335-940a-d5ecfd81506b10" Type="http://schemas.openxmlformats.org/officeDocument/2006/relationships/oleObject" Target="embeddings/oleObject6ab2b93e-a352-4335-940a-d5ecfd81506b2.bin" />
  <Relationship Id="rId6ab2b93e-a352-4335-940a-d5ecfd81506b11" Type="http://schemas.openxmlformats.org/officeDocument/2006/relationships/image" Target="media/image6ab2b93e-a352-4335-940a-d5ecfd81506b3.wmf" />
  <Relationship Id="rId6ab2b93e-a352-4335-940a-d5ecfd81506b12" Type="http://schemas.openxmlformats.org/officeDocument/2006/relationships/oleObject" Target="embeddings/oleObject6ab2b93e-a352-4335-940a-d5ecfd81506b3.bin" />
  <Relationship Id="rId6ab2b93e-a352-4335-940a-d5ecfd81506b13" Type="http://schemas.openxmlformats.org/officeDocument/2006/relationships/image" Target="media/image6ab2b93e-a352-4335-940a-d5ecfd81506b4.wmf" />
  <Relationship Id="rId6ab2b93e-a352-4335-940a-d5ecfd81506b14" Type="http://schemas.openxmlformats.org/officeDocument/2006/relationships/oleObject" Target="embeddings/oleObject6ab2b93e-a352-4335-940a-d5ecfd81506b4.bin" />
  <Relationship Id="rId9a7184f1-3bd8-48ec-ac50-44a4729c203a348" Type="http://schemas.openxmlformats.org/officeDocument/2006/relationships/image" Target="media/image9a7184f1-3bd8-48ec-ac50-44a4729c203a190.wmf" />
  <Relationship Id="rId9a7184f1-3bd8-48ec-ac50-44a4729c203a349" Type="http://schemas.openxmlformats.org/officeDocument/2006/relationships/oleObject" Target="embeddings/oleObject9a7184f1-3bd8-48ec-ac50-44a4729c203a152.bin" />
  <Relationship Id="rId9a7184f1-3bd8-48ec-ac50-44a4729c203a350" Type="http://schemas.openxmlformats.org/officeDocument/2006/relationships/image" Target="media/image9a7184f1-3bd8-48ec-ac50-44a4729c203a191.wmf" />
  <Relationship Id="rId9a7184f1-3bd8-48ec-ac50-44a4729c203a351" Type="http://schemas.openxmlformats.org/officeDocument/2006/relationships/oleObject" Target="embeddings/oleObject9a7184f1-3bd8-48ec-ac50-44a4729c203a153.bin" />
  <Relationship Id="rId9a7184f1-3bd8-48ec-ac50-44a4729c203a352" Type="http://schemas.openxmlformats.org/officeDocument/2006/relationships/image" Target="media/image9a7184f1-3bd8-48ec-ac50-44a4729c203a192.wmf" />
  <Relationship Id="rId9a7184f1-3bd8-48ec-ac50-44a4729c203a353" Type="http://schemas.openxmlformats.org/officeDocument/2006/relationships/oleObject" Target="embeddings/oleObject9a7184f1-3bd8-48ec-ac50-44a4729c203a154.bin" />
  <Relationship Id="rId9a7184f1-3bd8-48ec-ac50-44a4729c203a354" Type="http://schemas.openxmlformats.org/officeDocument/2006/relationships/image" Target="media/image9a7184f1-3bd8-48ec-ac50-44a4729c203a193.wmf" />
  <Relationship Id="rId9a7184f1-3bd8-48ec-ac50-44a4729c203a355" Type="http://schemas.openxmlformats.org/officeDocument/2006/relationships/oleObject" Target="embeddings/oleObject9a7184f1-3bd8-48ec-ac50-44a4729c203a155.bin" />
  <Relationship Id="rId9a7184f1-3bd8-48ec-ac50-44a4729c203a356" Type="http://schemas.openxmlformats.org/officeDocument/2006/relationships/image" Target="media/image9a7184f1-3bd8-48ec-ac50-44a4729c203a194.wmf" />
  <Relationship Id="rId9a7184f1-3bd8-48ec-ac50-44a4729c203a357" Type="http://schemas.openxmlformats.org/officeDocument/2006/relationships/oleObject" Target="embeddings/oleObject9a7184f1-3bd8-48ec-ac50-44a4729c203a156.bin" />
  <Relationship Id="rId9a7184f1-3bd8-48ec-ac50-44a4729c203a358" Type="http://schemas.openxmlformats.org/officeDocument/2006/relationships/image" Target="media/image9a7184f1-3bd8-48ec-ac50-44a4729c203a195.wmf" />
  <Relationship Id="rId9a7184f1-3bd8-48ec-ac50-44a4729c203a359" Type="http://schemas.openxmlformats.org/officeDocument/2006/relationships/oleObject" Target="embeddings/oleObject9a7184f1-3bd8-48ec-ac50-44a4729c203a157.bin" />
  <Relationship Id="rId9a7184f1-3bd8-48ec-ac50-44a4729c203a360" Type="http://schemas.openxmlformats.org/officeDocument/2006/relationships/image" Target="media/image9a7184f1-3bd8-48ec-ac50-44a4729c203a196.wmf" />
  <Relationship Id="rId9a7184f1-3bd8-48ec-ac50-44a4729c203a361" Type="http://schemas.openxmlformats.org/officeDocument/2006/relationships/oleObject" Target="embeddings/oleObject9a7184f1-3bd8-48ec-ac50-44a4729c203a158.bin" />
  <Relationship Id="rId9a7184f1-3bd8-48ec-ac50-44a4729c203a362" Type="http://schemas.openxmlformats.org/officeDocument/2006/relationships/image" Target="media/image9a7184f1-3bd8-48ec-ac50-44a4729c203a197.wmf" />
  <Relationship Id="rId9a7184f1-3bd8-48ec-ac50-44a4729c203a363" Type="http://schemas.openxmlformats.org/officeDocument/2006/relationships/oleObject" Target="embeddings/oleObject9a7184f1-3bd8-48ec-ac50-44a4729c203a159.bin" />
  <Relationship Id="rId9a7184f1-3bd8-48ec-ac50-44a4729c203a364" Type="http://schemas.openxmlformats.org/officeDocument/2006/relationships/image" Target="media/image9a7184f1-3bd8-48ec-ac50-44a4729c203a198.wmf" />
  <Relationship Id="rId9a7184f1-3bd8-48ec-ac50-44a4729c203a365" Type="http://schemas.openxmlformats.org/officeDocument/2006/relationships/oleObject" Target="embeddings/oleObject9a7184f1-3bd8-48ec-ac50-44a4729c203a160.bin" />
  <Relationship Id="rId9a7184f1-3bd8-48ec-ac50-44a4729c203a366" Type="http://schemas.openxmlformats.org/officeDocument/2006/relationships/image" Target="media/image9a7184f1-3bd8-48ec-ac50-44a4729c203a199.wmf" />
  <Relationship Id="rId9a7184f1-3bd8-48ec-ac50-44a4729c203a367" Type="http://schemas.openxmlformats.org/officeDocument/2006/relationships/oleObject" Target="embeddings/oleObject9a7184f1-3bd8-48ec-ac50-44a4729c203a161.bin" />
  <Relationship Id="rId9a7184f1-3bd8-48ec-ac50-44a4729c203a368" Type="http://schemas.openxmlformats.org/officeDocument/2006/relationships/image" Target="media/image9a7184f1-3bd8-48ec-ac50-44a4729c203a200.wmf" />
  <Relationship Id="rId9a7184f1-3bd8-48ec-ac50-44a4729c203a369" Type="http://schemas.openxmlformats.org/officeDocument/2006/relationships/oleObject" Target="embeddings/oleObject9a7184f1-3bd8-48ec-ac50-44a4729c203a162.bin" />
  <Relationship Id="rId9a7184f1-3bd8-48ec-ac50-44a4729c203a370" Type="http://schemas.openxmlformats.org/officeDocument/2006/relationships/oleObject" Target="embeddings/oleObject9a7184f1-3bd8-48ec-ac50-44a4729c203a163.bin" />
  <Relationship Id="rId9a7184f1-3bd8-48ec-ac50-44a4729c203a371" Type="http://schemas.openxmlformats.org/officeDocument/2006/relationships/image" Target="media/image9a7184f1-3bd8-48ec-ac50-44a4729c203a201.wmf" />
  <Relationship Id="rId9a7184f1-3bd8-48ec-ac50-44a4729c203a372" Type="http://schemas.openxmlformats.org/officeDocument/2006/relationships/oleObject" Target="embeddings/oleObject9a7184f1-3bd8-48ec-ac50-44a4729c203a164.bin" />
  <Relationship Id="rId9a7184f1-3bd8-48ec-ac50-44a4729c203a373" Type="http://schemas.openxmlformats.org/officeDocument/2006/relationships/oleObject" Target="embeddings/oleObject9a7184f1-3bd8-48ec-ac50-44a4729c203a165.bin" />
  <Relationship Id="rId9a7184f1-3bd8-48ec-ac50-44a4729c203a374" Type="http://schemas.openxmlformats.org/officeDocument/2006/relationships/image" Target="media/image9a7184f1-3bd8-48ec-ac50-44a4729c203a202.wmf" />
  <Relationship Id="rId9a7184f1-3bd8-48ec-ac50-44a4729c203a375" Type="http://schemas.openxmlformats.org/officeDocument/2006/relationships/oleObject" Target="embeddings/oleObject9a7184f1-3bd8-48ec-ac50-44a4729c203a166.bin" />
  <Relationship Id="rId9a7184f1-3bd8-48ec-ac50-44a4729c203a376" Type="http://schemas.openxmlformats.org/officeDocument/2006/relationships/image" Target="media/image9a7184f1-3bd8-48ec-ac50-44a4729c203a203.wmf" />
  <Relationship Id="rId9a7184f1-3bd8-48ec-ac50-44a4729c203a377" Type="http://schemas.openxmlformats.org/officeDocument/2006/relationships/oleObject" Target="embeddings/oleObject9a7184f1-3bd8-48ec-ac50-44a4729c203a167.bin" />
  <Relationship Id="rId9a7184f1-3bd8-48ec-ac50-44a4729c203a378" Type="http://schemas.openxmlformats.org/officeDocument/2006/relationships/image" Target="media/image9a7184f1-3bd8-48ec-ac50-44a4729c203a204.wmf" />
  <Relationship Id="rId9a7184f1-3bd8-48ec-ac50-44a4729c203a379" Type="http://schemas.openxmlformats.org/officeDocument/2006/relationships/oleObject" Target="embeddings/oleObject9a7184f1-3bd8-48ec-ac50-44a4729c203a168.bin" />
  <Relationship Id="rId9a7184f1-3bd8-48ec-ac50-44a4729c203a380" Type="http://schemas.openxmlformats.org/officeDocument/2006/relationships/image" Target="media/image9a7184f1-3bd8-48ec-ac50-44a4729c203a205.wmf" />
  <Relationship Id="rId9a7184f1-3bd8-48ec-ac50-44a4729c203a381" Type="http://schemas.openxmlformats.org/officeDocument/2006/relationships/oleObject" Target="embeddings/oleObject9a7184f1-3bd8-48ec-ac50-44a4729c203a169.bin" />
  <Relationship Id="rId9a7184f1-3bd8-48ec-ac50-44a4729c203a382" Type="http://schemas.openxmlformats.org/officeDocument/2006/relationships/image" Target="media/image9a7184f1-3bd8-48ec-ac50-44a4729c203a206.wmf" />
  <Relationship Id="rId9a7184f1-3bd8-48ec-ac50-44a4729c203a383" Type="http://schemas.openxmlformats.org/officeDocument/2006/relationships/oleObject" Target="embeddings/oleObject9a7184f1-3bd8-48ec-ac50-44a4729c203a170.bin" />
  <Relationship Id="rId9a7184f1-3bd8-48ec-ac50-44a4729c203a384" Type="http://schemas.openxmlformats.org/officeDocument/2006/relationships/image" Target="media/image9a7184f1-3bd8-48ec-ac50-44a4729c203a207.wmf" />
  <Relationship Id="rId9a7184f1-3bd8-48ec-ac50-44a4729c203a385" Type="http://schemas.openxmlformats.org/officeDocument/2006/relationships/oleObject" Target="embeddings/oleObject9a7184f1-3bd8-48ec-ac50-44a4729c203a171.bin" />
  <Relationship Id="rId9a7184f1-3bd8-48ec-ac50-44a4729c203a386" Type="http://schemas.openxmlformats.org/officeDocument/2006/relationships/image" Target="media/image9a7184f1-3bd8-48ec-ac50-44a4729c203a208.wmf" />
  <Relationship Id="rId9a7184f1-3bd8-48ec-ac50-44a4729c203a387" Type="http://schemas.openxmlformats.org/officeDocument/2006/relationships/oleObject" Target="embeddings/oleObject9a7184f1-3bd8-48ec-ac50-44a4729c203a172.bin" />
  <Relationship Id="rId9a7184f1-3bd8-48ec-ac50-44a4729c203a388" Type="http://schemas.openxmlformats.org/officeDocument/2006/relationships/image" Target="media/image9a7184f1-3bd8-48ec-ac50-44a4729c203a209.wmf" />
  <Relationship Id="rId9a7184f1-3bd8-48ec-ac50-44a4729c203a389" Type="http://schemas.openxmlformats.org/officeDocument/2006/relationships/oleObject" Target="embeddings/oleObject9a7184f1-3bd8-48ec-ac50-44a4729c203a173.bin" />
  <Relationship Id="rId9a7184f1-3bd8-48ec-ac50-44a4729c203a390" Type="http://schemas.openxmlformats.org/officeDocument/2006/relationships/image" Target="media/image9a7184f1-3bd8-48ec-ac50-44a4729c203a210.wmf" />
  <Relationship Id="rId9a7184f1-3bd8-48ec-ac50-44a4729c203a391" Type="http://schemas.openxmlformats.org/officeDocument/2006/relationships/oleObject" Target="embeddings/oleObject9a7184f1-3bd8-48ec-ac50-44a4729c203a174.bin" />
  <Relationship Id="rId9a7184f1-3bd8-48ec-ac50-44a4729c203a392" Type="http://schemas.openxmlformats.org/officeDocument/2006/relationships/image" Target="media/image9a7184f1-3bd8-48ec-ac50-44a4729c203a211.wmf" />
  <Relationship Id="rId9a7184f1-3bd8-48ec-ac50-44a4729c203a393" Type="http://schemas.openxmlformats.org/officeDocument/2006/relationships/oleObject" Target="embeddings/oleObject9a7184f1-3bd8-48ec-ac50-44a4729c203a175.bin" />
  <Relationship Id="rId9a7184f1-3bd8-48ec-ac50-44a4729c203a394" Type="http://schemas.openxmlformats.org/officeDocument/2006/relationships/image" Target="media/image9a7184f1-3bd8-48ec-ac50-44a4729c203a212.wmf" />
  <Relationship Id="rId9a7184f1-3bd8-48ec-ac50-44a4729c203a395" Type="http://schemas.openxmlformats.org/officeDocument/2006/relationships/oleObject" Target="embeddings/oleObject9a7184f1-3bd8-48ec-ac50-44a4729c203a176.bin" />
  <Relationship Id="rId9a7184f1-3bd8-48ec-ac50-44a4729c203a396" Type="http://schemas.openxmlformats.org/officeDocument/2006/relationships/image" Target="media/image9a7184f1-3bd8-48ec-ac50-44a4729c203a213.wmf" />
  <Relationship Id="rId9a7184f1-3bd8-48ec-ac50-44a4729c203a397" Type="http://schemas.openxmlformats.org/officeDocument/2006/relationships/oleObject" Target="embeddings/oleObject9a7184f1-3bd8-48ec-ac50-44a4729c203a177.bin" />
  <Relationship Id="rId9a7184f1-3bd8-48ec-ac50-44a4729c203a398" Type="http://schemas.openxmlformats.org/officeDocument/2006/relationships/image" Target="media/image9a7184f1-3bd8-48ec-ac50-44a4729c203a214.wmf" />
  <Relationship Id="rId9a7184f1-3bd8-48ec-ac50-44a4729c203a399" Type="http://schemas.openxmlformats.org/officeDocument/2006/relationships/oleObject" Target="embeddings/oleObject9a7184f1-3bd8-48ec-ac50-44a4729c203a178.bin" />
  <Relationship Id="rId9a7184f1-3bd8-48ec-ac50-44a4729c203a400" Type="http://schemas.openxmlformats.org/officeDocument/2006/relationships/image" Target="media/image9a7184f1-3bd8-48ec-ac50-44a4729c203a215.wmf" />
  <Relationship Id="rId9a7184f1-3bd8-48ec-ac50-44a4729c203a401" Type="http://schemas.openxmlformats.org/officeDocument/2006/relationships/oleObject" Target="embeddings/oleObject9a7184f1-3bd8-48ec-ac50-44a4729c203a179.bin" />
  <Relationship Id="rId9a7184f1-3bd8-48ec-ac50-44a4729c203a402" Type="http://schemas.openxmlformats.org/officeDocument/2006/relationships/image" Target="media/image9a7184f1-3bd8-48ec-ac50-44a4729c203a216.wmf" />
  <Relationship Id="rId9a7184f1-3bd8-48ec-ac50-44a4729c203a403" Type="http://schemas.openxmlformats.org/officeDocument/2006/relationships/oleObject" Target="embeddings/oleObject9a7184f1-3bd8-48ec-ac50-44a4729c203a180.bin" />
  <Relationship Id="rId9a7184f1-3bd8-48ec-ac50-44a4729c203a404" Type="http://schemas.openxmlformats.org/officeDocument/2006/relationships/image" Target="media/image9a7184f1-3bd8-48ec-ac50-44a4729c203a217.wmf" />
  <Relationship Id="rId9a7184f1-3bd8-48ec-ac50-44a4729c203a405" Type="http://schemas.openxmlformats.org/officeDocument/2006/relationships/oleObject" Target="embeddings/oleObject9a7184f1-3bd8-48ec-ac50-44a4729c203a181.bin" />
  <Relationship Id="rId9a7184f1-3bd8-48ec-ac50-44a4729c203a406" Type="http://schemas.openxmlformats.org/officeDocument/2006/relationships/image" Target="media/image9a7184f1-3bd8-48ec-ac50-44a4729c203a218.wmf" />
  <Relationship Id="rId9a7184f1-3bd8-48ec-ac50-44a4729c203a407" Type="http://schemas.openxmlformats.org/officeDocument/2006/relationships/oleObject" Target="embeddings/oleObject9a7184f1-3bd8-48ec-ac50-44a4729c203a182.bin" />
  <Relationship Id="rId9a7184f1-3bd8-48ec-ac50-44a4729c203a408" Type="http://schemas.openxmlformats.org/officeDocument/2006/relationships/image" Target="media/image9a7184f1-3bd8-48ec-ac50-44a4729c203a219.wmf" />
  <Relationship Id="rId9a7184f1-3bd8-48ec-ac50-44a4729c203a409" Type="http://schemas.openxmlformats.org/officeDocument/2006/relationships/oleObject" Target="embeddings/oleObject9a7184f1-3bd8-48ec-ac50-44a4729c203a183.bin" />
  <Relationship Id="rId9a7184f1-3bd8-48ec-ac50-44a4729c203a410" Type="http://schemas.openxmlformats.org/officeDocument/2006/relationships/image" Target="media/image9a7184f1-3bd8-48ec-ac50-44a4729c203a220.wmf" />
  <Relationship Id="rId9a7184f1-3bd8-48ec-ac50-44a4729c203a411" Type="http://schemas.openxmlformats.org/officeDocument/2006/relationships/oleObject" Target="embeddings/oleObject9a7184f1-3bd8-48ec-ac50-44a4729c203a184.bin" />
  <Relationship Id="rId9a7184f1-3bd8-48ec-ac50-44a4729c203a412" Type="http://schemas.openxmlformats.org/officeDocument/2006/relationships/image" Target="media/image9a7184f1-3bd8-48ec-ac50-44a4729c203a221.wmf" />
  <Relationship Id="rId9a7184f1-3bd8-48ec-ac50-44a4729c203a413" Type="http://schemas.openxmlformats.org/officeDocument/2006/relationships/oleObject" Target="embeddings/oleObject9a7184f1-3bd8-48ec-ac50-44a4729c203a185.bin" />
  <Relationship Id="rId9a7184f1-3bd8-48ec-ac50-44a4729c203a414" Type="http://schemas.openxmlformats.org/officeDocument/2006/relationships/oleObject" Target="embeddings/oleObject9a7184f1-3bd8-48ec-ac50-44a4729c203a186.bin" />
  <Relationship Id="rId9a7184f1-3bd8-48ec-ac50-44a4729c203a415" Type="http://schemas.openxmlformats.org/officeDocument/2006/relationships/image" Target="media/image9a7184f1-3bd8-48ec-ac50-44a4729c203a222.wmf" />
  <Relationship Id="rId9a7184f1-3bd8-48ec-ac50-44a4729c203a416" Type="http://schemas.openxmlformats.org/officeDocument/2006/relationships/oleObject" Target="embeddings/oleObject9a7184f1-3bd8-48ec-ac50-44a4729c203a187.bin" />
  <Relationship Id="rId9a7184f1-3bd8-48ec-ac50-44a4729c203a417" Type="http://schemas.openxmlformats.org/officeDocument/2006/relationships/image" Target="media/image9a7184f1-3bd8-48ec-ac50-44a4729c203a223.wmf" />
  <Relationship Id="rId9a7184f1-3bd8-48ec-ac50-44a4729c203a418" Type="http://schemas.openxmlformats.org/officeDocument/2006/relationships/oleObject" Target="embeddings/oleObject9a7184f1-3bd8-48ec-ac50-44a4729c203a188.bin" />
  <Relationship Id="rId9a7184f1-3bd8-48ec-ac50-44a4729c203a419" Type="http://schemas.openxmlformats.org/officeDocument/2006/relationships/image" Target="media/image9a7184f1-3bd8-48ec-ac50-44a4729c203a224.wmf" />
  <Relationship Id="rId9a7184f1-3bd8-48ec-ac50-44a4729c203a420" Type="http://schemas.openxmlformats.org/officeDocument/2006/relationships/oleObject" Target="embeddings/oleObject9a7184f1-3bd8-48ec-ac50-44a4729c203a189.bin" />
  <Relationship Id="rId9a7184f1-3bd8-48ec-ac50-44a4729c203a421" Type="http://schemas.openxmlformats.org/officeDocument/2006/relationships/image" Target="media/image9a7184f1-3bd8-48ec-ac50-44a4729c203a225.wmf" />
  <Relationship Id="rId9a7184f1-3bd8-48ec-ac50-44a4729c203a422" Type="http://schemas.openxmlformats.org/officeDocument/2006/relationships/oleObject" Target="embeddings/oleObject9a7184f1-3bd8-48ec-ac50-44a4729c203a190.bin" />
  <Relationship Id="rId9a7184f1-3bd8-48ec-ac50-44a4729c203a423" Type="http://schemas.openxmlformats.org/officeDocument/2006/relationships/image" Target="media/image9a7184f1-3bd8-48ec-ac50-44a4729c203a226.wmf" />
  <Relationship Id="rId9a7184f1-3bd8-48ec-ac50-44a4729c203a424" Type="http://schemas.openxmlformats.org/officeDocument/2006/relationships/oleObject" Target="embeddings/oleObject9a7184f1-3bd8-48ec-ac50-44a4729c203a191.bin" />
  <Relationship Id="rId9a7184f1-3bd8-48ec-ac50-44a4729c203a425" Type="http://schemas.openxmlformats.org/officeDocument/2006/relationships/image" Target="media/image9a7184f1-3bd8-48ec-ac50-44a4729c203a227.wmf" />
  <Relationship Id="rId9a7184f1-3bd8-48ec-ac50-44a4729c203a426" Type="http://schemas.openxmlformats.org/officeDocument/2006/relationships/oleObject" Target="embeddings/oleObject9a7184f1-3bd8-48ec-ac50-44a4729c203a192.bin" />
  <Relationship Id="rId9a7184f1-3bd8-48ec-ac50-44a4729c203a427" Type="http://schemas.openxmlformats.org/officeDocument/2006/relationships/oleObject" Target="embeddings/oleObject9a7184f1-3bd8-48ec-ac50-44a4729c203a193.bin" />
  <Relationship Id="rId9a7184f1-3bd8-48ec-ac50-44a4729c203a428" Type="http://schemas.openxmlformats.org/officeDocument/2006/relationships/image" Target="media/image9a7184f1-3bd8-48ec-ac50-44a4729c203a228.wmf" />
  <Relationship Id="rId9a7184f1-3bd8-48ec-ac50-44a4729c203a429" Type="http://schemas.openxmlformats.org/officeDocument/2006/relationships/oleObject" Target="embeddings/oleObject9a7184f1-3bd8-48ec-ac50-44a4729c203a194.bin" />
  <Relationship Id="rId9a7184f1-3bd8-48ec-ac50-44a4729c203a430" Type="http://schemas.openxmlformats.org/officeDocument/2006/relationships/image" Target="media/image9a7184f1-3bd8-48ec-ac50-44a4729c203a229.wmf" />
  <Relationship Id="rId9a7184f1-3bd8-48ec-ac50-44a4729c203a431" Type="http://schemas.openxmlformats.org/officeDocument/2006/relationships/oleObject" Target="embeddings/oleObject9a7184f1-3bd8-48ec-ac50-44a4729c203a195.bin" />
  <Relationship Id="rId9a7184f1-3bd8-48ec-ac50-44a4729c203a432" Type="http://schemas.openxmlformats.org/officeDocument/2006/relationships/image" Target="media/image9a7184f1-3bd8-48ec-ac50-44a4729c203a230.wmf" />
  <Relationship Id="rId9a7184f1-3bd8-48ec-ac50-44a4729c203a433" Type="http://schemas.openxmlformats.org/officeDocument/2006/relationships/oleObject" Target="embeddings/oleObject9a7184f1-3bd8-48ec-ac50-44a4729c203a196.bin" />
  <Relationship Id="rId9a7184f1-3bd8-48ec-ac50-44a4729c203a434" Type="http://schemas.openxmlformats.org/officeDocument/2006/relationships/image" Target="media/image9a7184f1-3bd8-48ec-ac50-44a4729c203a231.wmf" />
  <Relationship Id="rId9a7184f1-3bd8-48ec-ac50-44a4729c203a435" Type="http://schemas.openxmlformats.org/officeDocument/2006/relationships/oleObject" Target="embeddings/oleObject9a7184f1-3bd8-48ec-ac50-44a4729c203a197.bin" />
  <Relationship Id="rId9a7184f1-3bd8-48ec-ac50-44a4729c203a436" Type="http://schemas.openxmlformats.org/officeDocument/2006/relationships/image" Target="media/image9a7184f1-3bd8-48ec-ac50-44a4729c203a232.wmf" />
  <Relationship Id="rId9a7184f1-3bd8-48ec-ac50-44a4729c203a437" Type="http://schemas.openxmlformats.org/officeDocument/2006/relationships/oleObject" Target="embeddings/oleObject9a7184f1-3bd8-48ec-ac50-44a4729c203a198.bin" />
  <Relationship Id="rId9a7184f1-3bd8-48ec-ac50-44a4729c203a438" Type="http://schemas.openxmlformats.org/officeDocument/2006/relationships/image" Target="media/image9a7184f1-3bd8-48ec-ac50-44a4729c203a233.wmf" />
  <Relationship Id="rId9a7184f1-3bd8-48ec-ac50-44a4729c203a439" Type="http://schemas.openxmlformats.org/officeDocument/2006/relationships/oleObject" Target="embeddings/oleObject9a7184f1-3bd8-48ec-ac50-44a4729c203a199.bin" />
  <Relationship Id="rId9a7184f1-3bd8-48ec-ac50-44a4729c203a440" Type="http://schemas.openxmlformats.org/officeDocument/2006/relationships/image" Target="media/image9a7184f1-3bd8-48ec-ac50-44a4729c203a234.wmf" />
  <Relationship Id="rId9a7184f1-3bd8-48ec-ac50-44a4729c203a441" Type="http://schemas.openxmlformats.org/officeDocument/2006/relationships/oleObject" Target="embeddings/oleObject9a7184f1-3bd8-48ec-ac50-44a4729c203a200.bin" />
  <Relationship Id="rId9a7184f1-3bd8-48ec-ac50-44a4729c203a442" Type="http://schemas.openxmlformats.org/officeDocument/2006/relationships/image" Target="media/image9a7184f1-3bd8-48ec-ac50-44a4729c203a235.wmf" />
  <Relationship Id="rId9a7184f1-3bd8-48ec-ac50-44a4729c203a443" Type="http://schemas.openxmlformats.org/officeDocument/2006/relationships/oleObject" Target="embeddings/oleObject9a7184f1-3bd8-48ec-ac50-44a4729c203a201.bin" />
  <Relationship Id="rId9a7184f1-3bd8-48ec-ac50-44a4729c203a444" Type="http://schemas.openxmlformats.org/officeDocument/2006/relationships/image" Target="media/image9a7184f1-3bd8-48ec-ac50-44a4729c203a236.wmf" />
  <Relationship Id="rId9a7184f1-3bd8-48ec-ac50-44a4729c203a445" Type="http://schemas.openxmlformats.org/officeDocument/2006/relationships/oleObject" Target="embeddings/oleObject9a7184f1-3bd8-48ec-ac50-44a4729c203a202.bin" />
  <Relationship Id="rId9a7184f1-3bd8-48ec-ac50-44a4729c203a446" Type="http://schemas.openxmlformats.org/officeDocument/2006/relationships/image" Target="media/image9a7184f1-3bd8-48ec-ac50-44a4729c203a237.wmf" />
  <Relationship Id="rId9a7184f1-3bd8-48ec-ac50-44a4729c203a447" Type="http://schemas.openxmlformats.org/officeDocument/2006/relationships/oleObject" Target="embeddings/oleObject9a7184f1-3bd8-48ec-ac50-44a4729c203a203.bin" />
  <Relationship Id="rId9a7184f1-3bd8-48ec-ac50-44a4729c203a448" Type="http://schemas.openxmlformats.org/officeDocument/2006/relationships/image" Target="media/image9a7184f1-3bd8-48ec-ac50-44a4729c203a238.wmf" />
  <Relationship Id="rId9a7184f1-3bd8-48ec-ac50-44a4729c203a449" Type="http://schemas.openxmlformats.org/officeDocument/2006/relationships/oleObject" Target="embeddings/oleObject9a7184f1-3bd8-48ec-ac50-44a4729c203a204.bin" />
  <Relationship Id="rId9a7184f1-3bd8-48ec-ac50-44a4729c203a450" Type="http://schemas.openxmlformats.org/officeDocument/2006/relationships/image" Target="media/image9a7184f1-3bd8-48ec-ac50-44a4729c203a239.wmf" />
  <Relationship Id="rId9a7184f1-3bd8-48ec-ac50-44a4729c203a451" Type="http://schemas.openxmlformats.org/officeDocument/2006/relationships/oleObject" Target="embeddings/oleObject9a7184f1-3bd8-48ec-ac50-44a4729c203a205.bin" />
  <Relationship Id="rId9a7184f1-3bd8-48ec-ac50-44a4729c203a452" Type="http://schemas.openxmlformats.org/officeDocument/2006/relationships/image" Target="media/image9a7184f1-3bd8-48ec-ac50-44a4729c203a240.wmf" />
  <Relationship Id="rId9a7184f1-3bd8-48ec-ac50-44a4729c203a453" Type="http://schemas.openxmlformats.org/officeDocument/2006/relationships/oleObject" Target="embeddings/oleObject9a7184f1-3bd8-48ec-ac50-44a4729c203a206.bin" />
  <Relationship Id="rId9a7184f1-3bd8-48ec-ac50-44a4729c203a454" Type="http://schemas.openxmlformats.org/officeDocument/2006/relationships/image" Target="media/image9a7184f1-3bd8-48ec-ac50-44a4729c203a241.wmf" />
  <Relationship Id="rId9a7184f1-3bd8-48ec-ac50-44a4729c203a455" Type="http://schemas.openxmlformats.org/officeDocument/2006/relationships/oleObject" Target="embeddings/oleObject9a7184f1-3bd8-48ec-ac50-44a4729c203a207.bin" />
  <Relationship Id="rId9a7184f1-3bd8-48ec-ac50-44a4729c203a456" Type="http://schemas.openxmlformats.org/officeDocument/2006/relationships/image" Target="media/image9a7184f1-3bd8-48ec-ac50-44a4729c203a242.wmf" />
  <Relationship Id="rId9a7184f1-3bd8-48ec-ac50-44a4729c203a457" Type="http://schemas.openxmlformats.org/officeDocument/2006/relationships/oleObject" Target="embeddings/oleObject9a7184f1-3bd8-48ec-ac50-44a4729c203a208.bin" />
  <Relationship Id="rId9a7184f1-3bd8-48ec-ac50-44a4729c203a458" Type="http://schemas.openxmlformats.org/officeDocument/2006/relationships/image" Target="media/image9a7184f1-3bd8-48ec-ac50-44a4729c203a243.wmf" />
  <Relationship Id="rId9a7184f1-3bd8-48ec-ac50-44a4729c203a459" Type="http://schemas.openxmlformats.org/officeDocument/2006/relationships/oleObject" Target="embeddings/oleObject9a7184f1-3bd8-48ec-ac50-44a4729c203a209.bin" />
  <Relationship Id="rId9a7184f1-3bd8-48ec-ac50-44a4729c203a460" Type="http://schemas.openxmlformats.org/officeDocument/2006/relationships/image" Target="media/image9a7184f1-3bd8-48ec-ac50-44a4729c203a244.wmf" />
  <Relationship Id="rId9a7184f1-3bd8-48ec-ac50-44a4729c203a461" Type="http://schemas.openxmlformats.org/officeDocument/2006/relationships/oleObject" Target="embeddings/oleObject9a7184f1-3bd8-48ec-ac50-44a4729c203a210.bin" />
  <Relationship Id="rId9a7184f1-3bd8-48ec-ac50-44a4729c203a462" Type="http://schemas.openxmlformats.org/officeDocument/2006/relationships/image" Target="media/image9a7184f1-3bd8-48ec-ac50-44a4729c203a245.wmf" />
  <Relationship Id="rId9a7184f1-3bd8-48ec-ac50-44a4729c203a463" Type="http://schemas.openxmlformats.org/officeDocument/2006/relationships/oleObject" Target="embeddings/oleObject9a7184f1-3bd8-48ec-ac50-44a4729c203a211.bin" />
  <Relationship Id="rId9a7184f1-3bd8-48ec-ac50-44a4729c203a464" Type="http://schemas.openxmlformats.org/officeDocument/2006/relationships/image" Target="media/image9a7184f1-3bd8-48ec-ac50-44a4729c203a246.wmf" />
  <Relationship Id="rId9a7184f1-3bd8-48ec-ac50-44a4729c203a465" Type="http://schemas.openxmlformats.org/officeDocument/2006/relationships/oleObject" Target="embeddings/oleObject9a7184f1-3bd8-48ec-ac50-44a4729c203a212.bin" />
  <Relationship Id="rId9a7184f1-3bd8-48ec-ac50-44a4729c203a466" Type="http://schemas.openxmlformats.org/officeDocument/2006/relationships/image" Target="media/image9a7184f1-3bd8-48ec-ac50-44a4729c203a247.wmf" />
  <Relationship Id="rId9a7184f1-3bd8-48ec-ac50-44a4729c203a467" Type="http://schemas.openxmlformats.org/officeDocument/2006/relationships/oleObject" Target="embeddings/oleObject9a7184f1-3bd8-48ec-ac50-44a4729c203a213.bin" />
  <Relationship Id="rId9a7184f1-3bd8-48ec-ac50-44a4729c203a468" Type="http://schemas.openxmlformats.org/officeDocument/2006/relationships/image" Target="media/image9a7184f1-3bd8-48ec-ac50-44a4729c203a248.wmf" />
  <Relationship Id="rId9a7184f1-3bd8-48ec-ac50-44a4729c203a469" Type="http://schemas.openxmlformats.org/officeDocument/2006/relationships/oleObject" Target="embeddings/oleObject9a7184f1-3bd8-48ec-ac50-44a4729c203a214.bin" />
  <Relationship Id="rId9a7184f1-3bd8-48ec-ac50-44a4729c203a470" Type="http://schemas.openxmlformats.org/officeDocument/2006/relationships/oleObject" Target="embeddings/oleObject9a7184f1-3bd8-48ec-ac50-44a4729c203a215.bin" />
  <Relationship Id="rIdf7b724b6-fca5-4d13-96f8-dc718d7d5c656" Type="http://schemas.openxmlformats.org/officeDocument/2006/relationships/image" Target="media/imagef7b724b6-fca5-4d13-96f8-dc718d7d5c651.wmf" />
  <Relationship Id="rIdf7b724b6-fca5-4d13-96f8-dc718d7d5c657" Type="http://schemas.openxmlformats.org/officeDocument/2006/relationships/oleObject" Target="embeddings/oleObjectf7b724b6-fca5-4d13-96f8-dc718d7d5c651.bin" />
  <Relationship Id="rIdf7b724b6-fca5-4d13-96f8-dc718d7d5c658" Type="http://schemas.openxmlformats.org/officeDocument/2006/relationships/image" Target="media/imagef7b724b6-fca5-4d13-96f8-dc718d7d5c652.wmf" />
  <Relationship Id="rIdf7b724b6-fca5-4d13-96f8-dc718d7d5c659" Type="http://schemas.openxmlformats.org/officeDocument/2006/relationships/oleObject" Target="embeddings/oleObjectf7b724b6-fca5-4d13-96f8-dc718d7d5c652.bin" />
  <Relationship Id="rIdf7b724b6-fca5-4d13-96f8-dc718d7d5c6510" Type="http://schemas.openxmlformats.org/officeDocument/2006/relationships/image" Target="media/imagef7b724b6-fca5-4d13-96f8-dc718d7d5c653.wmf" />
  <Relationship Id="rIdf7b724b6-fca5-4d13-96f8-dc718d7d5c6511" Type="http://schemas.openxmlformats.org/officeDocument/2006/relationships/oleObject" Target="embeddings/oleObjectf7b724b6-fca5-4d13-96f8-dc718d7d5c653.bin" />
  <Relationship Id="rIdea4d7d9d-66ec-4016-a0c1-237eaae7dd178" Type="http://schemas.openxmlformats.org/officeDocument/2006/relationships/image" Target="media/imageea4d7d9d-66ec-4016-a0c1-237eaae7dd173.png" />
  <Relationship Id="rIdea4d7d9d-66ec-4016-a0c1-237eaae7dd1747" Type="http://schemas.openxmlformats.org/officeDocument/2006/relationships/image" Target="media/imageea4d7d9d-66ec-4016-a0c1-237eaae7dd1742.wmf" />
  <Relationship Id="rIdea4d7d9d-66ec-4016-a0c1-237eaae7dd1748" Type="http://schemas.openxmlformats.org/officeDocument/2006/relationships/image" Target="media/imageea4d7d9d-66ec-4016-a0c1-237eaae7dd1743.wmf" />
  <Relationship Id="rId50d7decc-aa20-482b-bc6f-cff95f7de68f178" Type="http://schemas.openxmlformats.org/officeDocument/2006/relationships/image" Target="media/image50d7decc-aa20-482b-bc6f-cff95f7de68f80.wmf" />
  <Relationship Id="rId50d7decc-aa20-482b-bc6f-cff95f7de68f179" Type="http://schemas.openxmlformats.org/officeDocument/2006/relationships/oleObject" Target="embeddings/oleObject50d7decc-aa20-482b-bc6f-cff95f7de68f93.bin" />
  <Relationship Id="rId50d7decc-aa20-482b-bc6f-cff95f7de68f180" Type="http://schemas.openxmlformats.org/officeDocument/2006/relationships/image" Target="media/image50d7decc-aa20-482b-bc6f-cff95f7de68f81.wmf" />
  <Relationship Id="rId50d7decc-aa20-482b-bc6f-cff95f7de68f181" Type="http://schemas.openxmlformats.org/officeDocument/2006/relationships/oleObject" Target="embeddings/oleObject50d7decc-aa20-482b-bc6f-cff95f7de68f94.bin" />
  <Relationship Id="rId50d7decc-aa20-482b-bc6f-cff95f7de68f182" Type="http://schemas.openxmlformats.org/officeDocument/2006/relationships/image" Target="media/image50d7decc-aa20-482b-bc6f-cff95f7de68f82.wmf" />
  <Relationship Id="rId50d7decc-aa20-482b-bc6f-cff95f7de68f183" Type="http://schemas.openxmlformats.org/officeDocument/2006/relationships/oleObject" Target="embeddings/oleObject50d7decc-aa20-482b-bc6f-cff95f7de68f95.bin" />
  <Relationship Id="rId50d7decc-aa20-482b-bc6f-cff95f7de68f184" Type="http://schemas.openxmlformats.org/officeDocument/2006/relationships/image" Target="media/image50d7decc-aa20-482b-bc6f-cff95f7de68f83.wmf" />
  <Relationship Id="rId50d7decc-aa20-482b-bc6f-cff95f7de68f185" Type="http://schemas.openxmlformats.org/officeDocument/2006/relationships/oleObject" Target="embeddings/oleObject50d7decc-aa20-482b-bc6f-cff95f7de68f96.bin" />
  <Relationship Id="rId50d7decc-aa20-482b-bc6f-cff95f7de68f186" Type="http://schemas.openxmlformats.org/officeDocument/2006/relationships/image" Target="media/image50d7decc-aa20-482b-bc6f-cff95f7de68f84.wmf" />
  <Relationship Id="rId50d7decc-aa20-482b-bc6f-cff95f7de68f187" Type="http://schemas.openxmlformats.org/officeDocument/2006/relationships/oleObject" Target="embeddings/oleObject50d7decc-aa20-482b-bc6f-cff95f7de68f97.bin" />
  <Relationship Id="rId50d7decc-aa20-482b-bc6f-cff95f7de68f188" Type="http://schemas.openxmlformats.org/officeDocument/2006/relationships/image" Target="media/image50d7decc-aa20-482b-bc6f-cff95f7de68f85.wmf" />
  <Relationship Id="rId50d7decc-aa20-482b-bc6f-cff95f7de68f189" Type="http://schemas.openxmlformats.org/officeDocument/2006/relationships/oleObject" Target="embeddings/oleObject50d7decc-aa20-482b-bc6f-cff95f7de68f98.bin" />
  <Relationship Id="rId50d7decc-aa20-482b-bc6f-cff95f7de68f190" Type="http://schemas.openxmlformats.org/officeDocument/2006/relationships/oleObject" Target="embeddings/oleObject50d7decc-aa20-482b-bc6f-cff95f7de68f99.bin" />
  <Relationship Id="rId50d7decc-aa20-482b-bc6f-cff95f7de68f191" Type="http://schemas.openxmlformats.org/officeDocument/2006/relationships/image" Target="media/image50d7decc-aa20-482b-bc6f-cff95f7de68f86.wmf" />
  <Relationship Id="rId50d7decc-aa20-482b-bc6f-cff95f7de68f192" Type="http://schemas.openxmlformats.org/officeDocument/2006/relationships/oleObject" Target="embeddings/oleObject50d7decc-aa20-482b-bc6f-cff95f7de68f100.bin" />
  <Relationship Id="rId50d7decc-aa20-482b-bc6f-cff95f7de68f193" Type="http://schemas.openxmlformats.org/officeDocument/2006/relationships/oleObject" Target="embeddings/oleObject50d7decc-aa20-482b-bc6f-cff95f7de68f101.bin" />
  <Relationship Id="rId50d7decc-aa20-482b-bc6f-cff95f7de68f194" Type="http://schemas.openxmlformats.org/officeDocument/2006/relationships/image" Target="media/image50d7decc-aa20-482b-bc6f-cff95f7de68f87.wmf" />
  <Relationship Id="rId50d7decc-aa20-482b-bc6f-cff95f7de68f195" Type="http://schemas.openxmlformats.org/officeDocument/2006/relationships/oleObject" Target="embeddings/oleObject50d7decc-aa20-482b-bc6f-cff95f7de68f102.bin" />
  <Relationship Id="rId50d7decc-aa20-482b-bc6f-cff95f7de68f196" Type="http://schemas.openxmlformats.org/officeDocument/2006/relationships/oleObject" Target="embeddings/oleObject50d7decc-aa20-482b-bc6f-cff95f7de68f103.bin" />
  <Relationship Id="rId50d7decc-aa20-482b-bc6f-cff95f7de68f197" Type="http://schemas.openxmlformats.org/officeDocument/2006/relationships/image" Target="media/image50d7decc-aa20-482b-bc6f-cff95f7de68f88.wmf" />
  <Relationship Id="rId50d7decc-aa20-482b-bc6f-cff95f7de68f198" Type="http://schemas.openxmlformats.org/officeDocument/2006/relationships/oleObject" Target="embeddings/oleObject50d7decc-aa20-482b-bc6f-cff95f7de68f104.bin" />
  <Relationship Id="rId50d7decc-aa20-482b-bc6f-cff95f7de68f199" Type="http://schemas.openxmlformats.org/officeDocument/2006/relationships/image" Target="media/image50d7decc-aa20-482b-bc6f-cff95f7de68f89.wmf" />
  <Relationship Id="rId50d7decc-aa20-482b-bc6f-cff95f7de68f200" Type="http://schemas.openxmlformats.org/officeDocument/2006/relationships/oleObject" Target="embeddings/oleObject50d7decc-aa20-482b-bc6f-cff95f7de68f105.bin" />
  <Relationship Id="rId320569f1-1300-41ad-a1fa-97a586356896176" Type="http://schemas.openxmlformats.org/officeDocument/2006/relationships/image" Target="media/image320569f1-1300-41ad-a1fa-97a58635689681.wmf" />
  <Relationship Id="rId320569f1-1300-41ad-a1fa-97a586356896177" Type="http://schemas.openxmlformats.org/officeDocument/2006/relationships/image" Target="media/image320569f1-1300-41ad-a1fa-97a58635689682.wmf" />
  <Relationship Id="rId320569f1-1300-41ad-a1fa-97a586356896178" Type="http://schemas.openxmlformats.org/officeDocument/2006/relationships/image" Target="media/image320569f1-1300-41ad-a1fa-97a58635689683.wmf" />
  <Relationship Id="rId320569f1-1300-41ad-a1fa-97a586356896179" Type="http://schemas.openxmlformats.org/officeDocument/2006/relationships/image" Target="media/image320569f1-1300-41ad-a1fa-97a58635689684.wmf" />
  <Relationship Id="rId320569f1-1300-41ad-a1fa-97a586356896180" Type="http://schemas.openxmlformats.org/officeDocument/2006/relationships/image" Target="media/image320569f1-1300-41ad-a1fa-97a58635689685.wmf" />
  <Relationship Id="rId320569f1-1300-41ad-a1fa-97a586356896181" Type="http://schemas.openxmlformats.org/officeDocument/2006/relationships/oleObject" Target="embeddings/oleObject320569f1-1300-41ad-a1fa-97a58635689689.bin" />
  <Relationship Id="rId1af8d5ce-2bdf-4daf-beee-e9a4087bcb5c138" Type="http://schemas.openxmlformats.org/officeDocument/2006/relationships/image" Target="media/image1af8d5ce-2bdf-4daf-beee-e9a4087bcb5c56.wmf" />
  <Relationship Id="rId1af8d5ce-2bdf-4daf-beee-e9a4087bcb5c139" Type="http://schemas.openxmlformats.org/officeDocument/2006/relationships/oleObject" Target="embeddings/oleObject1af8d5ce-2bdf-4daf-beee-e9a4087bcb5c77.bin" />
  <Relationship Id="rId1af8d5ce-2bdf-4daf-beee-e9a4087bcb5c140" Type="http://schemas.openxmlformats.org/officeDocument/2006/relationships/image" Target="media/image1af8d5ce-2bdf-4daf-beee-e9a4087bcb5c57.wmf" />
  <Relationship Id="rId1af8d5ce-2bdf-4daf-beee-e9a4087bcb5c141" Type="http://schemas.openxmlformats.org/officeDocument/2006/relationships/oleObject" Target="embeddings/oleObject1af8d5ce-2bdf-4daf-beee-e9a4087bcb5c78.bin" />
  <Relationship Id="rId1af8d5ce-2bdf-4daf-beee-e9a4087bcb5c142" Type="http://schemas.openxmlformats.org/officeDocument/2006/relationships/image" Target="media/image1af8d5ce-2bdf-4daf-beee-e9a4087bcb5c58.wmf" />
  <Relationship Id="rId1af8d5ce-2bdf-4daf-beee-e9a4087bcb5c143" Type="http://schemas.openxmlformats.org/officeDocument/2006/relationships/oleObject" Target="embeddings/oleObject1af8d5ce-2bdf-4daf-beee-e9a4087bcb5c79.bin" />
  <Relationship Id="rId1af8d5ce-2bdf-4daf-beee-e9a4087bcb5c144" Type="http://schemas.openxmlformats.org/officeDocument/2006/relationships/image" Target="media/image1af8d5ce-2bdf-4daf-beee-e9a4087bcb5c59.wmf" />
  <Relationship Id="rId1af8d5ce-2bdf-4daf-beee-e9a4087bcb5c145" Type="http://schemas.openxmlformats.org/officeDocument/2006/relationships/oleObject" Target="embeddings/oleObject1af8d5ce-2bdf-4daf-beee-e9a4087bcb5c80.bin" />
  <Relationship Id="rId1af8d5ce-2bdf-4daf-beee-e9a4087bcb5c146" Type="http://schemas.openxmlformats.org/officeDocument/2006/relationships/image" Target="media/image1af8d5ce-2bdf-4daf-beee-e9a4087bcb5c60.wmf" />
  <Relationship Id="rId1af8d5ce-2bdf-4daf-beee-e9a4087bcb5c147" Type="http://schemas.openxmlformats.org/officeDocument/2006/relationships/oleObject" Target="embeddings/oleObject1af8d5ce-2bdf-4daf-beee-e9a4087bcb5c81.bin" />
  <Relationship Id="rId1af8d5ce-2bdf-4daf-beee-e9a4087bcb5c148" Type="http://schemas.openxmlformats.org/officeDocument/2006/relationships/image" Target="media/image1af8d5ce-2bdf-4daf-beee-e9a4087bcb5c61.wmf" />
  <Relationship Id="rId1af8d5ce-2bdf-4daf-beee-e9a4087bcb5c149" Type="http://schemas.openxmlformats.org/officeDocument/2006/relationships/image" Target="media/image1af8d5ce-2bdf-4daf-beee-e9a4087bcb5c62.wmf" />
  <Relationship Id="rId1af8d5ce-2bdf-4daf-beee-e9a4087bcb5c150" Type="http://schemas.openxmlformats.org/officeDocument/2006/relationships/image" Target="media/image1af8d5ce-2bdf-4daf-beee-e9a4087bcb5c63.wmf" />
  <Relationship Id="rId1af8d5ce-2bdf-4daf-beee-e9a4087bcb5c151" Type="http://schemas.openxmlformats.org/officeDocument/2006/relationships/oleObject" Target="embeddings/oleObject1af8d5ce-2bdf-4daf-beee-e9a4087bcb5c82.bin" />
  <Relationship Id="rId1af8d5ce-2bdf-4daf-beee-e9a4087bcb5c152" Type="http://schemas.openxmlformats.org/officeDocument/2006/relationships/image" Target="media/image1af8d5ce-2bdf-4daf-beee-e9a4087bcb5c64.wmf" />
  <Relationship Id="rId4c596017-5382-4be3-94d6-208fe449db4c178" Type="http://schemas.openxmlformats.org/officeDocument/2006/relationships/image" Target="media/image4c596017-5382-4be3-94d6-208fe449db4c131.wmf" />
  <Relationship Id="rId4c596017-5382-4be3-94d6-208fe449db4c179" Type="http://schemas.openxmlformats.org/officeDocument/2006/relationships/oleObject" Target="embeddings/oleObject4c596017-5382-4be3-94d6-208fe449db4c43.bin" />
  <Relationship Id="rId4c596017-5382-4be3-94d6-208fe449db4c180" Type="http://schemas.openxmlformats.org/officeDocument/2006/relationships/image" Target="media/image4c596017-5382-4be3-94d6-208fe449db4c132.wmf" />
  <Relationship Id="rId4c596017-5382-4be3-94d6-208fe449db4c181" Type="http://schemas.openxmlformats.org/officeDocument/2006/relationships/oleObject" Target="embeddings/oleObject4c596017-5382-4be3-94d6-208fe449db4c44.bin" />
  <Relationship Id="rId4c596017-5382-4be3-94d6-208fe449db4c182" Type="http://schemas.openxmlformats.org/officeDocument/2006/relationships/image" Target="media/image4c596017-5382-4be3-94d6-208fe449db4c133.wmf" />
  <Relationship Id="rId4c596017-5382-4be3-94d6-208fe449db4c183" Type="http://schemas.openxmlformats.org/officeDocument/2006/relationships/oleObject" Target="embeddings/oleObject4c596017-5382-4be3-94d6-208fe449db4c45.bin" />
  <Relationship Id="rId4c596017-5382-4be3-94d6-208fe449db4c184" Type="http://schemas.openxmlformats.org/officeDocument/2006/relationships/image" Target="media/image4c596017-5382-4be3-94d6-208fe449db4c134.wmf" />
  <Relationship Id="rId4c596017-5382-4be3-94d6-208fe449db4c185" Type="http://schemas.openxmlformats.org/officeDocument/2006/relationships/oleObject" Target="embeddings/oleObject4c596017-5382-4be3-94d6-208fe449db4c46.bin" />
  <Relationship Id="rId4c596017-5382-4be3-94d6-208fe449db4c186" Type="http://schemas.openxmlformats.org/officeDocument/2006/relationships/image" Target="media/image4c596017-5382-4be3-94d6-208fe449db4c135.wmf" />
  <Relationship Id="rId4c596017-5382-4be3-94d6-208fe449db4c187" Type="http://schemas.openxmlformats.org/officeDocument/2006/relationships/oleObject" Target="embeddings/oleObject4c596017-5382-4be3-94d6-208fe449db4c47.bin" />
  <Relationship Id="rId4c596017-5382-4be3-94d6-208fe449db4c188" Type="http://schemas.openxmlformats.org/officeDocument/2006/relationships/image" Target="media/image4c596017-5382-4be3-94d6-208fe449db4c136.wmf" />
  <Relationship Id="rId4c596017-5382-4be3-94d6-208fe449db4c189" Type="http://schemas.openxmlformats.org/officeDocument/2006/relationships/oleObject" Target="embeddings/oleObject4c596017-5382-4be3-94d6-208fe449db4c48.bin" />
  <Relationship Id="rId4c596017-5382-4be3-94d6-208fe449db4c190" Type="http://schemas.openxmlformats.org/officeDocument/2006/relationships/image" Target="media/image4c596017-5382-4be3-94d6-208fe449db4c137.wmf" />
  <Relationship Id="rId4c596017-5382-4be3-94d6-208fe449db4c191" Type="http://schemas.openxmlformats.org/officeDocument/2006/relationships/oleObject" Target="embeddings/oleObject4c596017-5382-4be3-94d6-208fe449db4c49.bin" />
  <Relationship Id="rId4c596017-5382-4be3-94d6-208fe449db4c192" Type="http://schemas.openxmlformats.org/officeDocument/2006/relationships/image" Target="media/image4c596017-5382-4be3-94d6-208fe449db4c138.wmf" />
  <Relationship Id="rId4c596017-5382-4be3-94d6-208fe449db4c193" Type="http://schemas.openxmlformats.org/officeDocument/2006/relationships/oleObject" Target="embeddings/oleObject4c596017-5382-4be3-94d6-208fe449db4c50.bin" />
  <Relationship Id="rId4c596017-5382-4be3-94d6-208fe449db4c194" Type="http://schemas.openxmlformats.org/officeDocument/2006/relationships/image" Target="media/image4c596017-5382-4be3-94d6-208fe449db4c139.wmf" />
  <Relationship Id="rId4c596017-5382-4be3-94d6-208fe449db4c195" Type="http://schemas.openxmlformats.org/officeDocument/2006/relationships/oleObject" Target="embeddings/oleObject4c596017-5382-4be3-94d6-208fe449db4c51.bin" />
  <Relationship Id="rId4c596017-5382-4be3-94d6-208fe449db4c196" Type="http://schemas.openxmlformats.org/officeDocument/2006/relationships/oleObject" Target="embeddings/oleObject4c596017-5382-4be3-94d6-208fe449db4c52.bin" />
  <Relationship Id="rId4c596017-5382-4be3-94d6-208fe449db4c197" Type="http://schemas.openxmlformats.org/officeDocument/2006/relationships/image" Target="media/image4c596017-5382-4be3-94d6-208fe449db4c140.wmf" />
  <Relationship Id="rId4c596017-5382-4be3-94d6-208fe449db4c198" Type="http://schemas.openxmlformats.org/officeDocument/2006/relationships/oleObject" Target="embeddings/oleObject4c596017-5382-4be3-94d6-208fe449db4c53.bin" />
  <Relationship Id="rId4c596017-5382-4be3-94d6-208fe449db4c199" Type="http://schemas.openxmlformats.org/officeDocument/2006/relationships/image" Target="media/image4c596017-5382-4be3-94d6-208fe449db4c141.wmf" />
  <Relationship Id="rId4c596017-5382-4be3-94d6-208fe449db4c200" Type="http://schemas.openxmlformats.org/officeDocument/2006/relationships/oleObject" Target="embeddings/oleObject4c596017-5382-4be3-94d6-208fe449db4c54.bin" />
  <Relationship Id="rId4c596017-5382-4be3-94d6-208fe449db4c201" Type="http://schemas.openxmlformats.org/officeDocument/2006/relationships/image" Target="media/image4c596017-5382-4be3-94d6-208fe449db4c142.wmf" />
  <Relationship Id="rId4c596017-5382-4be3-94d6-208fe449db4c202" Type="http://schemas.openxmlformats.org/officeDocument/2006/relationships/oleObject" Target="embeddings/oleObject4c596017-5382-4be3-94d6-208fe449db4c55.bin" />
  <Relationship Id="rId4c596017-5382-4be3-94d6-208fe449db4c203" Type="http://schemas.openxmlformats.org/officeDocument/2006/relationships/image" Target="media/image4c596017-5382-4be3-94d6-208fe449db4c143.wmf" />
  <Relationship Id="rId4c596017-5382-4be3-94d6-208fe449db4c204" Type="http://schemas.openxmlformats.org/officeDocument/2006/relationships/oleObject" Target="embeddings/oleObject4c596017-5382-4be3-94d6-208fe449db4c56.bin" />
  <Relationship Id="rId4c596017-5382-4be3-94d6-208fe449db4c205" Type="http://schemas.openxmlformats.org/officeDocument/2006/relationships/image" Target="media/image4c596017-5382-4be3-94d6-208fe449db4c144.wmf" />
  <Relationship Id="rId4c596017-5382-4be3-94d6-208fe449db4c206" Type="http://schemas.openxmlformats.org/officeDocument/2006/relationships/oleObject" Target="embeddings/oleObject4c596017-5382-4be3-94d6-208fe449db4c57.bin" />
  <Relationship Id="rId4c596017-5382-4be3-94d6-208fe449db4c207" Type="http://schemas.openxmlformats.org/officeDocument/2006/relationships/image" Target="media/image4c596017-5382-4be3-94d6-208fe449db4c145.wmf" />
  <Relationship Id="rId4c596017-5382-4be3-94d6-208fe449db4c208" Type="http://schemas.openxmlformats.org/officeDocument/2006/relationships/oleObject" Target="embeddings/oleObject4c596017-5382-4be3-94d6-208fe449db4c58.bin" />
  <Relationship Id="rId4c596017-5382-4be3-94d6-208fe449db4c209" Type="http://schemas.openxmlformats.org/officeDocument/2006/relationships/image" Target="media/image4c596017-5382-4be3-94d6-208fe449db4c146.wmf" />
  <Relationship Id="rId4c596017-5382-4be3-94d6-208fe449db4c210" Type="http://schemas.openxmlformats.org/officeDocument/2006/relationships/oleObject" Target="embeddings/oleObject4c596017-5382-4be3-94d6-208fe449db4c59.bin" />
  <Relationship Id="rId4c596017-5382-4be3-94d6-208fe449db4c211" Type="http://schemas.openxmlformats.org/officeDocument/2006/relationships/image" Target="media/image4c596017-5382-4be3-94d6-208fe449db4c147.wmf" />
  <Relationship Id="rId4c596017-5382-4be3-94d6-208fe449db4c212" Type="http://schemas.openxmlformats.org/officeDocument/2006/relationships/oleObject" Target="embeddings/oleObject4c596017-5382-4be3-94d6-208fe449db4c60.bin" />
  <Relationship Id="rId4c596017-5382-4be3-94d6-208fe449db4c213" Type="http://schemas.openxmlformats.org/officeDocument/2006/relationships/image" Target="media/image4c596017-5382-4be3-94d6-208fe449db4c148.wmf" />
  <Relationship Id="rId4c596017-5382-4be3-94d6-208fe449db4c214" Type="http://schemas.openxmlformats.org/officeDocument/2006/relationships/oleObject" Target="embeddings/oleObject4c596017-5382-4be3-94d6-208fe449db4c61.bin" />
  <Relationship Id="rId4c596017-5382-4be3-94d6-208fe449db4c215" Type="http://schemas.openxmlformats.org/officeDocument/2006/relationships/image" Target="media/image4c596017-5382-4be3-94d6-208fe449db4c149.wmf" />
  <Relationship Id="rId4c596017-5382-4be3-94d6-208fe449db4c216" Type="http://schemas.openxmlformats.org/officeDocument/2006/relationships/oleObject" Target="embeddings/oleObject4c596017-5382-4be3-94d6-208fe449db4c62.bin" />
  <Relationship Id="rId4c596017-5382-4be3-94d6-208fe449db4c217" Type="http://schemas.openxmlformats.org/officeDocument/2006/relationships/image" Target="media/image4c596017-5382-4be3-94d6-208fe449db4c150.wmf" />
  <Relationship Id="rId4c596017-5382-4be3-94d6-208fe449db4c218" Type="http://schemas.openxmlformats.org/officeDocument/2006/relationships/oleObject" Target="embeddings/oleObject4c596017-5382-4be3-94d6-208fe449db4c63.bin" />
  <Relationship Id="rId4c596017-5382-4be3-94d6-208fe449db4c219" Type="http://schemas.openxmlformats.org/officeDocument/2006/relationships/image" Target="media/image4c596017-5382-4be3-94d6-208fe449db4c151.wmf" />
  <Relationship Id="rId4c596017-5382-4be3-94d6-208fe449db4c220" Type="http://schemas.openxmlformats.org/officeDocument/2006/relationships/oleObject" Target="embeddings/oleObject4c596017-5382-4be3-94d6-208fe449db4c64.bin" />
  <Relationship Id="rId4c596017-5382-4be3-94d6-208fe449db4c221" Type="http://schemas.openxmlformats.org/officeDocument/2006/relationships/image" Target="media/image4c596017-5382-4be3-94d6-208fe449db4c152.wmf" />
  <Relationship Id="rId4c596017-5382-4be3-94d6-208fe449db4c222" Type="http://schemas.openxmlformats.org/officeDocument/2006/relationships/oleObject" Target="embeddings/oleObject4c596017-5382-4be3-94d6-208fe449db4c65.bin" />
  <Relationship Id="rId4c596017-5382-4be3-94d6-208fe449db4c223" Type="http://schemas.openxmlformats.org/officeDocument/2006/relationships/image" Target="media/image4c596017-5382-4be3-94d6-208fe449db4c153.wmf" />
  <Relationship Id="rId4c596017-5382-4be3-94d6-208fe449db4c224" Type="http://schemas.openxmlformats.org/officeDocument/2006/relationships/oleObject" Target="embeddings/oleObject4c596017-5382-4be3-94d6-208fe449db4c66.bin" />
  <Relationship Id="rId4c596017-5382-4be3-94d6-208fe449db4c225" Type="http://schemas.openxmlformats.org/officeDocument/2006/relationships/oleObject" Target="embeddings/oleObject4c596017-5382-4be3-94d6-208fe449db4c67.bin" />
  <Relationship Id="rId28ed4e91-8e52-4dc5-afea-61e9f204df8545" Type="http://schemas.openxmlformats.org/officeDocument/2006/relationships/image" Target="media/image28ed4e91-8e52-4dc5-afea-61e9f204df8520.wmf" />
  <Relationship Id="rId28ed4e91-8e52-4dc5-afea-61e9f204df8546" Type="http://schemas.openxmlformats.org/officeDocument/2006/relationships/oleObject" Target="embeddings/oleObject28ed4e91-8e52-4dc5-afea-61e9f204df8521.bin" />
  <Relationship Id="rId28ed4e91-8e52-4dc5-afea-61e9f204df8547" Type="http://schemas.openxmlformats.org/officeDocument/2006/relationships/image" Target="media/image28ed4e91-8e52-4dc5-afea-61e9f204df8521.wmf" />
  <Relationship Id="rId28ed4e91-8e52-4dc5-afea-61e9f204df8548" Type="http://schemas.openxmlformats.org/officeDocument/2006/relationships/oleObject" Target="embeddings/oleObject28ed4e91-8e52-4dc5-afea-61e9f204df8522.bin" />
  <Relationship Id="rId28ed4e91-8e52-4dc5-afea-61e9f204df8549" Type="http://schemas.openxmlformats.org/officeDocument/2006/relationships/image" Target="media/image28ed4e91-8e52-4dc5-afea-61e9f204df8522.wmf" />
  <Relationship Id="rId28ed4e91-8e52-4dc5-afea-61e9f204df8550" Type="http://schemas.openxmlformats.org/officeDocument/2006/relationships/oleObject" Target="embeddings/oleObject28ed4e91-8e52-4dc5-afea-61e9f204df8523.bin" />
  <Relationship Id="rId28ed4e91-8e52-4dc5-afea-61e9f204df8551" Type="http://schemas.openxmlformats.org/officeDocument/2006/relationships/image" Target="media/image28ed4e91-8e52-4dc5-afea-61e9f204df8523.wmf" />
  <Relationship Id="rId28ed4e91-8e52-4dc5-afea-61e9f204df8552" Type="http://schemas.openxmlformats.org/officeDocument/2006/relationships/oleObject" Target="embeddings/oleObject28ed4e91-8e52-4dc5-afea-61e9f204df8524.bin" />
  <Relationship Id="rId28ed4e91-8e52-4dc5-afea-61e9f204df8553" Type="http://schemas.openxmlformats.org/officeDocument/2006/relationships/image" Target="media/image28ed4e91-8e52-4dc5-afea-61e9f204df8524.wmf" />
  <Relationship Id="rId28ed4e91-8e52-4dc5-afea-61e9f204df8554" Type="http://schemas.openxmlformats.org/officeDocument/2006/relationships/oleObject" Target="embeddings/oleObject28ed4e91-8e52-4dc5-afea-61e9f204df8525.bin" />
  <Relationship Id="rId28ed4e91-8e52-4dc5-afea-61e9f204df8555" Type="http://schemas.openxmlformats.org/officeDocument/2006/relationships/image" Target="media/image28ed4e91-8e52-4dc5-afea-61e9f204df8525.wmf" />
  <Relationship Id="rId28ed4e91-8e52-4dc5-afea-61e9f204df8556" Type="http://schemas.openxmlformats.org/officeDocument/2006/relationships/oleObject" Target="embeddings/oleObject28ed4e91-8e52-4dc5-afea-61e9f204df8526.bin" />
  <Relationship Id="rId28ed4e91-8e52-4dc5-afea-61e9f204df8557" Type="http://schemas.openxmlformats.org/officeDocument/2006/relationships/image" Target="media/image28ed4e91-8e52-4dc5-afea-61e9f204df8526.wmf" />
  <Relationship Id="rId28ed4e91-8e52-4dc5-afea-61e9f204df8558" Type="http://schemas.openxmlformats.org/officeDocument/2006/relationships/oleObject" Target="embeddings/oleObject28ed4e91-8e52-4dc5-afea-61e9f204df8527.bin" />
  <Relationship Id="rId28ed4e91-8e52-4dc5-afea-61e9f204df8559" Type="http://schemas.openxmlformats.org/officeDocument/2006/relationships/image" Target="media/image28ed4e91-8e52-4dc5-afea-61e9f204df8527.wmf" />
  <Relationship Id="rId28ed4e91-8e52-4dc5-afea-61e9f204df8560" Type="http://schemas.openxmlformats.org/officeDocument/2006/relationships/oleObject" Target="embeddings/oleObject28ed4e91-8e52-4dc5-afea-61e9f204df8528.bin" />
  <Relationship Id="rId750e7bfc-1711-406a-a0df-7f146cfdbea725" Type="http://schemas.openxmlformats.org/officeDocument/2006/relationships/image" Target="media/image750e7bfc-1711-406a-a0df-7f146cfdbea715.wmf" />
  <Relationship Id="rIde6a19e0d-2e44-4911-9016-5ca9ce621af1250" Type="http://schemas.openxmlformats.org/officeDocument/2006/relationships/image" Target="media/imagee6a19e0d-2e44-4911-9016-5ca9ce621af1100.wmf" />
  <Relationship Id="rIde6a19e0d-2e44-4911-9016-5ca9ce621af1251" Type="http://schemas.openxmlformats.org/officeDocument/2006/relationships/oleObject" Target="embeddings/oleObjecte6a19e0d-2e44-4911-9016-5ca9ce621af1145.bin" />
  <Relationship Id="rIde6a19e0d-2e44-4911-9016-5ca9ce621af1252" Type="http://schemas.openxmlformats.org/officeDocument/2006/relationships/image" Target="media/imagee6a19e0d-2e44-4911-9016-5ca9ce621af1101.wmf" />
  <Relationship Id="rIde6a19e0d-2e44-4911-9016-5ca9ce621af1253" Type="http://schemas.openxmlformats.org/officeDocument/2006/relationships/oleObject" Target="embeddings/oleObjecte6a19e0d-2e44-4911-9016-5ca9ce621af1146.bin" />
  <Relationship Id="rIde6a19e0d-2e44-4911-9016-5ca9ce621af1254" Type="http://schemas.openxmlformats.org/officeDocument/2006/relationships/image" Target="media/imagee6a19e0d-2e44-4911-9016-5ca9ce621af1102.wmf" />
  <Relationship Id="rIde6a19e0d-2e44-4911-9016-5ca9ce621af1255" Type="http://schemas.openxmlformats.org/officeDocument/2006/relationships/oleObject" Target="embeddings/oleObjecte6a19e0d-2e44-4911-9016-5ca9ce621af1147.bin" />
  <Relationship Id="rIde6a19e0d-2e44-4911-9016-5ca9ce621af1256" Type="http://schemas.openxmlformats.org/officeDocument/2006/relationships/image" Target="media/imagee6a19e0d-2e44-4911-9016-5ca9ce621af1103.wmf" />
  <Relationship Id="rIde6a19e0d-2e44-4911-9016-5ca9ce621af1257" Type="http://schemas.openxmlformats.org/officeDocument/2006/relationships/oleObject" Target="embeddings/oleObjecte6a19e0d-2e44-4911-9016-5ca9ce621af1148.bin" />
  <Relationship Id="rIde6a19e0d-2e44-4911-9016-5ca9ce621af1258" Type="http://schemas.openxmlformats.org/officeDocument/2006/relationships/image" Target="media/imagee6a19e0d-2e44-4911-9016-5ca9ce621af1104.wmf" />
  <Relationship Id="rIde6a19e0d-2e44-4911-9016-5ca9ce621af1259" Type="http://schemas.openxmlformats.org/officeDocument/2006/relationships/oleObject" Target="embeddings/oleObjecte6a19e0d-2e44-4911-9016-5ca9ce621af1149.bin" />
  <Relationship Id="rIde6a19e0d-2e44-4911-9016-5ca9ce621af1260" Type="http://schemas.openxmlformats.org/officeDocument/2006/relationships/image" Target="media/imagee6a19e0d-2e44-4911-9016-5ca9ce621af1105.wmf" />
  <Relationship Id="rIde6a19e0d-2e44-4911-9016-5ca9ce621af1261" Type="http://schemas.openxmlformats.org/officeDocument/2006/relationships/oleObject" Target="embeddings/oleObjecte6a19e0d-2e44-4911-9016-5ca9ce621af1150.bin" />
  <Relationship Id="rIde6a19e0d-2e44-4911-9016-5ca9ce621af1262" Type="http://schemas.openxmlformats.org/officeDocument/2006/relationships/image" Target="media/imagee6a19e0d-2e44-4911-9016-5ca9ce621af1106.wmf" />
  <Relationship Id="rIde6a19e0d-2e44-4911-9016-5ca9ce621af1263" Type="http://schemas.openxmlformats.org/officeDocument/2006/relationships/oleObject" Target="embeddings/oleObjecte6a19e0d-2e44-4911-9016-5ca9ce621af1151.bin" />
  <Relationship Id="rIde6a19e0d-2e44-4911-9016-5ca9ce621af1264" Type="http://schemas.openxmlformats.org/officeDocument/2006/relationships/image" Target="media/imagee6a19e0d-2e44-4911-9016-5ca9ce621af1107.wmf" />
  <Relationship Id="rIde6a19e0d-2e44-4911-9016-5ca9ce621af1265" Type="http://schemas.openxmlformats.org/officeDocument/2006/relationships/oleObject" Target="embeddings/oleObjecte6a19e0d-2e44-4911-9016-5ca9ce621af1152.bin" />
  <Relationship Id="rIde6a19e0d-2e44-4911-9016-5ca9ce621af1266" Type="http://schemas.openxmlformats.org/officeDocument/2006/relationships/image" Target="media/imagee6a19e0d-2e44-4911-9016-5ca9ce621af1108.wmf" />
  <Relationship Id="rIde6a19e0d-2e44-4911-9016-5ca9ce621af1267" Type="http://schemas.openxmlformats.org/officeDocument/2006/relationships/oleObject" Target="embeddings/oleObjecte6a19e0d-2e44-4911-9016-5ca9ce621af1153.bin" />
  <Relationship Id="rIde6a19e0d-2e44-4911-9016-5ca9ce621af1268" Type="http://schemas.openxmlformats.org/officeDocument/2006/relationships/image" Target="media/imagee6a19e0d-2e44-4911-9016-5ca9ce621af1109.wmf" />
  <Relationship Id="rIde6a19e0d-2e44-4911-9016-5ca9ce621af1269" Type="http://schemas.openxmlformats.org/officeDocument/2006/relationships/oleObject" Target="embeddings/oleObjecte6a19e0d-2e44-4911-9016-5ca9ce621af1154.bin" />
  <Relationship Id="rIde6a19e0d-2e44-4911-9016-5ca9ce621af1270" Type="http://schemas.openxmlformats.org/officeDocument/2006/relationships/image" Target="media/imagee6a19e0d-2e44-4911-9016-5ca9ce621af1110.wmf" />
  <Relationship Id="rIde6a19e0d-2e44-4911-9016-5ca9ce621af1271" Type="http://schemas.openxmlformats.org/officeDocument/2006/relationships/oleObject" Target="embeddings/oleObjecte6a19e0d-2e44-4911-9016-5ca9ce621af1155.bin" />
  <Relationship Id="rIde6a19e0d-2e44-4911-9016-5ca9ce621af1272" Type="http://schemas.openxmlformats.org/officeDocument/2006/relationships/image" Target="media/imagee6a19e0d-2e44-4911-9016-5ca9ce621af1111.wmf" />
  <Relationship Id="rIde6a19e0d-2e44-4911-9016-5ca9ce621af1273" Type="http://schemas.openxmlformats.org/officeDocument/2006/relationships/oleObject" Target="embeddings/oleObjecte6a19e0d-2e44-4911-9016-5ca9ce621af1156.bin" />
  <Relationship Id="rIde6a19e0d-2e44-4911-9016-5ca9ce621af1274" Type="http://schemas.openxmlformats.org/officeDocument/2006/relationships/image" Target="media/imagee6a19e0d-2e44-4911-9016-5ca9ce621af1112.png" />
  <Relationship Id="rIde6a19e0d-2e44-4911-9016-5ca9ce621af1275" Type="http://schemas.openxmlformats.org/officeDocument/2006/relationships/image" Target="http://static.zujuan.com/Upload/2013-02/22/cfe130af-a374-4742-954c-6d67020ed2ed/paper.files/image241.png" TargetMode="External" />
  <Relationship Id="rIde6a19e0d-2e44-4911-9016-5ca9ce621af1276" Type="http://schemas.openxmlformats.org/officeDocument/2006/relationships/image" Target="media/imagee6a19e0d-2e44-4911-9016-5ca9ce621af1113.wmf" />
  <Relationship Id="rIde6a19e0d-2e44-4911-9016-5ca9ce621af1277" Type="http://schemas.openxmlformats.org/officeDocument/2006/relationships/oleObject" Target="embeddings/oleObjecte6a19e0d-2e44-4911-9016-5ca9ce621af1157.bin" />
  <Relationship Id="rIde6a19e0d-2e44-4911-9016-5ca9ce621af1278" Type="http://schemas.openxmlformats.org/officeDocument/2006/relationships/image" Target="media/imagee6a19e0d-2e44-4911-9016-5ca9ce621af1114.wmf" />
  <Relationship Id="rIde6a19e0d-2e44-4911-9016-5ca9ce621af1279" Type="http://schemas.openxmlformats.org/officeDocument/2006/relationships/oleObject" Target="embeddings/oleObjecte6a19e0d-2e44-4911-9016-5ca9ce621af1158.bin" />
  <Relationship Id="rIde6a19e0d-2e44-4911-9016-5ca9ce621af1280" Type="http://schemas.openxmlformats.org/officeDocument/2006/relationships/image" Target="media/imagee6a19e0d-2e44-4911-9016-5ca9ce621af1115.png" />
  <Relationship Id="rIde6a19e0d-2e44-4911-9016-5ca9ce621af1281" Type="http://schemas.openxmlformats.org/officeDocument/2006/relationships/image" Target="media/imagee6a19e0d-2e44-4911-9016-5ca9ce621af1116.png" />
  <Relationship Id="rIde6a19e0d-2e44-4911-9016-5ca9ce621af1282" Type="http://schemas.openxmlformats.org/officeDocument/2006/relationships/image" Target="media/imagee6a19e0d-2e44-4911-9016-5ca9ce621af1117.png" />
  <Relationship Id="rIde6a19e0d-2e44-4911-9016-5ca9ce621af1283" Type="http://schemas.openxmlformats.org/officeDocument/2006/relationships/image" Target="media/imagee6a19e0d-2e44-4911-9016-5ca9ce621af1118.png" />
  <Relationship Id="rIde6a19e0d-2e44-4911-9016-5ca9ce621af1284" Type="http://schemas.openxmlformats.org/officeDocument/2006/relationships/image" Target="media/imagee6a19e0d-2e44-4911-9016-5ca9ce621af1119.png" />
  <Relationship Id="rIde6a19e0d-2e44-4911-9016-5ca9ce621af1285" Type="http://schemas.openxmlformats.org/officeDocument/2006/relationships/image" Target="media/imagee6a19e0d-2e44-4911-9016-5ca9ce621af1120.png" />
  <Relationship Id="rIde6a19e0d-2e44-4911-9016-5ca9ce621af1286" Type="http://schemas.openxmlformats.org/officeDocument/2006/relationships/image" Target="media/imagee6a19e0d-2e44-4911-9016-5ca9ce621af1121.png" />
  <Relationship Id="rIde6a19e0d-2e44-4911-9016-5ca9ce621af1287" Type="http://schemas.openxmlformats.org/officeDocument/2006/relationships/image" Target="media/imagee6a19e0d-2e44-4911-9016-5ca9ce621af1122.png" />
  <Relationship Id="rIde6a19e0d-2e44-4911-9016-5ca9ce621af1288" Type="http://schemas.openxmlformats.org/officeDocument/2006/relationships/image" Target="media/imagee6a19e0d-2e44-4911-9016-5ca9ce621af1123.png" />
  <Relationship Id="rIde6a19e0d-2e44-4911-9016-5ca9ce621af1289" Type="http://schemas.openxmlformats.org/officeDocument/2006/relationships/image" Target="media/imagee6a19e0d-2e44-4911-9016-5ca9ce621af1124.png" />
  <Relationship Id="rIde6a19e0d-2e44-4911-9016-5ca9ce621af1290" Type="http://schemas.openxmlformats.org/officeDocument/2006/relationships/image" Target="media/imagee6a19e0d-2e44-4911-9016-5ca9ce621af1125.png" />
  <Relationship Id="rIde6a19e0d-2e44-4911-9016-5ca9ce621af1291" Type="http://schemas.openxmlformats.org/officeDocument/2006/relationships/image" Target="media/imagee6a19e0d-2e44-4911-9016-5ca9ce621af1126.png" />
  <Relationship Id="rIde6a19e0d-2e44-4911-9016-5ca9ce621af1292" Type="http://schemas.openxmlformats.org/officeDocument/2006/relationships/image" Target="media/imagee6a19e0d-2e44-4911-9016-5ca9ce621af1127.png" />
  <Relationship Id="rIde6a19e0d-2e44-4911-9016-5ca9ce621af1293" Type="http://schemas.openxmlformats.org/officeDocument/2006/relationships/image" Target="media/imagee6a19e0d-2e44-4911-9016-5ca9ce621af1128.png" />
  <Relationship Id="rIde6a19e0d-2e44-4911-9016-5ca9ce621af1294" Type="http://schemas.openxmlformats.org/officeDocument/2006/relationships/oleObject" Target="embeddings/oleObjecte6a19e0d-2e44-4911-9016-5ca9ce621af1159.bin" />
  <Relationship Id="rIde6a19e0d-2e44-4911-9016-5ca9ce621af1295" Type="http://schemas.openxmlformats.org/officeDocument/2006/relationships/image" Target="media/imagee6a19e0d-2e44-4911-9016-5ca9ce621af1129.wmf" />
  <Relationship Id="rIde6a19e0d-2e44-4911-9016-5ca9ce621af1296" Type="http://schemas.openxmlformats.org/officeDocument/2006/relationships/oleObject" Target="embeddings/oleObjecte6a19e0d-2e44-4911-9016-5ca9ce621af1160.bin" />
  <Relationship Id="rIde6a19e0d-2e44-4911-9016-5ca9ce621af1297" Type="http://schemas.openxmlformats.org/officeDocument/2006/relationships/oleObject" Target="embeddings/oleObjecte6a19e0d-2e44-4911-9016-5ca9ce621af1161.bin" />
  <Relationship Id="rId8c2a3f3b-5e0a-45a5-a130-a2cb602cb4e954" Type="http://schemas.openxmlformats.org/officeDocument/2006/relationships/image" Target="media/image8c2a3f3b-5e0a-45a5-a130-a2cb602cb4e925.wmf" />
  <Relationship Id="rId8c2a3f3b-5e0a-45a5-a130-a2cb602cb4e955" Type="http://schemas.openxmlformats.org/officeDocument/2006/relationships/oleObject" Target="embeddings/oleObject8c2a3f3b-5e0a-45a5-a130-a2cb602cb4e925.bin" />
  <Relationship Id="rId8c2a3f3b-5e0a-45a5-a130-a2cb602cb4e956" Type="http://schemas.openxmlformats.org/officeDocument/2006/relationships/image" Target="media/image8c2a3f3b-5e0a-45a5-a130-a2cb602cb4e926.png" />
  <Relationship Id="rId8c2a3f3b-5e0a-45a5-a130-a2cb602cb4e957" Type="http://schemas.openxmlformats.org/officeDocument/2006/relationships/image" Target="media/image8c2a3f3b-5e0a-45a5-a130-a2cb602cb4e927.wmf" />
  <Relationship Id="rId8c2a3f3b-5e0a-45a5-a130-a2cb602cb4e958" Type="http://schemas.openxmlformats.org/officeDocument/2006/relationships/oleObject" Target="embeddings/oleObject8c2a3f3b-5e0a-45a5-a130-a2cb602cb4e926.bin" />
  <Relationship Id="rId39eb77f6-61c2-46fe-b56f-ddf016caa6fb613" Type="http://schemas.openxmlformats.org/officeDocument/2006/relationships/image" Target="media/image39eb77f6-61c2-46fe-b56f-ddf016caa6fb282.wmf" />
  <Relationship Id="rId39eb77f6-61c2-46fe-b56f-ddf016caa6fb614" Type="http://schemas.openxmlformats.org/officeDocument/2006/relationships/oleObject" Target="embeddings/oleObject39eb77f6-61c2-46fe-b56f-ddf016caa6fb326.bin" />
  <Relationship Id="rId39eb77f6-61c2-46fe-b56f-ddf016caa6fb615" Type="http://schemas.openxmlformats.org/officeDocument/2006/relationships/image" Target="media/image39eb77f6-61c2-46fe-b56f-ddf016caa6fb283.wmf" />
  <Relationship Id="rId39eb77f6-61c2-46fe-b56f-ddf016caa6fb616" Type="http://schemas.openxmlformats.org/officeDocument/2006/relationships/oleObject" Target="embeddings/oleObject39eb77f6-61c2-46fe-b56f-ddf016caa6fb327.bin" />
  <Relationship Id="rId39eb77f6-61c2-46fe-b56f-ddf016caa6fb617" Type="http://schemas.openxmlformats.org/officeDocument/2006/relationships/image" Target="media/image39eb77f6-61c2-46fe-b56f-ddf016caa6fb284.wmf" />
  <Relationship Id="rId39eb77f6-61c2-46fe-b56f-ddf016caa6fb618" Type="http://schemas.openxmlformats.org/officeDocument/2006/relationships/oleObject" Target="embeddings/oleObject39eb77f6-61c2-46fe-b56f-ddf016caa6fb328.bin" />
  <Relationship Id="rId39eb77f6-61c2-46fe-b56f-ddf016caa6fb619" Type="http://schemas.openxmlformats.org/officeDocument/2006/relationships/image" Target="media/image39eb77f6-61c2-46fe-b56f-ddf016caa6fb285.wmf" />
  <Relationship Id="rId39eb77f6-61c2-46fe-b56f-ddf016caa6fb620" Type="http://schemas.openxmlformats.org/officeDocument/2006/relationships/oleObject" Target="embeddings/oleObject39eb77f6-61c2-46fe-b56f-ddf016caa6fb329.bin" />
  <Relationship Id="rId39eb77f6-61c2-46fe-b56f-ddf016caa6fb621" Type="http://schemas.openxmlformats.org/officeDocument/2006/relationships/image" Target="media/image39eb77f6-61c2-46fe-b56f-ddf016caa6fb286.wmf" />
  <Relationship Id="rId39eb77f6-61c2-46fe-b56f-ddf016caa6fb622" Type="http://schemas.openxmlformats.org/officeDocument/2006/relationships/oleObject" Target="embeddings/oleObject39eb77f6-61c2-46fe-b56f-ddf016caa6fb330.bin" />
  <Relationship Id="rId39eb77f6-61c2-46fe-b56f-ddf016caa6fb623" Type="http://schemas.openxmlformats.org/officeDocument/2006/relationships/image" Target="media/image39eb77f6-61c2-46fe-b56f-ddf016caa6fb287.wmf" />
  <Relationship Id="rId39eb77f6-61c2-46fe-b56f-ddf016caa6fb624" Type="http://schemas.openxmlformats.org/officeDocument/2006/relationships/oleObject" Target="embeddings/oleObject39eb77f6-61c2-46fe-b56f-ddf016caa6fb331.bin" />
  <Relationship Id="rId39eb77f6-61c2-46fe-b56f-ddf016caa6fb625" Type="http://schemas.openxmlformats.org/officeDocument/2006/relationships/image" Target="media/image39eb77f6-61c2-46fe-b56f-ddf016caa6fb288.wmf" />
  <Relationship Id="rId39eb77f6-61c2-46fe-b56f-ddf016caa6fb626" Type="http://schemas.openxmlformats.org/officeDocument/2006/relationships/oleObject" Target="embeddings/oleObject39eb77f6-61c2-46fe-b56f-ddf016caa6fb332.bin" />
  <Relationship Id="rId39eb77f6-61c2-46fe-b56f-ddf016caa6fb627" Type="http://schemas.openxmlformats.org/officeDocument/2006/relationships/oleObject" Target="embeddings/oleObject39eb77f6-61c2-46fe-b56f-ddf016caa6fb333.bin" />
  <Relationship Id="rId39eb77f6-61c2-46fe-b56f-ddf016caa6fb628" Type="http://schemas.openxmlformats.org/officeDocument/2006/relationships/image" Target="media/image39eb77f6-61c2-46fe-b56f-ddf016caa6fb289.wmf" />
  <Relationship Id="rId39eb77f6-61c2-46fe-b56f-ddf016caa6fb629" Type="http://schemas.openxmlformats.org/officeDocument/2006/relationships/oleObject" Target="embeddings/oleObject39eb77f6-61c2-46fe-b56f-ddf016caa6fb334.bin" />
  <Relationship Id="rId39eb77f6-61c2-46fe-b56f-ddf016caa6fb630" Type="http://schemas.openxmlformats.org/officeDocument/2006/relationships/image" Target="media/image39eb77f6-61c2-46fe-b56f-ddf016caa6fb290.wmf" />
  <Relationship Id="rId39eb77f6-61c2-46fe-b56f-ddf016caa6fb631" Type="http://schemas.openxmlformats.org/officeDocument/2006/relationships/oleObject" Target="embeddings/oleObject39eb77f6-61c2-46fe-b56f-ddf016caa6fb335.bin" />
  <Relationship Id="rId39eb77f6-61c2-46fe-b56f-ddf016caa6fb632" Type="http://schemas.openxmlformats.org/officeDocument/2006/relationships/image" Target="media/image39eb77f6-61c2-46fe-b56f-ddf016caa6fb291.wmf" />
  <Relationship Id="rId39eb77f6-61c2-46fe-b56f-ddf016caa6fb633" Type="http://schemas.openxmlformats.org/officeDocument/2006/relationships/oleObject" Target="embeddings/oleObject39eb77f6-61c2-46fe-b56f-ddf016caa6fb336.bin" />
  <Relationship Id="rId39eb77f6-61c2-46fe-b56f-ddf016caa6fb634" Type="http://schemas.openxmlformats.org/officeDocument/2006/relationships/image" Target="media/image39eb77f6-61c2-46fe-b56f-ddf016caa6fb292.wmf" />
  <Relationship Id="rId39eb77f6-61c2-46fe-b56f-ddf016caa6fb635" Type="http://schemas.openxmlformats.org/officeDocument/2006/relationships/oleObject" Target="embeddings/oleObject39eb77f6-61c2-46fe-b56f-ddf016caa6fb337.bin" />
  <Relationship Id="rId39eb77f6-61c2-46fe-b56f-ddf016caa6fb636" Type="http://schemas.openxmlformats.org/officeDocument/2006/relationships/image" Target="media/image39eb77f6-61c2-46fe-b56f-ddf016caa6fb293.wmf" />
  <Relationship Id="rId39eb77f6-61c2-46fe-b56f-ddf016caa6fb637" Type="http://schemas.openxmlformats.org/officeDocument/2006/relationships/oleObject" Target="embeddings/oleObject39eb77f6-61c2-46fe-b56f-ddf016caa6fb338.bin" />
  <Relationship Id="rId39eb77f6-61c2-46fe-b56f-ddf016caa6fb638" Type="http://schemas.openxmlformats.org/officeDocument/2006/relationships/image" Target="media/image39eb77f6-61c2-46fe-b56f-ddf016caa6fb294.wmf" />
  <Relationship Id="rId39eb77f6-61c2-46fe-b56f-ddf016caa6fb639" Type="http://schemas.openxmlformats.org/officeDocument/2006/relationships/oleObject" Target="embeddings/oleObject39eb77f6-61c2-46fe-b56f-ddf016caa6fb339.bin" />
  <Relationship Id="rId39eb77f6-61c2-46fe-b56f-ddf016caa6fb640" Type="http://schemas.openxmlformats.org/officeDocument/2006/relationships/image" Target="media/image39eb77f6-61c2-46fe-b56f-ddf016caa6fb295.wmf" />
  <Relationship Id="rId39eb77f6-61c2-46fe-b56f-ddf016caa6fb641" Type="http://schemas.openxmlformats.org/officeDocument/2006/relationships/oleObject" Target="embeddings/oleObject39eb77f6-61c2-46fe-b56f-ddf016caa6fb340.bin" />
  <Relationship Id="rId39eb77f6-61c2-46fe-b56f-ddf016caa6fb642" Type="http://schemas.openxmlformats.org/officeDocument/2006/relationships/image" Target="media/image39eb77f6-61c2-46fe-b56f-ddf016caa6fb296.wmf" />
  <Relationship Id="rId39eb77f6-61c2-46fe-b56f-ddf016caa6fb643" Type="http://schemas.openxmlformats.org/officeDocument/2006/relationships/oleObject" Target="embeddings/oleObject39eb77f6-61c2-46fe-b56f-ddf016caa6fb341.bin" />
  <Relationship Id="rId39eb77f6-61c2-46fe-b56f-ddf016caa6fb644" Type="http://schemas.openxmlformats.org/officeDocument/2006/relationships/image" Target="media/image39eb77f6-61c2-46fe-b56f-ddf016caa6fb297.wmf" />
  <Relationship Id="rId39eb77f6-61c2-46fe-b56f-ddf016caa6fb645" Type="http://schemas.openxmlformats.org/officeDocument/2006/relationships/oleObject" Target="embeddings/oleObject39eb77f6-61c2-46fe-b56f-ddf016caa6fb342.bin" />
  <Relationship Id="rId39eb77f6-61c2-46fe-b56f-ddf016caa6fb646" Type="http://schemas.openxmlformats.org/officeDocument/2006/relationships/image" Target="media/image39eb77f6-61c2-46fe-b56f-ddf016caa6fb298.wmf" />
  <Relationship Id="rId39eb77f6-61c2-46fe-b56f-ddf016caa6fb647" Type="http://schemas.openxmlformats.org/officeDocument/2006/relationships/oleObject" Target="embeddings/oleObject39eb77f6-61c2-46fe-b56f-ddf016caa6fb343.bin" />
  <Relationship Id="rId39eb77f6-61c2-46fe-b56f-ddf016caa6fb648" Type="http://schemas.openxmlformats.org/officeDocument/2006/relationships/image" Target="media/image39eb77f6-61c2-46fe-b56f-ddf016caa6fb299.wmf" />
  <Relationship Id="rId39eb77f6-61c2-46fe-b56f-ddf016caa6fb649" Type="http://schemas.openxmlformats.org/officeDocument/2006/relationships/oleObject" Target="embeddings/oleObject39eb77f6-61c2-46fe-b56f-ddf016caa6fb344.bin" />
  <Relationship Id="rId39eb77f6-61c2-46fe-b56f-ddf016caa6fb650" Type="http://schemas.openxmlformats.org/officeDocument/2006/relationships/image" Target="media/image39eb77f6-61c2-46fe-b56f-ddf016caa6fb300.wmf" />
  <Relationship Id="rId39eb77f6-61c2-46fe-b56f-ddf016caa6fb651" Type="http://schemas.openxmlformats.org/officeDocument/2006/relationships/oleObject" Target="embeddings/oleObject39eb77f6-61c2-46fe-b56f-ddf016caa6fb345.bin" />
  <Relationship Id="rId39eb77f6-61c2-46fe-b56f-ddf016caa6fb652" Type="http://schemas.openxmlformats.org/officeDocument/2006/relationships/oleObject" Target="embeddings/oleObject39eb77f6-61c2-46fe-b56f-ddf016caa6fb346.bin" />
  <Relationship Id="rId39eb77f6-61c2-46fe-b56f-ddf016caa6fb653" Type="http://schemas.openxmlformats.org/officeDocument/2006/relationships/image" Target="media/image39eb77f6-61c2-46fe-b56f-ddf016caa6fb301.wmf" />
  <Relationship Id="rId39eb77f6-61c2-46fe-b56f-ddf016caa6fb654" Type="http://schemas.openxmlformats.org/officeDocument/2006/relationships/oleObject" Target="embeddings/oleObject39eb77f6-61c2-46fe-b56f-ddf016caa6fb347.bin" />
  <Relationship Id="rId39eb77f6-61c2-46fe-b56f-ddf016caa6fb655" Type="http://schemas.openxmlformats.org/officeDocument/2006/relationships/image" Target="media/image39eb77f6-61c2-46fe-b56f-ddf016caa6fb302.wmf" />
  <Relationship Id="rId39eb77f6-61c2-46fe-b56f-ddf016caa6fb656" Type="http://schemas.openxmlformats.org/officeDocument/2006/relationships/oleObject" Target="embeddings/oleObject39eb77f6-61c2-46fe-b56f-ddf016caa6fb348.bin" />
  <Relationship Id="rId39eb77f6-61c2-46fe-b56f-ddf016caa6fb657" Type="http://schemas.openxmlformats.org/officeDocument/2006/relationships/image" Target="media/image39eb77f6-61c2-46fe-b56f-ddf016caa6fb303.wmf" />
  <Relationship Id="rId39eb77f6-61c2-46fe-b56f-ddf016caa6fb658" Type="http://schemas.openxmlformats.org/officeDocument/2006/relationships/oleObject" Target="embeddings/oleObject39eb77f6-61c2-46fe-b56f-ddf016caa6fb349.bin" />
  <Relationship Id="rId39eb77f6-61c2-46fe-b56f-ddf016caa6fb659" Type="http://schemas.openxmlformats.org/officeDocument/2006/relationships/image" Target="media/image39eb77f6-61c2-46fe-b56f-ddf016caa6fb304.wmf" />
  <Relationship Id="rId39eb77f6-61c2-46fe-b56f-ddf016caa6fb660" Type="http://schemas.openxmlformats.org/officeDocument/2006/relationships/oleObject" Target="embeddings/oleObject39eb77f6-61c2-46fe-b56f-ddf016caa6fb350.bin" />
  <Relationship Id="rId39eb77f6-61c2-46fe-b56f-ddf016caa6fb661" Type="http://schemas.openxmlformats.org/officeDocument/2006/relationships/image" Target="media/image39eb77f6-61c2-46fe-b56f-ddf016caa6fb305.wmf" />
  <Relationship Id="rId39eb77f6-61c2-46fe-b56f-ddf016caa6fb662" Type="http://schemas.openxmlformats.org/officeDocument/2006/relationships/oleObject" Target="embeddings/oleObject39eb77f6-61c2-46fe-b56f-ddf016caa6fb351.bin" />
  <Relationship Id="rId39eb77f6-61c2-46fe-b56f-ddf016caa6fb663" Type="http://schemas.openxmlformats.org/officeDocument/2006/relationships/image" Target="media/image39eb77f6-61c2-46fe-b56f-ddf016caa6fb306.wmf" />
  <Relationship Id="rId39eb77f6-61c2-46fe-b56f-ddf016caa6fb664" Type="http://schemas.openxmlformats.org/officeDocument/2006/relationships/oleObject" Target="embeddings/oleObject39eb77f6-61c2-46fe-b56f-ddf016caa6fb352.bin" />
  <Relationship Id="rId39eb77f6-61c2-46fe-b56f-ddf016caa6fb665" Type="http://schemas.openxmlformats.org/officeDocument/2006/relationships/image" Target="media/image39eb77f6-61c2-46fe-b56f-ddf016caa6fb307.wmf" />
  <Relationship Id="rId39eb77f6-61c2-46fe-b56f-ddf016caa6fb666" Type="http://schemas.openxmlformats.org/officeDocument/2006/relationships/oleObject" Target="embeddings/oleObject39eb77f6-61c2-46fe-b56f-ddf016caa6fb353.bin" />
  <Relationship Id="rId39eb77f6-61c2-46fe-b56f-ddf016caa6fb667" Type="http://schemas.openxmlformats.org/officeDocument/2006/relationships/image" Target="media/image39eb77f6-61c2-46fe-b56f-ddf016caa6fb308.wmf" />
  <Relationship Id="rId39eb77f6-61c2-46fe-b56f-ddf016caa6fb668" Type="http://schemas.openxmlformats.org/officeDocument/2006/relationships/oleObject" Target="embeddings/oleObject39eb77f6-61c2-46fe-b56f-ddf016caa6fb354.bin" />
  <Relationship Id="rId39eb77f6-61c2-46fe-b56f-ddf016caa6fb669" Type="http://schemas.openxmlformats.org/officeDocument/2006/relationships/oleObject" Target="embeddings/oleObject39eb77f6-61c2-46fe-b56f-ddf016caa6fb355.bin" />
  <Relationship Id="rId39eb77f6-61c2-46fe-b56f-ddf016caa6fb670" Type="http://schemas.openxmlformats.org/officeDocument/2006/relationships/image" Target="media/image39eb77f6-61c2-46fe-b56f-ddf016caa6fb309.wmf" />
  <Relationship Id="rId39eb77f6-61c2-46fe-b56f-ddf016caa6fb671" Type="http://schemas.openxmlformats.org/officeDocument/2006/relationships/oleObject" Target="embeddings/oleObject39eb77f6-61c2-46fe-b56f-ddf016caa6fb356.bin" />
  <Relationship Id="rId39eb77f6-61c2-46fe-b56f-ddf016caa6fb672" Type="http://schemas.openxmlformats.org/officeDocument/2006/relationships/image" Target="media/image39eb77f6-61c2-46fe-b56f-ddf016caa6fb310.wmf" />
  <Relationship Id="rId39eb77f6-61c2-46fe-b56f-ddf016caa6fb673" Type="http://schemas.openxmlformats.org/officeDocument/2006/relationships/oleObject" Target="embeddings/oleObject39eb77f6-61c2-46fe-b56f-ddf016caa6fb357.bin" />
  <Relationship Id="rId39eb77f6-61c2-46fe-b56f-ddf016caa6fb674" Type="http://schemas.openxmlformats.org/officeDocument/2006/relationships/image" Target="media/image39eb77f6-61c2-46fe-b56f-ddf016caa6fb311.wmf" />
  <Relationship Id="rId39eb77f6-61c2-46fe-b56f-ddf016caa6fb675" Type="http://schemas.openxmlformats.org/officeDocument/2006/relationships/oleObject" Target="embeddings/oleObject39eb77f6-61c2-46fe-b56f-ddf016caa6fb358.bin" />
  <Relationship Id="rId39eb77f6-61c2-46fe-b56f-ddf016caa6fb676" Type="http://schemas.openxmlformats.org/officeDocument/2006/relationships/oleObject" Target="embeddings/oleObject39eb77f6-61c2-46fe-b56f-ddf016caa6fb359.bin" />
  <Relationship Id="rId39eb77f6-61c2-46fe-b56f-ddf016caa6fb677" Type="http://schemas.openxmlformats.org/officeDocument/2006/relationships/oleObject" Target="embeddings/oleObject39eb77f6-61c2-46fe-b56f-ddf016caa6fb360.bin" />
  <Relationship Id="rId39eb77f6-61c2-46fe-b56f-ddf016caa6fb678" Type="http://schemas.openxmlformats.org/officeDocument/2006/relationships/oleObject" Target="embeddings/oleObject39eb77f6-61c2-46fe-b56f-ddf016caa6fb361.bin" />
  <Relationship Id="rId39eb77f6-61c2-46fe-b56f-ddf016caa6fb679" Type="http://schemas.openxmlformats.org/officeDocument/2006/relationships/oleObject" Target="embeddings/oleObject39eb77f6-61c2-46fe-b56f-ddf016caa6fb362.bin" />
  <Relationship Id="rId39eb77f6-61c2-46fe-b56f-ddf016caa6fb680" Type="http://schemas.openxmlformats.org/officeDocument/2006/relationships/oleObject" Target="embeddings/oleObject39eb77f6-61c2-46fe-b56f-ddf016caa6fb363.bin" />
  <Relationship Id="rId39eb77f6-61c2-46fe-b56f-ddf016caa6fb681" Type="http://schemas.openxmlformats.org/officeDocument/2006/relationships/oleObject" Target="embeddings/oleObject39eb77f6-61c2-46fe-b56f-ddf016caa6fb364.bin" />
  <Relationship Id="rId39eb77f6-61c2-46fe-b56f-ddf016caa6fb682" Type="http://schemas.openxmlformats.org/officeDocument/2006/relationships/image" Target="media/image39eb77f6-61c2-46fe-b56f-ddf016caa6fb312.wmf" />
  <Relationship Id="rId39eb77f6-61c2-46fe-b56f-ddf016caa6fb683" Type="http://schemas.openxmlformats.org/officeDocument/2006/relationships/oleObject" Target="embeddings/oleObject39eb77f6-61c2-46fe-b56f-ddf016caa6fb365.bin" />
  <Relationship Id="rId39eb77f6-61c2-46fe-b56f-ddf016caa6fb684" Type="http://schemas.openxmlformats.org/officeDocument/2006/relationships/image" Target="media/image39eb77f6-61c2-46fe-b56f-ddf016caa6fb313.wmf" />
  <Relationship Id="rId39eb77f6-61c2-46fe-b56f-ddf016caa6fb685" Type="http://schemas.openxmlformats.org/officeDocument/2006/relationships/oleObject" Target="embeddings/oleObject39eb77f6-61c2-46fe-b56f-ddf016caa6fb366.bin" />
  <Relationship Id="rId39eb77f6-61c2-46fe-b56f-ddf016caa6fb686" Type="http://schemas.openxmlformats.org/officeDocument/2006/relationships/image" Target="media/image39eb77f6-61c2-46fe-b56f-ddf016caa6fb314.wmf" />
  <Relationship Id="rId39eb77f6-61c2-46fe-b56f-ddf016caa6fb687" Type="http://schemas.openxmlformats.org/officeDocument/2006/relationships/oleObject" Target="embeddings/oleObject39eb77f6-61c2-46fe-b56f-ddf016caa6fb367.bin" />
  <Relationship Id="rId39eb77f6-61c2-46fe-b56f-ddf016caa6fb688" Type="http://schemas.openxmlformats.org/officeDocument/2006/relationships/image" Target="media/image39eb77f6-61c2-46fe-b56f-ddf016caa6fb315.wmf" />
  <Relationship Id="rId39eb77f6-61c2-46fe-b56f-ddf016caa6fb689" Type="http://schemas.openxmlformats.org/officeDocument/2006/relationships/oleObject" Target="embeddings/oleObject39eb77f6-61c2-46fe-b56f-ddf016caa6fb368.bin" />
  <Relationship Id="rId39eb77f6-61c2-46fe-b56f-ddf016caa6fb690" Type="http://schemas.openxmlformats.org/officeDocument/2006/relationships/oleObject" Target="embeddings/oleObject39eb77f6-61c2-46fe-b56f-ddf016caa6fb369.bin" />
  <Relationship Id="rId39eb77f6-61c2-46fe-b56f-ddf016caa6fb691" Type="http://schemas.openxmlformats.org/officeDocument/2006/relationships/oleObject" Target="embeddings/oleObject39eb77f6-61c2-46fe-b56f-ddf016caa6fb370.bin" />
  <Relationship Id="rId39eb77f6-61c2-46fe-b56f-ddf016caa6fb692" Type="http://schemas.openxmlformats.org/officeDocument/2006/relationships/image" Target="media/image39eb77f6-61c2-46fe-b56f-ddf016caa6fb316.wmf" />
  <Relationship Id="rId39eb77f6-61c2-46fe-b56f-ddf016caa6fb693" Type="http://schemas.openxmlformats.org/officeDocument/2006/relationships/oleObject" Target="embeddings/oleObject39eb77f6-61c2-46fe-b56f-ddf016caa6fb371.bin" />
  <Relationship Id="rId39eb77f6-61c2-46fe-b56f-ddf016caa6fb694" Type="http://schemas.openxmlformats.org/officeDocument/2006/relationships/oleObject" Target="embeddings/oleObject39eb77f6-61c2-46fe-b56f-ddf016caa6fb372.bin" />
  <Relationship Id="rId39eb77f6-61c2-46fe-b56f-ddf016caa6fb695" Type="http://schemas.openxmlformats.org/officeDocument/2006/relationships/oleObject" Target="embeddings/oleObject39eb77f6-61c2-46fe-b56f-ddf016caa6fb373.bin" />
  <Relationship Id="rId39eb77f6-61c2-46fe-b56f-ddf016caa6fb696" Type="http://schemas.openxmlformats.org/officeDocument/2006/relationships/oleObject" Target="embeddings/oleObject39eb77f6-61c2-46fe-b56f-ddf016caa6fb374.bin" />
  <Relationship Id="rId39eb77f6-61c2-46fe-b56f-ddf016caa6fb697" Type="http://schemas.openxmlformats.org/officeDocument/2006/relationships/oleObject" Target="embeddings/oleObject39eb77f6-61c2-46fe-b56f-ddf016caa6fb375.bin" />
  <Relationship Id="rId39eb77f6-61c2-46fe-b56f-ddf016caa6fb698" Type="http://schemas.openxmlformats.org/officeDocument/2006/relationships/image" Target="media/image39eb77f6-61c2-46fe-b56f-ddf016caa6fb317.wmf" />
  <Relationship Id="rId39eb77f6-61c2-46fe-b56f-ddf016caa6fb699" Type="http://schemas.openxmlformats.org/officeDocument/2006/relationships/oleObject" Target="embeddings/oleObject39eb77f6-61c2-46fe-b56f-ddf016caa6fb376.bin" />
  <Relationship Id="rId39eb77f6-61c2-46fe-b56f-ddf016caa6fb700" Type="http://schemas.openxmlformats.org/officeDocument/2006/relationships/image" Target="media/image39eb77f6-61c2-46fe-b56f-ddf016caa6fb318.wmf" />
  <Relationship Id="rId39eb77f6-61c2-46fe-b56f-ddf016caa6fb701" Type="http://schemas.openxmlformats.org/officeDocument/2006/relationships/oleObject" Target="embeddings/oleObject39eb77f6-61c2-46fe-b56f-ddf016caa6fb377.bin" />
  <Relationship Id="rId39eb77f6-61c2-46fe-b56f-ddf016caa6fb702" Type="http://schemas.openxmlformats.org/officeDocument/2006/relationships/image" Target="media/image39eb77f6-61c2-46fe-b56f-ddf016caa6fb319.wmf" />
  <Relationship Id="rId39eb77f6-61c2-46fe-b56f-ddf016caa6fb703" Type="http://schemas.openxmlformats.org/officeDocument/2006/relationships/oleObject" Target="embeddings/oleObject39eb77f6-61c2-46fe-b56f-ddf016caa6fb378.bin" />
  <Relationship Id="rId39eb77f6-61c2-46fe-b56f-ddf016caa6fb704" Type="http://schemas.openxmlformats.org/officeDocument/2006/relationships/image" Target="media/image39eb77f6-61c2-46fe-b56f-ddf016caa6fb320.wmf" />
  <Relationship Id="rId39eb77f6-61c2-46fe-b56f-ddf016caa6fb705" Type="http://schemas.openxmlformats.org/officeDocument/2006/relationships/oleObject" Target="embeddings/oleObject39eb77f6-61c2-46fe-b56f-ddf016caa6fb379.bin" />
  <Relationship Id="rId39eb77f6-61c2-46fe-b56f-ddf016caa6fb706" Type="http://schemas.openxmlformats.org/officeDocument/2006/relationships/image" Target="media/image39eb77f6-61c2-46fe-b56f-ddf016caa6fb321.wmf" />
  <Relationship Id="rId39eb77f6-61c2-46fe-b56f-ddf016caa6fb707" Type="http://schemas.openxmlformats.org/officeDocument/2006/relationships/oleObject" Target="embeddings/oleObject39eb77f6-61c2-46fe-b56f-ddf016caa6fb380.bin" />
  <Relationship Id="rId39eb77f6-61c2-46fe-b56f-ddf016caa6fb708" Type="http://schemas.openxmlformats.org/officeDocument/2006/relationships/image" Target="media/image39eb77f6-61c2-46fe-b56f-ddf016caa6fb322.wmf" />
  <Relationship Id="rId39eb77f6-61c2-46fe-b56f-ddf016caa6fb709" Type="http://schemas.openxmlformats.org/officeDocument/2006/relationships/oleObject" Target="embeddings/oleObject39eb77f6-61c2-46fe-b56f-ddf016caa6fb381.bin" />
  <Relationship Id="rId39eb77f6-61c2-46fe-b56f-ddf016caa6fb710" Type="http://schemas.openxmlformats.org/officeDocument/2006/relationships/image" Target="media/image39eb77f6-61c2-46fe-b56f-ddf016caa6fb323.wmf" />
  <Relationship Id="rId39eb77f6-61c2-46fe-b56f-ddf016caa6fb711" Type="http://schemas.openxmlformats.org/officeDocument/2006/relationships/oleObject" Target="embeddings/oleObject39eb77f6-61c2-46fe-b56f-ddf016caa6fb382.bin" />
  <Relationship Id="rId39eb77f6-61c2-46fe-b56f-ddf016caa6fb712" Type="http://schemas.openxmlformats.org/officeDocument/2006/relationships/oleObject" Target="embeddings/oleObject39eb77f6-61c2-46fe-b56f-ddf016caa6fb383.bin" />
  <Relationship Id="rId3a1be9ef-811f-4da1-83a1-7b6873c69d8292" Type="http://schemas.openxmlformats.org/officeDocument/2006/relationships/image" Target="media/image3a1be9ef-811f-4da1-83a1-7b6873c69d8247.wmf" />
  <Relationship Id="rId3a1be9ef-811f-4da1-83a1-7b6873c69d8293" Type="http://schemas.openxmlformats.org/officeDocument/2006/relationships/oleObject" Target="embeddings/oleObject3a1be9ef-811f-4da1-83a1-7b6873c69d8240.bin" />
  <Relationship Id="rId3a1be9ef-811f-4da1-83a1-7b6873c69d8294" Type="http://schemas.openxmlformats.org/officeDocument/2006/relationships/image" Target="media/image3a1be9ef-811f-4da1-83a1-7b6873c69d8248.wmf" />
  <Relationship Id="rId3a1be9ef-811f-4da1-83a1-7b6873c69d8295" Type="http://schemas.openxmlformats.org/officeDocument/2006/relationships/oleObject" Target="embeddings/oleObject3a1be9ef-811f-4da1-83a1-7b6873c69d8241.bin" />
  <Relationship Id="rId3a1be9ef-811f-4da1-83a1-7b6873c69d8296" Type="http://schemas.openxmlformats.org/officeDocument/2006/relationships/image" Target="media/image3a1be9ef-811f-4da1-83a1-7b6873c69d8249.wmf" />
  <Relationship Id="rId3a1be9ef-811f-4da1-83a1-7b6873c69d8297" Type="http://schemas.openxmlformats.org/officeDocument/2006/relationships/oleObject" Target="embeddings/oleObject3a1be9ef-811f-4da1-83a1-7b6873c69d8242.bin" />
  <Relationship Id="rId3a1be9ef-811f-4da1-83a1-7b6873c69d8298" Type="http://schemas.openxmlformats.org/officeDocument/2006/relationships/image" Target="media/image3a1be9ef-811f-4da1-83a1-7b6873c69d8250.wmf" />
  <Relationship Id="rId3a1be9ef-811f-4da1-83a1-7b6873c69d8299" Type="http://schemas.openxmlformats.org/officeDocument/2006/relationships/oleObject" Target="embeddings/oleObject3a1be9ef-811f-4da1-83a1-7b6873c69d8243.bin" />
  <Relationship Id="rId3a1be9ef-811f-4da1-83a1-7b6873c69d82100" Type="http://schemas.openxmlformats.org/officeDocument/2006/relationships/image" Target="media/image3a1be9ef-811f-4da1-83a1-7b6873c69d8251.wmf" />
  <Relationship Id="rId3a1be9ef-811f-4da1-83a1-7b6873c69d82101" Type="http://schemas.openxmlformats.org/officeDocument/2006/relationships/oleObject" Target="embeddings/oleObject3a1be9ef-811f-4da1-83a1-7b6873c69d8244.bin" />
  <Relationship Id="rId3a1be9ef-811f-4da1-83a1-7b6873c69d8210" Type="http://schemas.openxmlformats.org/officeDocument/2006/relationships/image" Target="media/image3a1be9ef-811f-4da1-83a1-7b6873c69d823.wmf" />
  <Relationship Id="rId3a1be9ef-811f-4da1-83a1-7b6873c69d82102" Type="http://schemas.openxmlformats.org/officeDocument/2006/relationships/oleObject" Target="embeddings/oleObject3a1be9ef-811f-4da1-83a1-7b6873c69d8245.bin" />
  <Relationship Id="rIdb33d63a6-c4fb-493e-82f0-41356ffcfa9e220" Type="http://schemas.openxmlformats.org/officeDocument/2006/relationships/image" Target="media/imageb33d63a6-c4fb-493e-82f0-41356ffcfa9e100.wmf" />
  <Relationship Id="rIdb33d63a6-c4fb-493e-82f0-41356ffcfa9e221" Type="http://schemas.openxmlformats.org/officeDocument/2006/relationships/oleObject" Target="embeddings/oleObjectb33d63a6-c4fb-493e-82f0-41356ffcfa9e116.bin" />
  <Relationship Id="rIdb33d63a6-c4fb-493e-82f0-41356ffcfa9e222" Type="http://schemas.openxmlformats.org/officeDocument/2006/relationships/image" Target="media/imageb33d63a6-c4fb-493e-82f0-41356ffcfa9e101.wmf" />
  <Relationship Id="rIdb33d63a6-c4fb-493e-82f0-41356ffcfa9e223" Type="http://schemas.openxmlformats.org/officeDocument/2006/relationships/oleObject" Target="embeddings/oleObjectb33d63a6-c4fb-493e-82f0-41356ffcfa9e117.bin" />
  <Relationship Id="rIdb33d63a6-c4fb-493e-82f0-41356ffcfa9e224" Type="http://schemas.openxmlformats.org/officeDocument/2006/relationships/image" Target="media/imageb33d63a6-c4fb-493e-82f0-41356ffcfa9e102.wmf" />
  <Relationship Id="rIdb33d63a6-c4fb-493e-82f0-41356ffcfa9e225" Type="http://schemas.openxmlformats.org/officeDocument/2006/relationships/oleObject" Target="embeddings/oleObjectb33d63a6-c4fb-493e-82f0-41356ffcfa9e118.bin" />
  <Relationship Id="rIdb33d63a6-c4fb-493e-82f0-41356ffcfa9e226" Type="http://schemas.openxmlformats.org/officeDocument/2006/relationships/image" Target="media/imageb33d63a6-c4fb-493e-82f0-41356ffcfa9e103.wmf" />
  <Relationship Id="rIdb33d63a6-c4fb-493e-82f0-41356ffcfa9e227" Type="http://schemas.openxmlformats.org/officeDocument/2006/relationships/oleObject" Target="embeddings/oleObjectb33d63a6-c4fb-493e-82f0-41356ffcfa9e119.bin" />
  <Relationship Id="rIdb33d63a6-c4fb-493e-82f0-41356ffcfa9e228" Type="http://schemas.openxmlformats.org/officeDocument/2006/relationships/image" Target="media/imageb33d63a6-c4fb-493e-82f0-41356ffcfa9e104.wmf" />
  <Relationship Id="rIdb33d63a6-c4fb-493e-82f0-41356ffcfa9e229" Type="http://schemas.openxmlformats.org/officeDocument/2006/relationships/oleObject" Target="embeddings/oleObjectb33d63a6-c4fb-493e-82f0-41356ffcfa9e120.bin" />
  <Relationship Id="rIdb33d63a6-c4fb-493e-82f0-41356ffcfa9e230" Type="http://schemas.openxmlformats.org/officeDocument/2006/relationships/image" Target="media/imageb33d63a6-c4fb-493e-82f0-41356ffcfa9e105.wmf" />
  <Relationship Id="rIdb33d63a6-c4fb-493e-82f0-41356ffcfa9e231" Type="http://schemas.openxmlformats.org/officeDocument/2006/relationships/oleObject" Target="embeddings/oleObjectb33d63a6-c4fb-493e-82f0-41356ffcfa9e121.bin" />
  <Relationship Id="rIdb33d63a6-c4fb-493e-82f0-41356ffcfa9e232" Type="http://schemas.openxmlformats.org/officeDocument/2006/relationships/image" Target="media/imageb33d63a6-c4fb-493e-82f0-41356ffcfa9e106.wmf" />
  <Relationship Id="rIdb33d63a6-c4fb-493e-82f0-41356ffcfa9e233" Type="http://schemas.openxmlformats.org/officeDocument/2006/relationships/oleObject" Target="embeddings/oleObjectb33d63a6-c4fb-493e-82f0-41356ffcfa9e122.bin" />
  <Relationship Id="rIdb33d63a6-c4fb-493e-82f0-41356ffcfa9e234" Type="http://schemas.openxmlformats.org/officeDocument/2006/relationships/oleObject" Target="embeddings/oleObjectb33d63a6-c4fb-493e-82f0-41356ffcfa9e123.bin" />
  <Relationship Id="rIdb33d63a6-c4fb-493e-82f0-41356ffcfa9e235" Type="http://schemas.openxmlformats.org/officeDocument/2006/relationships/oleObject" Target="embeddings/oleObjectb33d63a6-c4fb-493e-82f0-41356ffcfa9e124.bin" />
  <Relationship Id="rIdb33d63a6-c4fb-493e-82f0-41356ffcfa9e236" Type="http://schemas.openxmlformats.org/officeDocument/2006/relationships/image" Target="media/imageb33d63a6-c4fb-493e-82f0-41356ffcfa9e107.wmf" />
  <Relationship Id="rIdb33d63a6-c4fb-493e-82f0-41356ffcfa9e237" Type="http://schemas.openxmlformats.org/officeDocument/2006/relationships/oleObject" Target="embeddings/oleObjectb33d63a6-c4fb-493e-82f0-41356ffcfa9e125.bin" />
  <Relationship Id="rIdb33d63a6-c4fb-493e-82f0-41356ffcfa9e238" Type="http://schemas.openxmlformats.org/officeDocument/2006/relationships/oleObject" Target="embeddings/oleObjectb33d63a6-c4fb-493e-82f0-41356ffcfa9e126.bin" />
  <Relationship Id="rIdb33d63a6-c4fb-493e-82f0-41356ffcfa9e239" Type="http://schemas.openxmlformats.org/officeDocument/2006/relationships/oleObject" Target="embeddings/oleObjectb33d63a6-c4fb-493e-82f0-41356ffcfa9e127.bin" />
  <Relationship Id="rId09b4268a-c95d-44a2-b111-6eed82d3c52e18" Type="http://schemas.openxmlformats.org/officeDocument/2006/relationships/image" Target="media/image09b4268a-c95d-44a2-b111-6eed82d3c52e12.wmf" />
  <Relationship Id="rId09b4268a-c95d-44a2-b111-6eed82d3c52e19" Type="http://schemas.openxmlformats.org/officeDocument/2006/relationships/image" Target="media/image09b4268a-c95d-44a2-b111-6eed82d3c52e13.wmf" />
  <Relationship Id="rId09b4268a-c95d-44a2-b111-6eed82d3c52e20" Type="http://schemas.openxmlformats.org/officeDocument/2006/relationships/image" Target="media/image09b4268a-c95d-44a2-b111-6eed82d3c52e14.wmf" />
  <Relationship Id="rId09b4268a-c95d-44a2-b111-6eed82d3c52e21" Type="http://schemas.openxmlformats.org/officeDocument/2006/relationships/image" Target="media/image09b4268a-c95d-44a2-b111-6eed82d3c52e15.wmf" />
  <Relationship Id="rId09b4268a-c95d-44a2-b111-6eed82d3c52e22" Type="http://schemas.openxmlformats.org/officeDocument/2006/relationships/image" Target="media/image09b4268a-c95d-44a2-b111-6eed82d3c52e16.wmf" />
  <Relationship Id="rId92caa802-1a3e-42a0-bf41-fb50cebb536d227" Type="http://schemas.openxmlformats.org/officeDocument/2006/relationships/image" Target="media/image92caa802-1a3e-42a0-bf41-fb50cebb536d99.wmf" />
  <Relationship Id="rId92caa802-1a3e-42a0-bf41-fb50cebb536d228" Type="http://schemas.openxmlformats.org/officeDocument/2006/relationships/oleObject" Target="embeddings/oleObject92caa802-1a3e-42a0-bf41-fb50cebb536d125.bin" />
  <Relationship Id="rId92caa802-1a3e-42a0-bf41-fb50cebb536d229" Type="http://schemas.openxmlformats.org/officeDocument/2006/relationships/image" Target="media/image92caa802-1a3e-42a0-bf41-fb50cebb536d100.wmf" />
  <Relationship Id="rId92caa802-1a3e-42a0-bf41-fb50cebb536d230" Type="http://schemas.openxmlformats.org/officeDocument/2006/relationships/oleObject" Target="embeddings/oleObject92caa802-1a3e-42a0-bf41-fb50cebb536d126.bin" />
  <Relationship Id="rId92caa802-1a3e-42a0-bf41-fb50cebb536d231" Type="http://schemas.openxmlformats.org/officeDocument/2006/relationships/image" Target="media/image92caa802-1a3e-42a0-bf41-fb50cebb536d101.wmf" />
  <Relationship Id="rId92caa802-1a3e-42a0-bf41-fb50cebb536d232" Type="http://schemas.openxmlformats.org/officeDocument/2006/relationships/oleObject" Target="embeddings/oleObject92caa802-1a3e-42a0-bf41-fb50cebb536d127.bin" />
  <Relationship Id="rId92caa802-1a3e-42a0-bf41-fb50cebb536d233" Type="http://schemas.openxmlformats.org/officeDocument/2006/relationships/image" Target="media/image92caa802-1a3e-42a0-bf41-fb50cebb536d102.wmf" />
  <Relationship Id="rId92caa802-1a3e-42a0-bf41-fb50cebb536d234" Type="http://schemas.openxmlformats.org/officeDocument/2006/relationships/oleObject" Target="embeddings/oleObject92caa802-1a3e-42a0-bf41-fb50cebb536d128.bin" />
  <Relationship Id="rId92caa802-1a3e-42a0-bf41-fb50cebb536d235" Type="http://schemas.openxmlformats.org/officeDocument/2006/relationships/image" Target="media/image92caa802-1a3e-42a0-bf41-fb50cebb536d103.wmf" />
  <Relationship Id="rId92caa802-1a3e-42a0-bf41-fb50cebb536d236" Type="http://schemas.openxmlformats.org/officeDocument/2006/relationships/oleObject" Target="embeddings/oleObject92caa802-1a3e-42a0-bf41-fb50cebb536d129.bin" />
  <Relationship Id="rId92caa802-1a3e-42a0-bf41-fb50cebb536d237" Type="http://schemas.openxmlformats.org/officeDocument/2006/relationships/image" Target="media/image92caa802-1a3e-42a0-bf41-fb50cebb536d104.wmf" />
  <Relationship Id="rId92caa802-1a3e-42a0-bf41-fb50cebb536d238" Type="http://schemas.openxmlformats.org/officeDocument/2006/relationships/oleObject" Target="embeddings/oleObject92caa802-1a3e-42a0-bf41-fb50cebb536d130.bin" />
  <Relationship Id="rId92caa802-1a3e-42a0-bf41-fb50cebb536d239" Type="http://schemas.openxmlformats.org/officeDocument/2006/relationships/oleObject" Target="embeddings/oleObject92caa802-1a3e-42a0-bf41-fb50cebb536d131.bin" />
  <Relationship Id="rId92caa802-1a3e-42a0-bf41-fb50cebb536d240" Type="http://schemas.openxmlformats.org/officeDocument/2006/relationships/oleObject" Target="embeddings/oleObject92caa802-1a3e-42a0-bf41-fb50cebb536d132.bin" />
  <Relationship Id="rId92caa802-1a3e-42a0-bf41-fb50cebb536d241" Type="http://schemas.openxmlformats.org/officeDocument/2006/relationships/image" Target="media/image92caa802-1a3e-42a0-bf41-fb50cebb536d105.wmf" />
  <Relationship Id="rId92caa802-1a3e-42a0-bf41-fb50cebb536d242" Type="http://schemas.openxmlformats.org/officeDocument/2006/relationships/oleObject" Target="embeddings/oleObject92caa802-1a3e-42a0-bf41-fb50cebb536d133.bin" />
  <Relationship Id="rId92caa802-1a3e-42a0-bf41-fb50cebb536d243" Type="http://schemas.openxmlformats.org/officeDocument/2006/relationships/image" Target="media/image92caa802-1a3e-42a0-bf41-fb50cebb536d106.wmf" />
  <Relationship Id="rId92caa802-1a3e-42a0-bf41-fb50cebb536d244" Type="http://schemas.openxmlformats.org/officeDocument/2006/relationships/oleObject" Target="embeddings/oleObject92caa802-1a3e-42a0-bf41-fb50cebb536d134.bin" />
  <Relationship Id="rId_headereven" Type="http://schemas.openxmlformats.org/officeDocument/2006/relationships/header" Target="headereven.xml" />
<Relationship Id="rId_headerdefault" Type="http://schemas.openxmlformats.org/officeDocument/2006/relationships/header" Target="headerdefault.xml" />
<Relationship Id="rId_footereven" Type="http://schemas.openxmlformats.org/officeDocument/2006/relationships/footer" Target="footereven.xml" />
<Relationship Id="rId_footerdefault" Type="http://schemas.openxmlformats.org/officeDocument/2006/relationships/footer" Target="footerdefault.xml" />
<Relationship Id="rId_headeranswer" Type="http://schemas.openxmlformats.org/officeDocument/2006/relationships/header" Target="headeranswer.xml" />
<Relationship Id="rId_footeranswer" Type="http://schemas.openxmlformats.org/officeDocument/2006/relationships/footer" Target="footeranswer.xml" />
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73ED69-878D-4213-8577-CEEE7592A0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1</Lines>
  <Paragraphs>1</Paragraphs>
  <ScaleCrop>false</ScaleCrop>
  <Company>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xk</dc:creator>
  <cp:keywords/>
  <dc:description/>
  <cp:lastModifiedBy>zxxk</cp:lastModifiedBy>
  <cp:revision>9</cp:revision>
  <dcterms:created xsi:type="dcterms:W3CDTF">2011-01-13T09:46:00Z</dcterms:created>
  <dcterms:modified xsi:type="dcterms:W3CDTF">2011-02-15T08:37:00Z</dcterms:modified>
</cp:coreProperties>
</file>